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word/charts/chart19.xml" ContentType="application/vnd.openxmlformats-officedocument.drawingml.chart+xml"/>
  <Override PartName="/word/charts/chart2.xml" ContentType="application/vnd.openxmlformats-officedocument.drawingml.chart+xml"/>
  <Override PartName="/word/charts/chart20.xml" ContentType="application/vnd.openxmlformats-officedocument.drawingml.chart+xml"/>
  <Override PartName="/word/charts/chart21.xml" ContentType="application/vnd.openxmlformats-officedocument.drawingml.chart+xml"/>
  <Override PartName="/word/charts/chart22.xml" ContentType="application/vnd.openxmlformats-officedocument.drawingml.chart+xml"/>
  <Override PartName="/word/charts/chart23.xml" ContentType="application/vnd.openxmlformats-officedocument.drawingml.chart+xml"/>
  <Override PartName="/word/charts/chart24.xml" ContentType="application/vnd.openxmlformats-officedocument.drawingml.chart+xml"/>
  <Override PartName="/word/charts/chart25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olors1.xml" ContentType="application/vnd.ms-office.chartcolorstyle+xml"/>
  <Override PartName="/word/charts/colors10.xml" ContentType="application/vnd.ms-office.chartcolorstyle+xml"/>
  <Override PartName="/word/charts/colors11.xml" ContentType="application/vnd.ms-office.chartcolorstyle+xml"/>
  <Override PartName="/word/charts/colors12.xml" ContentType="application/vnd.ms-office.chartcolorstyle+xml"/>
  <Override PartName="/word/charts/colors13.xml" ContentType="application/vnd.ms-office.chartcolorstyle+xml"/>
  <Override PartName="/word/charts/colors14.xml" ContentType="application/vnd.ms-office.chartcolorstyle+xml"/>
  <Override PartName="/word/charts/colors15.xml" ContentType="application/vnd.ms-office.chartcolorstyle+xml"/>
  <Override PartName="/word/charts/colors16.xml" ContentType="application/vnd.ms-office.chartcolorstyle+xml"/>
  <Override PartName="/word/charts/colors17.xml" ContentType="application/vnd.ms-office.chartcolorstyle+xml"/>
  <Override PartName="/word/charts/colors18.xml" ContentType="application/vnd.ms-office.chartcolorstyle+xml"/>
  <Override PartName="/word/charts/colors19.xml" ContentType="application/vnd.ms-office.chartcolorstyle+xml"/>
  <Override PartName="/word/charts/colors2.xml" ContentType="application/vnd.ms-office.chartcolorstyle+xml"/>
  <Override PartName="/word/charts/colors20.xml" ContentType="application/vnd.ms-office.chartcolorstyle+xml"/>
  <Override PartName="/word/charts/colors3.xml" ContentType="application/vnd.ms-office.chartcolorstyle+xml"/>
  <Override PartName="/word/charts/colors4.xml" ContentType="application/vnd.ms-office.chartcolorstyle+xml"/>
  <Override PartName="/word/charts/colors5.xml" ContentType="application/vnd.ms-office.chartcolorstyle+xml"/>
  <Override PartName="/word/charts/colors6.xml" ContentType="application/vnd.ms-office.chartcolorstyle+xml"/>
  <Override PartName="/word/charts/colors7.xml" ContentType="application/vnd.ms-office.chartcolorstyle+xml"/>
  <Override PartName="/word/charts/colors8.xml" ContentType="application/vnd.ms-office.chartcolorstyle+xml"/>
  <Override PartName="/word/charts/colors9.xml" ContentType="application/vnd.ms-office.chartcolorstyle+xml"/>
  <Override PartName="/word/charts/style1.xml" ContentType="application/vnd.ms-office.chartstyle+xml"/>
  <Override PartName="/word/charts/style10.xml" ContentType="application/vnd.ms-office.chartstyle+xml"/>
  <Override PartName="/word/charts/style11.xml" ContentType="application/vnd.ms-office.chartstyle+xml"/>
  <Override PartName="/word/charts/style12.xml" ContentType="application/vnd.ms-office.chartstyle+xml"/>
  <Override PartName="/word/charts/style13.xml" ContentType="application/vnd.ms-office.chartstyle+xml"/>
  <Override PartName="/word/charts/style14.xml" ContentType="application/vnd.ms-office.chartstyle+xml"/>
  <Override PartName="/word/charts/style15.xml" ContentType="application/vnd.ms-office.chartstyle+xml"/>
  <Override PartName="/word/charts/style16.xml" ContentType="application/vnd.ms-office.chartstyle+xml"/>
  <Override PartName="/word/charts/style17.xml" ContentType="application/vnd.ms-office.chartstyle+xml"/>
  <Override PartName="/word/charts/style18.xml" ContentType="application/vnd.ms-office.chartstyle+xml"/>
  <Override PartName="/word/charts/style19.xml" ContentType="application/vnd.ms-office.chartstyle+xml"/>
  <Override PartName="/word/charts/style2.xml" ContentType="application/vnd.ms-office.chartstyle+xml"/>
  <Override PartName="/word/charts/style20.xml" ContentType="application/vnd.ms-office.chartstyle+xml"/>
  <Override PartName="/word/charts/style3.xml" ContentType="application/vnd.ms-office.chartstyle+xml"/>
  <Override PartName="/word/charts/style4.xml" ContentType="application/vnd.ms-office.chartstyle+xml"/>
  <Override PartName="/word/charts/style5.xml" ContentType="application/vnd.ms-office.chartstyle+xml"/>
  <Override PartName="/word/charts/style6.xml" ContentType="application/vnd.ms-office.chartstyle+xml"/>
  <Override PartName="/word/charts/style7.xml" ContentType="application/vnd.ms-office.chartstyle+xml"/>
  <Override PartName="/word/charts/style8.xml" ContentType="application/vnd.ms-office.chartstyle+xml"/>
  <Override PartName="/word/charts/style9.xml" ContentType="application/vnd.ms-office.chart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一种解决扑克博弈的新思路</w:t>
      </w:r>
    </w:p>
    <w:p>
      <w:pPr>
        <w:pStyle w:val="3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介绍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目前大多数人工智能博弈研究，都会遵循一个基本规则，即人工智能要和人类站在同一起跑线上。比如在星际中，人工智能的输入也是屏幕，人工智能的每分钟操作数不能超过人类选手。在德州扑克中，人工智能比赛时，也不能知道对手的手牌。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但是，如果我们的目标仅仅设为找到博弈的均衡。那么假如人工智能在训练的过程中，能够知道对手的策略，手牌等信息，是否会使得收敛到均衡的速度增加，并没有太多这方面的研究。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目前计算均衡最先进的算法就是CFR，但是在CFR过程中，很多时候，受随机的影响非常大。由于存在随机性，这使得玩家找到的后悔值可能和真实后悔值差距很大，但是倘若玩家知道对手的策略，那么玩家就可以做出更加精确的判断。譬如一个出硬币猜正反的游戏，如果出硬币者出正面的概率为51%反面49%，在CFR过程中对于猜测者来说，需要非常多轮的观察计算后悔值，才能得出对方出正面比出反面概率高的结论，并且这个结论有概率会是错的；但是倘若出硬币者直接把其策略告知猜测者，那么猜测者马上可以做出正确应对，这从理论上讲，确实会加快收敛速度。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CFR收敛情况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但是情况也要分成两种来考虑，目前我的测试结果(可能是我没理解透CFR)是，如果均衡（这里及以后的均衡都是指混合均衡）是单一的，CFR则会收敛的很快。但是如果存在多均衡，则CFR收敛会大大减慢。但是下面展示着两种情形，以下的博弈均基于kuhn扑克。图一为如果两方都赌，则赢家得3元，其余情况赢家得2元（这种情况只有一种均衡）。图二为原始kuhn扑克，如果两方都赌，则赢家得2元，其余情况赢家得1元（这种情况存在无穷多种均衡）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3515" cy="1718945"/>
            <wp:effectExtent l="0" t="0" r="13335" b="14605"/>
            <wp:docPr id="7" name="图片 7" descr="Figure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Figure_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63515" cy="171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上图博弈仅存在单一混合均衡，最后波动收敛。约收敛到小数点后4位。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0.800731 0.999996 0.000002]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5420" cy="1625600"/>
            <wp:effectExtent l="0" t="0" r="11430" b="12700"/>
            <wp:docPr id="2" name="图片 2" descr="Figure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_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上图是如图所示CFR会收敛。但是倘若存在混合均衡，CFR的效率会大大缩减可以看到开始时波动很大，而且仅收敛到约小数点后3位。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[0.678328 0.999997 0.037672]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[0.999999 0.344713 0.000011]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要注意的是在只存在单一均衡的情况下，还有更快的收敛办法，只要求前面累计策略平均，收敛就会加快非常多。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6055" cy="2165350"/>
            <wp:effectExtent l="0" t="0" r="10795" b="6350"/>
            <wp:docPr id="1" name="图片 1" descr="Figure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_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216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但是要注意，如果不是单一均衡而求平均会导致结果偏离均衡(此时虽然收敛加快，但是不是均衡)。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1610" cy="1774190"/>
            <wp:effectExtent l="0" t="0" r="15240" b="16510"/>
            <wp:docPr id="6" name="图片 6" descr="Figure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Figure_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1610" cy="177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扩展式博弈，策略，纳什均衡，遗憾匹配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定义1 [8, p.200]具有不完全信息的有限广义博弈具有以下成分：</w:t>
      </w: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确定的N个玩家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序列的有限集H，可能</w:t>
      </w:r>
      <w:r>
        <w:rPr>
          <w:rFonts w:hint="eastAsia"/>
          <w:lang w:val="en-US" w:eastAsia="zh-CN"/>
        </w:rPr>
        <w:t>发生的</w:t>
      </w:r>
      <w:r>
        <w:rPr>
          <w:rFonts w:hint="default"/>
          <w:lang w:val="en-US" w:eastAsia="zh-CN"/>
        </w:rPr>
        <w:t>动作</w:t>
      </w:r>
      <w:r>
        <w:rPr>
          <w:rFonts w:hint="eastAsia"/>
          <w:lang w:val="en-US" w:eastAsia="zh-CN"/>
        </w:rPr>
        <w:t>的</w:t>
      </w:r>
      <w:r>
        <w:rPr>
          <w:rFonts w:hint="default"/>
          <w:lang w:val="en-US" w:eastAsia="zh-CN"/>
        </w:rPr>
        <w:t>历史记录，以使空序列位于H中，而序列中每个H的前缀也位于H中。</w:t>
      </w:r>
      <w:r>
        <w:rPr>
          <w:rFonts w:hint="default"/>
          <w:position w:val="-8"/>
          <w:lang w:val="en-US" w:eastAsia="zh-CN"/>
        </w:rPr>
        <w:object>
          <v:shape id="_x0000_i1025" o:spt="75" type="#_x0000_t75" style="height:15pt;width:34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hint="eastAsia"/>
          <w:lang w:val="en-US" w:eastAsia="zh-CN"/>
        </w:rPr>
        <w:t>是终点状态。</w:t>
      </w:r>
      <w:r>
        <w:rPr>
          <w:rFonts w:hint="eastAsia"/>
          <w:position w:val="-10"/>
          <w:lang w:val="en-US" w:eastAsia="zh-CN"/>
        </w:rPr>
        <w:object>
          <v:shape id="_x0000_i1050" o:spt="75" type="#_x0000_t75" style="height:16pt;width:10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50" DrawAspect="Content" ObjectID="_1468075726" r:id="rId10">
            <o:LockedField>false</o:LockedField>
          </o:OLEObject>
        </w:object>
      </w:r>
      <w:r>
        <w:rPr>
          <w:rFonts w:hint="eastAsia"/>
          <w:lang w:val="en-US" w:eastAsia="zh-CN"/>
        </w:rPr>
        <w:t>代表序列H后可采取的动作。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函数P确定每个非终止节点上的可以行动的人</w:t>
      </w:r>
      <w:r>
        <w:rPr>
          <w:rFonts w:hint="eastAsia"/>
          <w:position w:val="-10"/>
          <w:lang w:val="en-US" w:eastAsia="zh-CN"/>
        </w:rPr>
        <w:object>
          <v:shape id="_x0000_i1027" o:spt="75" type="#_x0000_t75" style="height:16pt;width:39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/>
          <w:lang w:val="en-US" w:eastAsia="zh-CN"/>
        </w:rPr>
        <w:t>.如果是P(h)=c则是随机事件。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函数</w:t>
      </w:r>
      <w:r>
        <w:rPr>
          <w:rFonts w:hint="eastAsia"/>
          <w:position w:val="-12"/>
          <w:lang w:val="en-US" w:eastAsia="zh-CN"/>
        </w:rPr>
        <w:object>
          <v:shape id="_x0000_i1052" o:spt="75" type="#_x0000_t75" style="height:18pt;width:13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52" DrawAspect="Content" ObjectID="_1468075728" r:id="rId14">
            <o:LockedField>false</o:LockedField>
          </o:OLEObject>
        </w:object>
      </w:r>
      <w:r>
        <w:rPr>
          <w:rFonts w:hint="eastAsia"/>
          <w:lang w:val="en-US" w:eastAsia="zh-CN"/>
        </w:rPr>
        <w:t>联系历史h到所出的动作，其中如果P(h)=c就是一种概率度量，</w:t>
      </w:r>
      <w:r>
        <w:rPr>
          <w:rFonts w:hint="eastAsia"/>
          <w:position w:val="-12"/>
          <w:lang w:val="en-US" w:eastAsia="zh-CN"/>
        </w:rPr>
        <w:object>
          <v:shape id="_x0000_i1029" o:spt="75" type="#_x0000_t75" style="height:18pt;width:4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  <w:r>
        <w:rPr>
          <w:rFonts w:hint="eastAsia"/>
          <w:lang w:val="en-US" w:eastAsia="zh-CN"/>
        </w:rPr>
        <w:t>就是出现h是动作a出现的概率。其中每个此类概率测度均独立于其他所有此类测度。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对于每个玩家i∈N，{h∈H：P（h）= i}的信息集分区Ii具有以下属性：每当h和h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在分区的同一成员中时，A（h）= A（h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）。对于Ii∈Ii，我们用A（Ii）表示集合A（h），对于任何h∈Ii，用P（Ii）表示玩家P（h）。Ii是玩家i的信息分区； 集合Ii∈Ii是玩家i的信息集。（这里翻译不准确）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对于每个参与者i∈N，从终端状态Z到实数R的效用函数ui。如果N = {1，2}并且u1 = -u2，则它是零和广义博弈。将</w:t>
      </w:r>
      <w:r>
        <w:rPr>
          <w:rFonts w:hint="eastAsia"/>
          <w:position w:val="-14"/>
          <w:lang w:val="en-US" w:eastAsia="zh-CN"/>
        </w:rPr>
        <w:object>
          <v:shape id="_x0000_i1175" o:spt="75" type="#_x0000_t75" style="height:19pt;width:157pt;" o:ole="t" filled="f" o:preferrelative="t" stroked="f" coordsize="21600,21600"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175" DrawAspect="Content" ObjectID="_1468075730" r:id="rId18">
            <o:LockedField>false</o:LockedField>
          </o:OLEObject>
        </w:object>
      </w:r>
      <w:r>
        <w:rPr>
          <w:rFonts w:hint="eastAsia"/>
          <w:lang w:val="en-US" w:eastAsia="zh-CN"/>
        </w:rPr>
        <w:t>定义为玩家i的效用范围。</w:t>
      </w:r>
    </w:p>
    <w:p>
      <w:pPr>
        <w:ind w:firstLine="420" w:firstLineChars="0"/>
        <w:rPr>
          <w:rFonts w:hint="default"/>
          <w:lang w:val="en-US" w:eastAsia="zh-CN"/>
        </w:rPr>
      </w:pPr>
    </w:p>
    <w:p>
      <w:pPr>
        <w:widowControl/>
        <w:spacing w:line="360" w:lineRule="auto"/>
        <w:ind w:firstLine="420" w:firstLineChars="0"/>
        <w:jc w:val="left"/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>但是德州扑克有一种更优良的性质，即无论是我对于对手的不确定性，还是对手对我的不确定性，都只发生在游戏一开始，其后的所有动作，包括荷官发牌，都是可见的信息。于是针对扑克博弈我们加入以下定义：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Poker_num代表手牌可能的情况。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</w:pPr>
      <w:r>
        <w:rPr>
          <w:rFonts w:hint="eastAsia"/>
          <w:lang w:val="en-US" w:eastAsia="zh-CN"/>
        </w:rPr>
        <w:t>集合</w:t>
      </w:r>
      <w:r>
        <w:rPr>
          <w:rFonts w:hint="eastAsia"/>
          <w:position w:val="-14"/>
          <w:lang w:val="en-US" w:eastAsia="zh-CN"/>
        </w:rPr>
        <w:object>
          <v:shape id="_x0000_i1067" o:spt="75" type="#_x0000_t75" style="height:19pt;width:142pt;" o:ole="t" filled="f" o:preferrelative="t" stroked="f" coordsize="21600,21600"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67" DrawAspect="Content" ObjectID="_1468075731" r:id="rId20">
            <o:LockedField>false</o:LockedField>
          </o:OLEObject>
        </w:object>
      </w:r>
      <w:r>
        <w:rPr>
          <w:rFonts w:hint="eastAsia"/>
          <w:lang w:val="en-US" w:eastAsia="zh-CN"/>
        </w:rPr>
        <w:t>代表在已经发生的行动序列h上，玩家i手牌的概率组合。其中</w:t>
      </w:r>
      <w:r>
        <w:rPr>
          <w:rFonts w:hint="eastAsia"/>
          <w:position w:val="-12"/>
          <w:lang w:val="en-US" w:eastAsia="zh-CN"/>
        </w:rPr>
        <w:object>
          <v:shape id="_x0000_i1068" o:spt="75" type="#_x0000_t75" style="height:18pt;width:15pt;" o:ole="t" filled="f" o:preferrelative="t" stroked="f" coordsize="21600,21600"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68" DrawAspect="Content" ObjectID="_1468075732" r:id="rId22">
            <o:LockedField>false</o:LockedField>
          </o:OLEObject>
        </w:object>
      </w:r>
      <w:r>
        <w:rPr>
          <w:rFonts w:hint="eastAsia"/>
          <w:lang w:val="en-US" w:eastAsia="zh-CN"/>
        </w:rPr>
        <w:t>代表玩家i在发生h时手握第x种手牌的可能性。注意当h为初始状态时,</w:t>
      </w:r>
      <w:r>
        <w:rPr>
          <w:rFonts w:hint="eastAsia"/>
          <w:position w:val="-20"/>
          <w:lang w:val="en-US" w:eastAsia="zh-CN"/>
        </w:rPr>
        <w:object>
          <v:shape id="_x0000_i1075" o:spt="75" type="#_x0000_t75" style="height:23pt;width:80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75" DrawAspect="Content" ObjectID="_1468075733" r:id="rId24">
            <o:LockedField>false</o:LockedField>
          </o:OLEObject>
        </w:object>
      </w:r>
      <w:r>
        <w:rPr>
          <w:rFonts w:hint="eastAsia"/>
          <w:lang w:val="en-US" w:eastAsia="zh-CN"/>
        </w:rPr>
        <w:t>；当h已经进行了y轮博弈后并且在博弈树完全的情况下</w:t>
      </w:r>
      <w:r>
        <w:rPr>
          <w:rFonts w:hint="eastAsia"/>
          <w:position w:val="-20"/>
          <w:lang w:val="en-US" w:eastAsia="zh-CN"/>
        </w:rPr>
        <w:object>
          <v:shape id="_x0000_i1074" o:spt="75" alt="" type="#_x0000_t75" style="height:23pt;width:160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74" DrawAspect="Content" ObjectID="_1468075734" r:id="rId26">
            <o:LockedField>false</o:LockedField>
          </o:OLEObject>
        </w:object>
      </w:r>
      <w:r>
        <w:rPr>
          <w:rFonts w:hint="eastAsia"/>
          <w:lang w:val="en-US" w:eastAsia="zh-CN"/>
        </w:rPr>
        <w:t>。</w:t>
      </w:r>
      <w:r>
        <w:rPr>
          <w:rFonts w:hint="eastAsia"/>
          <w:position w:val="-14"/>
          <w:lang w:val="en-US" w:eastAsia="zh-CN"/>
        </w:rPr>
        <w:object>
          <v:shape id="_x0000_i1071" o:spt="75" type="#_x0000_t75" style="height:19pt;width:139pt;" o:ole="t" filled="f" o:preferrelative="t" stroked="f" coordsize="21600,21600"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71" DrawAspect="Content" ObjectID="_1468075735" r:id="rId28">
            <o:LockedField>false</o:LockedField>
          </o:OLEObject>
        </w:object>
      </w:r>
      <w:r>
        <w:rPr>
          <w:rFonts w:hint="eastAsia"/>
          <w:lang w:val="en-US" w:eastAsia="zh-CN"/>
        </w:rPr>
        <w:t>代表在已发生动作序列h上所有玩家手牌组合的联合概率分布。令</w:t>
      </w:r>
      <w:r>
        <w:rPr>
          <w:rFonts w:hint="eastAsia"/>
          <w:position w:val="-14"/>
          <w:lang w:val="en-US" w:eastAsia="zh-CN"/>
        </w:rPr>
        <w:object>
          <v:shape id="_x0000_i1167" o:spt="75" type="#_x0000_t75" style="height:19pt;width:76pt;" o:ole="t" filled="f" o:preferrelative="t" stroked="f" coordsize="21600,21600"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167" DrawAspect="Content" ObjectID="_1468075736" r:id="rId30">
            <o:LockedField>false</o:LockedField>
          </o:OLEObject>
        </w:object>
      </w:r>
      <w:r>
        <w:rPr>
          <w:rFonts w:hint="eastAsia"/>
          <w:lang w:val="en-US" w:eastAsia="zh-CN"/>
        </w:rPr>
        <w:t>。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kern w:val="0"/>
          <w:position w:val="-12"/>
          <w:szCs w:val="21"/>
          <w:lang w:val="en-US" w:eastAsia="zh-CN"/>
        </w:rPr>
        <w:object>
          <v:shape id="_x0000_i1082" o:spt="75" alt="" type="#_x0000_t75" style="height:18pt;width:16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82" DrawAspect="Content" ObjectID="_1468075737" r:id="rId32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代表在已发生行动序列h后的虚拟博弈。可以理解为，玩家无论拥有何种手牌时都一定遵循h进行游戏。此时</w:t>
      </w:r>
      <w:r>
        <w:rPr>
          <w:rFonts w:hint="eastAsia"/>
          <w:position w:val="-20"/>
          <w:lang w:val="en-US" w:eastAsia="zh-CN"/>
        </w:rPr>
        <w:object>
          <v:shape id="_x0000_i1083" o:spt="75" type="#_x0000_t75" style="height:23pt;width:80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83" DrawAspect="Content" ObjectID="_1468075738" r:id="rId34">
            <o:LockedField>false</o:LockedField>
          </o:OLEObject>
        </w:object>
      </w:r>
      <w:r>
        <w:rPr>
          <w:rFonts w:hint="eastAsia"/>
          <w:lang w:val="en-US" w:eastAsia="zh-CN"/>
        </w:rPr>
        <w:t>，当h为空时代表整个博弈。注意其与子博弈的区别，即子博弈代表在到达</w: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行动序列h时</w:t>
      </w:r>
      <w:r>
        <w:rPr>
          <w:rFonts w:hint="eastAsia"/>
          <w:position w:val="-14"/>
          <w:lang w:val="en-US" w:eastAsia="zh-CN"/>
        </w:rPr>
        <w:object>
          <v:shape id="_x0000_i1107" o:spt="75" alt="" type="#_x0000_t75" style="height:19pt;width:36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107" DrawAspect="Content" ObjectID="_1468075739" r:id="rId35">
            <o:LockedField>false</o:LockedField>
          </o:OLEObject>
        </w:object>
      </w:r>
      <w:r>
        <w:rPr>
          <w:rFonts w:hint="eastAsia"/>
          <w:lang w:val="en-US" w:eastAsia="zh-CN"/>
        </w:rPr>
        <w:t>会发生变化，但是虚拟博弈</w:t>
      </w:r>
      <w:r>
        <w:rPr>
          <w:rFonts w:hint="eastAsia" w:ascii="Times New Roman" w:hAnsi="Times New Roman" w:eastAsia="宋体" w:cs="Times New Roman"/>
          <w:kern w:val="0"/>
          <w:position w:val="-12"/>
          <w:szCs w:val="21"/>
          <w:lang w:val="en-US" w:eastAsia="zh-CN"/>
        </w:rPr>
        <w:object>
          <v:shape id="_x0000_i1108" o:spt="75" type="#_x0000_t75" style="height:18pt;width:16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108" DrawAspect="Content" ObjectID="_1468075740" r:id="rId37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上，</w:t>
      </w:r>
      <w:r>
        <w:rPr>
          <w:rFonts w:hint="eastAsia"/>
          <w:position w:val="-14"/>
          <w:lang w:val="en-US" w:eastAsia="zh-CN"/>
        </w:rPr>
        <w:object>
          <v:shape id="_x0000_i1109" o:spt="75" type="#_x0000_t75" style="height:19pt;width:36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109" DrawAspect="Content" ObjectID="_1468075741" r:id="rId38">
            <o:LockedField>false</o:LockedField>
          </o:OLEObject>
        </w:object>
      </w:r>
      <w:r>
        <w:rPr>
          <w:rFonts w:hint="eastAsia"/>
          <w:lang w:val="en-US" w:eastAsia="zh-CN"/>
        </w:rPr>
        <w:t>仍然是初始状态，不会变化。（这里可能需要讨论）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定义</w:t>
      </w:r>
      <w:r>
        <w:rPr>
          <w:rFonts w:hint="eastAsia" w:ascii="Times New Roman" w:hAnsi="Times New Roman" w:cs="Times New Roman"/>
          <w:kern w:val="0"/>
          <w:position w:val="-10"/>
          <w:szCs w:val="21"/>
          <w:lang w:val="en-US" w:eastAsia="zh-CN"/>
        </w:rPr>
        <w:object>
          <v:shape id="_x0000_i1139" o:spt="75" type="#_x0000_t75" style="height:16pt;width:33pt;" o:ole="t" filled="f" o:preferrelative="t" stroked="f" coordsize="21600,21600"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139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代表次动作序列包含行动的次数。集合</w:t>
      </w:r>
      <w:r>
        <w:rPr>
          <w:rFonts w:hint="eastAsia" w:ascii="Times New Roman" w:hAnsi="Times New Roman" w:cs="Times New Roman"/>
          <w:kern w:val="0"/>
          <w:position w:val="-12"/>
          <w:szCs w:val="21"/>
          <w:lang w:val="en-US" w:eastAsia="zh-CN"/>
        </w:rPr>
        <w:object>
          <v:shape id="_x0000_i1138" o:spt="75" type="#_x0000_t75" style="height:18pt;width:157pt;" o:ole="t" filled="f" o:preferrelative="t" stroked="f" coordsize="21600,21600"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138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代表，离最终点还有n步的距离。其中</w:t>
      </w:r>
      <w:r>
        <w:rPr>
          <w:rFonts w:hint="eastAsia" w:ascii="Times New Roman" w:hAnsi="Times New Roman" w:cs="Times New Roman"/>
          <w:kern w:val="0"/>
          <w:position w:val="-6"/>
          <w:szCs w:val="21"/>
          <w:lang w:val="en-US" w:eastAsia="zh-CN"/>
        </w:rPr>
        <w:object>
          <v:shape id="_x0000_i1147" o:spt="75" type="#_x0000_t75" style="height:13.95pt;width:30pt;" o:ole="t" filled="f" o:preferrelative="t" stroked="f" coordsize="21600,21600"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147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代表行动h之后再接一个行动序列h</w:t>
      </w:r>
      <w:r>
        <w:rPr>
          <w:rFonts w:hint="default" w:ascii="Times New Roman" w:hAnsi="Times New Roman" w:cs="Times New Roman"/>
          <w:kern w:val="0"/>
          <w:szCs w:val="21"/>
          <w:lang w:val="en-US" w:eastAsia="zh-CN"/>
        </w:rPr>
        <w:t>’</w: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。</w:t>
      </w:r>
    </w:p>
    <w:p>
      <w:pPr>
        <w:numPr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>此外，</w: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需要强调的是</w:t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>本工作</w:t>
      </w:r>
      <w:r>
        <w:rPr>
          <w:rFonts w:hint="default" w:ascii="Times New Roman" w:hAnsi="Times New Roman" w:eastAsia="宋体" w:cs="Times New Roman"/>
          <w:kern w:val="0"/>
          <w:szCs w:val="21"/>
          <w:lang w:val="en-US" w:eastAsia="zh-CN"/>
        </w:rPr>
        <w:t>将专注于具有完美</w: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回溯</w:t>
      </w:r>
      <w:r>
        <w:rPr>
          <w:rFonts w:hint="default" w:ascii="Times New Roman" w:hAnsi="Times New Roman" w:eastAsia="宋体" w:cs="Times New Roman"/>
          <w:kern w:val="0"/>
          <w:szCs w:val="21"/>
          <w:lang w:val="en-US" w:eastAsia="zh-CN"/>
        </w:rPr>
        <w:t>的有限零和广义博弈。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策略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博弈中玩家i</w:t>
      </w:r>
      <w:r>
        <w:rPr>
          <w:rFonts w:hint="eastAsia"/>
          <w:position w:val="-4"/>
          <w:lang w:val="en-US" w:eastAsia="zh-CN"/>
        </w:rPr>
        <w:t>，</w:t>
      </w:r>
      <w:r>
        <w:rPr>
          <w:rFonts w:hint="eastAsia"/>
          <w:position w:val="-12"/>
          <w:lang w:val="en-US" w:eastAsia="zh-CN"/>
        </w:rPr>
        <w:object>
          <v:shape id="_x0000_i1030" o:spt="75" type="#_x0000_t75" style="height:18pt;width:13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30" DrawAspect="Content" ObjectID="_1468075745" r:id="rId45">
            <o:LockedField>false</o:LockedField>
          </o:OLEObject>
        </w:object>
      </w:r>
      <w:r>
        <w:rPr>
          <w:rFonts w:hint="eastAsia"/>
          <w:lang w:val="en-US" w:eastAsia="zh-CN"/>
        </w:rPr>
        <w:t>的策略是一项将A（Ii）上的分布分配给每个Ii∈Ii的函数，而Σi是玩家i的策略集。策略组合σ由每个参与者的策略</w:t>
      </w:r>
      <w:r>
        <w:rPr>
          <w:rFonts w:hint="eastAsia"/>
          <w:position w:val="-12"/>
          <w:lang w:val="en-US" w:eastAsia="zh-CN"/>
        </w:rPr>
        <w:object>
          <v:shape id="_x0000_i1133" o:spt="75" type="#_x0000_t75" style="height:18pt;width:40pt;" o:ole="t" filled="f" o:preferrelative="t" stroked="f" coordsize="21600,21600"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133" DrawAspect="Content" ObjectID="_1468075746" r:id="rId47">
            <o:LockedField>false</o:LockedField>
          </o:OLEObject>
        </w:object>
      </w:r>
      <w:r>
        <w:rPr>
          <w:rFonts w:hint="eastAsia"/>
          <w:lang w:val="en-US" w:eastAsia="zh-CN"/>
        </w:rPr>
        <w:t>组成。其中</w:t>
      </w:r>
      <w:r>
        <w:rPr>
          <w:rFonts w:hint="eastAsia"/>
          <w:position w:val="-12"/>
          <w:lang w:val="en-US" w:eastAsia="zh-CN"/>
        </w:rPr>
        <w:object>
          <v:shape id="_x0000_i1031" o:spt="75" type="#_x0000_t75" style="height:18pt;width:18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31" DrawAspect="Content" ObjectID="_1468075747" r:id="rId49">
            <o:LockedField>false</o:LockedField>
          </o:OLEObject>
        </w:object>
      </w:r>
      <w:r>
        <w:rPr>
          <w:rFonts w:hint="eastAsia"/>
          <w:lang w:val="en-US" w:eastAsia="zh-CN"/>
        </w:rPr>
        <w:t>指的是σ中除σi之外的所有策略.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object>
          <v:shape id="_x0000_i1032" o:spt="75" type="#_x0000_t75" style="height:18pt;width:31.9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32" DrawAspect="Content" ObjectID="_1468075748" r:id="rId51">
            <o:LockedField>false</o:LockedField>
          </o:OLEObject>
        </w:object>
      </w:r>
      <w:r>
        <w:rPr>
          <w:rFonts w:hint="eastAsia"/>
          <w:lang w:val="en-US" w:eastAsia="zh-CN"/>
        </w:rPr>
        <w:t>是如果按照策略</w:t>
      </w:r>
      <w:r>
        <w:rPr>
          <w:rFonts w:hint="eastAsia"/>
          <w:position w:val="-6"/>
          <w:lang w:val="en-US" w:eastAsia="zh-CN"/>
        </w:rPr>
        <w:object>
          <v:shape id="_x0000_i1089" o:spt="75" type="#_x0000_t75" style="height:11pt;width:1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89" DrawAspect="Content" ObjectID="_1468075749" r:id="rId53">
            <o:LockedField>false</o:LockedField>
          </o:OLEObject>
        </w:object>
      </w:r>
      <w:r>
        <w:rPr>
          <w:rFonts w:hint="eastAsia"/>
          <w:lang w:val="en-US" w:eastAsia="zh-CN"/>
        </w:rPr>
        <w:t>出牌h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出现的概率。我们可以把</w:t>
      </w:r>
      <w:r>
        <w:rPr>
          <w:rFonts w:hint="eastAsia"/>
          <w:position w:val="-10"/>
          <w:lang w:val="en-US" w:eastAsia="zh-CN"/>
        </w:rPr>
        <w:object>
          <v:shape id="_x0000_i1034" o:spt="75" type="#_x0000_t75" style="height:18pt;width:31.9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34" DrawAspect="Content" ObjectID="_1468075750" r:id="rId55">
            <o:LockedField>false</o:LockedField>
          </o:OLEObject>
        </w:object>
      </w:r>
      <w:r>
        <w:rPr>
          <w:rFonts w:hint="eastAsia"/>
          <w:lang w:val="en-US" w:eastAsia="zh-CN"/>
        </w:rPr>
        <w:t>分开，</w:t>
      </w:r>
    </w:p>
    <w:p>
      <w:pPr>
        <w:rPr>
          <w:rFonts w:hint="eastAsia"/>
          <w:lang w:val="en-US" w:eastAsia="zh-CN"/>
        </w:rPr>
      </w:pPr>
      <w:r>
        <w:rPr>
          <w:rFonts w:hint="eastAsia"/>
          <w:position w:val="-14"/>
          <w:lang w:val="en-US" w:eastAsia="zh-CN"/>
        </w:rPr>
        <w:object>
          <v:shape id="_x0000_i1035" o:spt="75" type="#_x0000_t75" style="height:20pt;width:99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35" DrawAspect="Content" ObjectID="_1468075751" r:id="rId56">
            <o:LockedField>false</o:LockedField>
          </o:OLEObject>
        </w:object>
      </w:r>
      <w:r>
        <w:rPr>
          <w:rFonts w:hint="eastAsia"/>
          <w:lang w:val="en-US" w:eastAsia="zh-CN"/>
        </w:rPr>
        <w:t>变成各个玩家对这个情况出现概率的贡献。因此，</w:t>
      </w:r>
      <w:r>
        <w:rPr>
          <w:rFonts w:hint="eastAsia"/>
          <w:position w:val="-12"/>
          <w:lang w:val="en-US" w:eastAsia="zh-CN"/>
        </w:rPr>
        <w:object>
          <v:shape id="_x0000_i1036" o:spt="75" type="#_x0000_t75" style="height:19pt;width:31.9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36" DrawAspect="Content" ObjectID="_1468075752" r:id="rId58">
            <o:LockedField>false</o:LockedField>
          </o:OLEObject>
        </w:object>
      </w:r>
      <w:r>
        <w:rPr>
          <w:rFonts w:hint="eastAsia"/>
          <w:lang w:val="en-US" w:eastAsia="zh-CN"/>
        </w:rPr>
        <w:t>是玩家i根据σ进行游戏的概率，那么对于所有历史</w:t>
      </w:r>
      <w:r>
        <w:rPr>
          <w:rFonts w:hint="eastAsia"/>
          <w:position w:val="-6"/>
          <w:lang w:val="en-US" w:eastAsia="zh-CN"/>
        </w:rPr>
        <w:object>
          <v:shape id="_x0000_i1037" o:spt="75" type="#_x0000_t75" style="height:13.95pt;width:13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37" DrawAspect="Content" ObjectID="_1468075753" r:id="rId60">
            <o:LockedField>false</o:LockedField>
          </o:OLEObject>
        </w:object>
      </w:r>
      <w:r>
        <w:rPr>
          <w:rFonts w:hint="eastAsia"/>
          <w:lang w:val="en-US" w:eastAsia="zh-CN"/>
        </w:rPr>
        <w:t>（即h的适当前缀，且</w:t>
      </w:r>
      <w:r>
        <w:rPr>
          <w:rFonts w:hint="eastAsia"/>
          <w:position w:val="-10"/>
          <w:lang w:val="en-US" w:eastAsia="zh-CN"/>
        </w:rPr>
        <w:object>
          <v:shape id="_x0000_i1038" o:spt="75" type="#_x0000_t75" style="height:16pt;width:4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38" DrawAspect="Content" ObjectID="_1468075754" r:id="rId62">
            <o:LockedField>false</o:LockedField>
          </o:OLEObject>
        </w:object>
      </w:r>
      <w:r>
        <w:rPr>
          <w:rFonts w:hint="eastAsia"/>
          <w:lang w:val="en-US" w:eastAsia="zh-CN"/>
        </w:rPr>
        <w:t>），玩家i在h中采取相应的动作。令</w:t>
      </w:r>
      <w:r>
        <w:rPr>
          <w:rFonts w:hint="eastAsia"/>
          <w:position w:val="-12"/>
          <w:lang w:val="en-US" w:eastAsia="zh-CN"/>
        </w:rPr>
        <w:object>
          <v:shape id="_x0000_i1039" o:spt="75" type="#_x0000_t75" style="height:19pt;width:31.9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39" DrawAspect="Content" ObjectID="_1468075755" r:id="rId64">
            <o:LockedField>false</o:LockedField>
          </o:OLEObject>
        </w:object>
      </w:r>
      <w:r>
        <w:rPr>
          <w:rFonts w:hint="eastAsia"/>
          <w:lang w:val="en-US" w:eastAsia="zh-CN"/>
        </w:rPr>
        <w:t>是除玩家i外的所有玩家贡献（包括机会）的乘积。对于I⊆H，定义</w:t>
      </w:r>
      <w:r>
        <w:rPr>
          <w:rFonts w:hint="eastAsia"/>
          <w:position w:val="-28"/>
          <w:lang w:val="en-US" w:eastAsia="zh-CN"/>
        </w:rPr>
        <w:object>
          <v:shape id="_x0000_i1040" o:spt="75" type="#_x0000_t75" style="height:27pt;width:87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40" DrawAspect="Content" ObjectID="_1468075756" r:id="rId66">
            <o:LockedField>false</o:LockedField>
          </o:OLEObject>
        </w:object>
      </w:r>
      <w:r>
        <w:rPr>
          <w:rFonts w:hint="eastAsia"/>
          <w:lang w:val="en-US" w:eastAsia="zh-CN"/>
        </w:rPr>
        <w:t>，作为达到特定信息集σ的概率，其中</w:t>
      </w:r>
      <w:r>
        <w:rPr>
          <w:rFonts w:hint="eastAsia"/>
          <w:position w:val="-12"/>
          <w:lang w:val="en-US" w:eastAsia="zh-CN"/>
        </w:rPr>
        <w:object>
          <v:shape id="_x0000_i1041" o:spt="75" type="#_x0000_t75" style="height:19pt;width:31.9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41" DrawAspect="Content" ObjectID="_1468075757" r:id="rId68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rPr>
          <w:rFonts w:hint="eastAsia"/>
          <w:position w:val="-12"/>
          <w:lang w:val="en-US" w:eastAsia="zh-CN"/>
        </w:rPr>
        <w:object>
          <v:shape id="_x0000_i1042" o:spt="75" type="#_x0000_t75" style="height:19pt;width:31.9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42" DrawAspect="Content" ObjectID="_1468075758" r:id="rId70">
            <o:LockedField>false</o:LockedField>
          </o:OLEObject>
        </w:object>
      </w:r>
      <w:r>
        <w:rPr>
          <w:rFonts w:hint="eastAsia"/>
          <w:lang w:val="en-US" w:eastAsia="zh-CN"/>
        </w:rPr>
        <w:t>的定义类似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然后，策略配置文件对玩家i的总价值就是最终终端节点的预期收益，</w:t>
      </w:r>
      <w:r>
        <w:rPr>
          <w:rFonts w:hint="eastAsia"/>
          <w:position w:val="-28"/>
          <w:lang w:val="en-US" w:eastAsia="zh-CN"/>
        </w:rPr>
        <w:object>
          <v:shape id="_x0000_i1043" o:spt="75" alt="" type="#_x0000_t75" style="height:27pt;width:108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43" DrawAspect="Content" ObjectID="_1468075759" r:id="rId72">
            <o:LockedField>false</o:LockedField>
          </o:OLEObject>
        </w:object>
      </w:r>
      <w:r>
        <w:rPr>
          <w:rFonts w:hint="eastAsia"/>
          <w:lang w:val="en-US" w:eastAsia="zh-CN"/>
        </w:rPr>
        <w:t>。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同样针对德州扑克，我们定义：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position w:val="-12"/>
          <w:lang w:val="en-US" w:eastAsia="zh-CN"/>
        </w:rPr>
        <w:object>
          <v:shape id="_x0000_i1126" o:spt="75" alt="" type="#_x0000_t75" style="height:19pt;width:146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126" DrawAspect="Content" ObjectID="_1468075760" r:id="rId74">
            <o:LockedField>false</o:LockedField>
          </o:OLEObject>
        </w:object>
      </w:r>
      <w:r>
        <w:rPr>
          <w:rFonts w:hint="eastAsia"/>
          <w:lang w:val="en-US" w:eastAsia="zh-CN"/>
        </w:rPr>
        <w:t>代表，在策略</w:t>
      </w:r>
      <w:r>
        <w:rPr>
          <w:rFonts w:hint="eastAsia"/>
          <w:position w:val="-12"/>
          <w:lang w:val="en-US" w:eastAsia="zh-CN"/>
        </w:rPr>
        <w:object>
          <v:shape id="_x0000_i1077" o:spt="75" type="#_x0000_t75" style="height:18pt;width:13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77" DrawAspect="Content" ObjectID="_1468075761" r:id="rId76">
            <o:LockedField>false</o:LockedField>
          </o:OLEObject>
        </w:object>
      </w:r>
      <w:r>
        <w:rPr>
          <w:rFonts w:hint="eastAsia"/>
          <w:lang w:val="en-US" w:eastAsia="zh-CN"/>
        </w:rPr>
        <w:t>下，玩家i把自己的手牌组合</w:t>
      </w:r>
      <w:r>
        <w:rPr>
          <w:rFonts w:hint="eastAsia"/>
          <w:position w:val="-14"/>
          <w:lang w:val="en-US" w:eastAsia="zh-CN"/>
        </w:rPr>
        <w:object>
          <v:shape id="_x0000_i1080" o:spt="75" type="#_x0000_t75" style="height:19pt;width:36pt;" o:ole="t" filled="f" o:preferrelative="t" stroked="f" coordsize="21600,21600"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80" DrawAspect="Content" ObjectID="_1468075762" r:id="rId77">
            <o:LockedField>false</o:LockedField>
          </o:OLEObject>
        </w:object>
      </w:r>
      <w:r>
        <w:rPr>
          <w:rFonts w:hint="eastAsia"/>
          <w:lang w:val="en-US" w:eastAsia="zh-CN"/>
        </w:rPr>
        <w:t>分配到h的后继可能组合中。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default"/>
          <w:position w:val="-18"/>
          <w:lang w:val="en-US" w:eastAsia="zh-CN"/>
        </w:rPr>
        <w:object>
          <v:shape id="_x0000_i1091" o:spt="75" alt="" type="#_x0000_t75" style="height:22pt;width:150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91" DrawAspect="Content" ObjectID="_1468075763" r:id="rId79">
            <o:LockedField>false</o:LockedField>
          </o:OLEObject>
        </w:object>
      </w:r>
      <w:r>
        <w:rPr>
          <w:rFonts w:hint="eastAsia"/>
          <w:lang w:val="en-US" w:eastAsia="zh-CN"/>
        </w:rPr>
        <w:t>代表在虚拟博弈</w:t>
      </w:r>
      <w:r>
        <w:rPr>
          <w:rFonts w:hint="eastAsia"/>
          <w:position w:val="-12"/>
          <w:lang w:val="en-US" w:eastAsia="zh-CN"/>
        </w:rPr>
        <w:object>
          <v:shape id="_x0000_i1088" o:spt="75" type="#_x0000_t75" style="height:18pt;width:16pt;" o:ole="t" filled="f" o:preferrelative="t" stroked="f" coordsize="21600,21600"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88" DrawAspect="Content" ObjectID="_1468075764" r:id="rId81">
            <o:LockedField>false</o:LockedField>
          </o:OLEObject>
        </w:object>
      </w:r>
      <w:r>
        <w:rPr>
          <w:rFonts w:hint="eastAsia"/>
          <w:lang w:val="en-US" w:eastAsia="zh-CN"/>
        </w:rPr>
        <w:t>上使用策略</w:t>
      </w:r>
      <w:r>
        <w:rPr>
          <w:rFonts w:hint="eastAsia"/>
          <w:position w:val="-6"/>
          <w:lang w:val="en-US" w:eastAsia="zh-CN"/>
        </w:rPr>
        <w:object>
          <v:shape id="_x0000_i1090" o:spt="75" type="#_x0000_t75" style="height:11pt;width:1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90" DrawAspect="Content" ObjectID="_1468075765" r:id="rId83">
            <o:LockedField>false</o:LockedField>
          </o:OLEObject>
        </w:object>
      </w:r>
      <w:r>
        <w:rPr>
          <w:rFonts w:hint="eastAsia"/>
          <w:lang w:val="en-US" w:eastAsia="zh-CN"/>
        </w:rPr>
        <w:t>时玩家i所得的收益。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定义</w:t>
      </w:r>
      <w:r>
        <w:rPr>
          <w:rFonts w:hint="eastAsia"/>
          <w:position w:val="-14"/>
          <w:lang w:val="en-US" w:eastAsia="zh-CN"/>
        </w:rPr>
        <w:object>
          <v:shape id="_x0000_i1158" o:spt="75" type="#_x0000_t75" style="height:19pt;width:42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KSEE3" ShapeID="_x0000_i1158" DrawAspect="Content" ObjectID="_1468075766" r:id="rId84">
            <o:LockedField>false</o:LockedField>
          </o:OLEObject>
        </w:object>
      </w:r>
      <w:r>
        <w:rPr>
          <w:rFonts w:hint="eastAsia"/>
          <w:lang w:val="en-US" w:eastAsia="zh-CN"/>
        </w:rPr>
        <w:t>代表除了在行动序列h上策略等于</w:t>
      </w:r>
      <w:r>
        <w:rPr>
          <w:rFonts w:hint="eastAsia"/>
          <w:position w:val="-6"/>
          <w:lang w:val="en-US" w:eastAsia="zh-CN"/>
        </w:rPr>
        <w:object>
          <v:shape id="_x0000_i1159" o:spt="75" type="#_x0000_t75" style="height:13.95pt;width:1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159" DrawAspect="Content" ObjectID="_1468075767" r:id="rId86">
            <o:LockedField>false</o:LockedField>
          </o:OLEObject>
        </w:object>
      </w:r>
      <w:r>
        <w:rPr>
          <w:rFonts w:hint="eastAsia"/>
          <w:lang w:val="en-US" w:eastAsia="zh-CN"/>
        </w:rPr>
        <w:t>，其余行动序列</w:t>
      </w:r>
      <w:r>
        <w:rPr>
          <w:rFonts w:hint="eastAsia"/>
          <w:position w:val="-6"/>
          <w:lang w:val="en-US" w:eastAsia="zh-CN"/>
        </w:rPr>
        <w:object>
          <v:shape id="_x0000_i1160" o:spt="75" type="#_x0000_t75" style="height:11pt;width:12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KSEE3" ShapeID="_x0000_i1160" DrawAspect="Content" ObjectID="_1468075768" r:id="rId88">
            <o:LockedField>false</o:LockedField>
          </o:OLEObject>
        </w:object>
      </w:r>
      <w:r>
        <w:rPr>
          <w:rFonts w:hint="eastAsia"/>
          <w:lang w:val="en-US" w:eastAsia="zh-CN"/>
        </w:rPr>
        <w:t>不变。</w:t>
      </w:r>
    </w:p>
    <w:p>
      <w:pPr>
        <w:numPr>
          <w:numId w:val="0"/>
        </w:numPr>
        <w:ind w:leftChars="0"/>
        <w:rPr>
          <w:rFonts w:hint="default"/>
          <w:lang w:val="en-US" w:eastAsia="zh-CN"/>
        </w:rPr>
      </w:pP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纳什均衡</w:t>
      </w:r>
    </w:p>
    <w:p>
      <w:r>
        <w:drawing>
          <wp:inline distT="0" distB="0" distL="114300" distR="114300">
            <wp:extent cx="5269865" cy="1395730"/>
            <wp:effectExtent l="0" t="0" r="6985" b="13970"/>
            <wp:docPr id="27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9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这里还要进一步讨论，即子博弈精炼均衡和相关均衡）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非完全信息零和博弈中，均衡的收益只会有一种情况。而不会像非零和博弈会出现多个均衡，并且这些均衡之间收益不相等的情况。零和博弈中即使存在多均衡，他们的收益也会一样。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遗憾匹配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遗憾是一种在线学习概念，已触发了一系列强大的学习算法。为了定义这个概念，首先要考虑反复玩一个广泛的游戏。</w:t>
      </w:r>
      <w:r>
        <w:rPr>
          <w:rFonts w:hint="eastAsia"/>
          <w:position w:val="-12"/>
          <w:lang w:val="en-US" w:eastAsia="zh-CN"/>
        </w:rPr>
        <w:object>
          <v:shape id="_x0000_i1119" o:spt="75" type="#_x0000_t75" style="height:19pt;width:1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119" DrawAspect="Content" ObjectID="_1468075769" r:id="rId91">
            <o:LockedField>false</o:LockedField>
          </o:OLEObject>
        </w:object>
      </w:r>
      <w:r>
        <w:rPr>
          <w:rFonts w:hint="eastAsia"/>
          <w:lang w:val="en-US" w:eastAsia="zh-CN"/>
        </w:rPr>
        <w:t>是玩家在t轮采取的策略。玩家i在时间T的平均总体遗憾为</w:t>
      </w:r>
    </w:p>
    <w:p>
      <w:r>
        <w:drawing>
          <wp:inline distT="0" distB="0" distL="114300" distR="114300">
            <wp:extent cx="5273675" cy="483235"/>
            <wp:effectExtent l="0" t="0" r="3175" b="12065"/>
            <wp:docPr id="35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96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另外，定义</w:t>
      </w:r>
      <w:r>
        <w:rPr>
          <w:rFonts w:hint="eastAsia"/>
          <w:position w:val="-6"/>
          <w:lang w:val="en-US" w:eastAsia="zh-CN"/>
        </w:rPr>
        <w:object>
          <v:shape id="_x0000_i1121" o:spt="75" type="#_x0000_t75" style="height:19pt;width:15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121" DrawAspect="Content" ObjectID="_1468075770" r:id="rId94">
            <o:LockedField>false</o:LockedField>
          </o:OLEObject>
        </w:object>
      </w:r>
      <w:r>
        <w:rPr>
          <w:rFonts w:hint="eastAsia"/>
          <w:lang w:val="en-US" w:eastAsia="zh-CN"/>
        </w:rPr>
        <w:t>为玩家1从游戏次数1到T的平均策略。特别的，对每个信息集I定义。</w:t>
      </w:r>
    </w:p>
    <w:p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5268595" cy="554990"/>
            <wp:effectExtent l="0" t="0" r="8255" b="16510"/>
            <wp:docPr id="36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98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这是一个众所周知的</w:t>
      </w:r>
      <w:r>
        <w:rPr>
          <w:rFonts w:hint="default" w:eastAsia="宋体"/>
          <w:lang w:val="en-US" w:eastAsia="zh-CN"/>
        </w:rPr>
        <w:t>遗憾与纳什均衡解</w:t>
      </w:r>
      <w:r>
        <w:rPr>
          <w:rFonts w:hint="eastAsia"/>
          <w:lang w:val="en-US" w:eastAsia="zh-CN"/>
        </w:rPr>
        <w:t>之间的联系。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定理2：在零和博弈中，如果玩家的整体遗憾小于</w:t>
      </w:r>
      <w:r>
        <w:rPr>
          <w:rFonts w:hint="eastAsia"/>
          <w:position w:val="-6"/>
          <w:lang w:val="en-US" w:eastAsia="zh-CN"/>
        </w:rPr>
        <w:object>
          <v:shape id="_x0000_i1123" o:spt="75" type="#_x0000_t75" style="height:11pt;width:10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KSEE3" ShapeID="_x0000_i1123" DrawAspect="Content" ObjectID="_1468075771" r:id="rId97">
            <o:LockedField>false</o:LockedField>
          </o:OLEObject>
        </w:object>
      </w:r>
      <w:r>
        <w:rPr>
          <w:rFonts w:hint="eastAsia"/>
          <w:lang w:val="en-US" w:eastAsia="zh-CN"/>
        </w:rPr>
        <w:t>则此策略是</w:t>
      </w:r>
      <w:r>
        <w:rPr>
          <w:rFonts w:hint="eastAsia"/>
          <w:position w:val="-6"/>
          <w:lang w:val="en-US" w:eastAsia="zh-CN"/>
        </w:rPr>
        <w:object>
          <v:shape id="_x0000_i1124" o:spt="75" type="#_x0000_t75" style="height:13.95pt;width:16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KSEE3" ShapeID="_x0000_i1124" DrawAspect="Content" ObjectID="_1468075772" r:id="rId99">
            <o:LockedField>false</o:LockedField>
          </o:OLEObject>
        </w:object>
      </w:r>
      <w:r>
        <w:rPr>
          <w:rFonts w:hint="eastAsia"/>
          <w:lang w:val="en-US" w:eastAsia="zh-CN"/>
        </w:rPr>
        <w:t>纳什均衡。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如果玩家i的平均总体遗憾（与序列t无关）随着t趋于无穷大而为零，那么为玩家i选择</w:t>
      </w:r>
      <w:r>
        <w:rPr>
          <w:rFonts w:hint="eastAsia"/>
          <w:position w:val="-12"/>
          <w:lang w:val="en-US" w:eastAsia="zh-CN"/>
        </w:rPr>
        <w:object>
          <v:shape id="_x0000_i1125" o:spt="75" type="#_x0000_t75" style="height:19pt;width:15pt;" o:ole="t" filled="f" o:preferrelative="t" stroked="f" coordsize="21600,21600"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KSEE3" ShapeID="_x0000_i1125" DrawAspect="Content" ObjectID="_1468075773" r:id="rId101">
            <o:LockedField>false</o:LockedField>
          </o:OLEObject>
        </w:object>
      </w:r>
      <w:r>
        <w:rPr>
          <w:rFonts w:hint="eastAsia"/>
          <w:lang w:val="en-US" w:eastAsia="zh-CN"/>
        </w:rPr>
        <w:t>的算法就将遗憾最小化。 所以，在左右互搏中的遗憾最小化算法可以用作计算近似Nash均衡。此外，算法在平均总体遗憾程度上的界限限制了近似值的收敛速度。</w:t>
      </w:r>
    </w:p>
    <w:p>
      <w:pPr>
        <w:pStyle w:val="3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新思路介绍(写的很菜还要再完善)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新思路的解决方式是把遗憾分别求解，首先对于两人博弈我们计算出虚拟博弈</w:t>
      </w:r>
      <w:r>
        <w:rPr>
          <w:rFonts w:hint="eastAsia"/>
          <w:position w:val="-14"/>
          <w:lang w:val="en-US" w:eastAsia="zh-CN"/>
        </w:rPr>
        <w:object>
          <v:shape id="_x0000_i1143" o:spt="75" alt="" type="#_x0000_t75" style="height:19pt;width:37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KSEE3" ShapeID="_x0000_i1143" DrawAspect="Content" ObjectID="_1468075774" r:id="rId103">
            <o:LockedField>false</o:LockedField>
          </o:OLEObject>
        </w:object>
      </w:r>
      <w:r>
        <w:rPr>
          <w:rFonts w:hint="eastAsia"/>
          <w:lang w:val="en-US" w:eastAsia="zh-CN"/>
        </w:rPr>
        <w:t>到终点Z的手牌联合概率分布</w:t>
      </w:r>
      <w:r>
        <w:rPr>
          <w:rFonts w:hint="eastAsia"/>
          <w:position w:val="-12"/>
          <w:lang w:val="en-US" w:eastAsia="zh-CN"/>
        </w:rPr>
        <w:object>
          <v:shape id="_x0000_i1148" o:spt="75" type="#_x0000_t75" style="height:18pt;width:3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KSEE3" ShapeID="_x0000_i1148" DrawAspect="Content" ObjectID="_1468075775" r:id="rId105">
            <o:LockedField>false</o:LockedField>
          </o:OLEObject>
        </w:object>
      </w:r>
      <w:r>
        <w:rPr>
          <w:rFonts w:hint="eastAsia"/>
          <w:lang w:val="en-US" w:eastAsia="zh-CN"/>
        </w:rPr>
        <w:t>，根据效用函数，计算在根节点上每一种联合分布的收益矩阵</w:t>
      </w:r>
      <w:r>
        <w:rPr>
          <w:rFonts w:hint="eastAsia"/>
          <w:position w:val="-12"/>
          <w:lang w:val="en-US" w:eastAsia="zh-CN"/>
        </w:rPr>
        <w:object>
          <v:shape id="_x0000_i1149" o:spt="75" type="#_x0000_t75" style="height:18pt;width:16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KSEE3" ShapeID="_x0000_i1149" DrawAspect="Content" ObjectID="_1468075776" r:id="rId107">
            <o:LockedField>false</o:LockedField>
          </o:OLEObject>
        </w:object>
      </w:r>
      <w:r>
        <w:rPr>
          <w:rFonts w:hint="eastAsia"/>
          <w:lang w:val="en-US" w:eastAsia="zh-CN"/>
        </w:rPr>
        <w:t>。此时在</w:t>
      </w:r>
      <w:r>
        <w:rPr>
          <w:rFonts w:hint="eastAsia"/>
          <w:position w:val="-12"/>
          <w:lang w:val="en-US" w:eastAsia="zh-CN"/>
        </w:rPr>
        <w:object>
          <v:shape id="_x0000_i1151" o:spt="75" type="#_x0000_t75" style="height:18pt;width:78.95pt;" o:ole="t" filled="f" o:preferrelative="t" stroked="f" coordsize="21600,21600"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KSEE3" ShapeID="_x0000_i1151" DrawAspect="Content" ObjectID="_1468075777" r:id="rId109">
            <o:LockedField>false</o:LockedField>
          </o:OLEObject>
        </w:object>
      </w:r>
      <w:r>
        <w:rPr>
          <w:rFonts w:hint="eastAsia"/>
          <w:lang w:val="en-US" w:eastAsia="zh-CN"/>
        </w:rPr>
        <w:t>中我们可以找到最优策略</w:t>
      </w:r>
      <w:r>
        <w:rPr>
          <w:rFonts w:hint="eastAsia"/>
          <w:position w:val="-12"/>
          <w:lang w:val="en-US" w:eastAsia="zh-CN"/>
        </w:rPr>
        <w:object>
          <v:shape id="_x0000_i1168" o:spt="75" type="#_x0000_t75" style="height:18pt;width:18pt;" o:ole="t" filled="f" o:preferrelative="t" stroked="f" coordsize="21600,21600"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KSEE3" ShapeID="_x0000_i1168" DrawAspect="Content" ObjectID="_1468075778" r:id="rId111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4"/>
          <w:lang w:val="en-US" w:eastAsia="zh-CN"/>
        </w:rPr>
        <w:object>
          <v:shape id="_x0000_i1152" o:spt="75" type="#_x0000_t75" style="height:22pt;width:110pt;" o:ole="t" filled="f" o:preferrelative="t" stroked="f" coordsize="21600,21600"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KSEE3" ShapeID="_x0000_i1152" DrawAspect="Content" ObjectID="_1468075779" r:id="rId113">
            <o:LockedField>false</o:LockedField>
          </o:OLEObject>
        </w:object>
      </w:r>
      <w:r>
        <w:rPr>
          <w:rFonts w:hint="eastAsia"/>
          <w:lang w:val="en-US" w:eastAsia="zh-CN"/>
        </w:rPr>
        <w:t>其中</w:t>
      </w:r>
      <w:r>
        <w:rPr>
          <w:rFonts w:hint="eastAsia"/>
          <w:position w:val="-10"/>
          <w:lang w:val="en-US" w:eastAsia="zh-CN"/>
        </w:rPr>
        <w:object>
          <v:shape id="_x0000_i1153" o:spt="75" type="#_x0000_t75" style="height:16pt;width:42pt;" o:ole="t" filled="f" o:preferrelative="t" stroked="f" coordsize="21600,21600"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KSEE3" ShapeID="_x0000_i1153" DrawAspect="Content" ObjectID="_1468075780" r:id="rId115">
            <o:LockedField>false</o:LockedField>
          </o:OLEObject>
        </w:object>
      </w:r>
      <w:r>
        <w:rPr>
          <w:rFonts w:hint="eastAsia"/>
          <w:lang w:val="en-US" w:eastAsia="zh-CN"/>
        </w:rPr>
        <w:t>。我们已经假设了博弈是零和博弈，故策略</w:t>
      </w:r>
      <w:r>
        <w:rPr>
          <w:rFonts w:hint="eastAsia"/>
          <w:position w:val="-12"/>
          <w:lang w:val="en-US" w:eastAsia="zh-CN"/>
        </w:rPr>
        <w:object>
          <v:shape id="_x0000_i1154" o:spt="75" type="#_x0000_t75" style="height:18pt;width:18pt;" o:ole="t" filled="f" o:preferrelative="t" stroked="f" coordsize="21600,21600"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KSEE3" ShapeID="_x0000_i1154" DrawAspect="Content" ObjectID="_1468075781" r:id="rId117">
            <o:LockedField>false</o:LockedField>
          </o:OLEObject>
        </w:object>
      </w:r>
      <w:r>
        <w:rPr>
          <w:rFonts w:hint="eastAsia"/>
          <w:lang w:val="en-US" w:eastAsia="zh-CN"/>
        </w:rPr>
        <w:t>一定是一个纯战略。定义</w:t>
      </w:r>
      <w:r>
        <w:rPr>
          <w:rFonts w:hint="eastAsia"/>
          <w:position w:val="-14"/>
          <w:lang w:val="en-US" w:eastAsia="zh-CN"/>
        </w:rPr>
        <w:object>
          <v:shape id="_x0000_i1155" o:spt="75" type="#_x0000_t75" style="height:20pt;width:27pt;" o:ole="t" filled="f" o:preferrelative="t" stroked="f" coordsize="21600,21600"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KSEE3" ShapeID="_x0000_i1155" DrawAspect="Content" ObjectID="_1468075782" r:id="rId119">
            <o:LockedField>false</o:LockedField>
          </o:OLEObject>
        </w:object>
      </w:r>
      <w:r>
        <w:rPr>
          <w:rFonts w:hint="eastAsia"/>
          <w:lang w:val="en-US" w:eastAsia="zh-CN"/>
        </w:rPr>
        <w:t>代表在迭代第t轮，在行动序列h上，手持手牌x，选择动作a的后悔值。此时我们可以计算，</w:t>
      </w:r>
      <w:r>
        <w:rPr>
          <w:rFonts w:hint="default"/>
          <w:position w:val="-14"/>
          <w:lang w:val="en-US" w:eastAsia="zh-CN"/>
        </w:rPr>
        <w:object>
          <v:shape id="_x0000_i1165" o:spt="75" type="#_x0000_t75" style="height:20pt;width:109pt;" o:ole="t" filled="f" o:preferrelative="t" stroked="f" coordsize="21600,21600"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165" DrawAspect="Content" ObjectID="_1468075783" r:id="rId121">
            <o:LockedField>false</o:LockedField>
          </o:OLEObject>
        </w:object>
      </w:r>
      <w:r>
        <w:rPr>
          <w:rFonts w:hint="eastAsia"/>
          <w:lang w:val="en-US" w:eastAsia="zh-CN"/>
        </w:rPr>
        <w:t>。然后将</w:t>
      </w:r>
      <w:r>
        <w:rPr>
          <w:rFonts w:hint="eastAsia"/>
          <w:position w:val="-12"/>
          <w:lang w:val="en-US" w:eastAsia="zh-CN"/>
        </w:rPr>
        <w:object>
          <v:shape id="_x0000_i1170" o:spt="75" type="#_x0000_t75" style="height:18pt;width:21pt;" o:ole="t" filled="f" o:preferrelative="t" stroked="f" coordsize="21600,21600"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KSEE3" ShapeID="_x0000_i1170" DrawAspect="Content" ObjectID="_1468075784" r:id="rId123">
            <o:LockedField>false</o:LockedField>
          </o:OLEObject>
        </w:object>
      </w:r>
      <w:r>
        <w:rPr>
          <w:rFonts w:hint="eastAsia"/>
          <w:lang w:val="en-US" w:eastAsia="zh-CN"/>
        </w:rPr>
        <w:t>也看为Z，其收益</w:t>
      </w:r>
      <w:r>
        <w:rPr>
          <w:rFonts w:hint="eastAsia"/>
          <w:position w:val="-14"/>
          <w:lang w:val="en-US" w:eastAsia="zh-CN"/>
        </w:rPr>
        <w:object>
          <v:shape id="_x0000_i1171" o:spt="75" type="#_x0000_t75" style="height:20pt;width:66pt;" o:ole="t" filled="f" o:preferrelative="t" stroked="f" coordsize="21600,21600"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KSEE3" ShapeID="_x0000_i1171" DrawAspect="Content" ObjectID="_1468075785" r:id="rId125">
            <o:LockedField>false</o:LockedField>
          </o:OLEObject>
        </w:object>
      </w:r>
      <w:r>
        <w:rPr>
          <w:rFonts w:hint="eastAsia"/>
          <w:lang w:val="en-US" w:eastAsia="zh-CN"/>
        </w:rPr>
        <w:t>。在此基础上计算虚拟博弈</w:t>
      </w:r>
      <w:r>
        <w:rPr>
          <w:rFonts w:hint="eastAsia"/>
          <w:position w:val="-14"/>
          <w:lang w:val="en-US" w:eastAsia="zh-CN"/>
        </w:rPr>
        <w:object>
          <v:shape id="_x0000_i1172" o:spt="75" alt="" type="#_x0000_t75" style="height:19pt;width:36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KSEE3" ShapeID="_x0000_i1172" DrawAspect="Content" ObjectID="_1468075786" r:id="rId127">
            <o:LockedField>false</o:LockedField>
          </o:OLEObject>
        </w:object>
      </w:r>
      <w:r>
        <w:rPr>
          <w:rFonts w:hint="eastAsia"/>
          <w:lang w:val="en-US" w:eastAsia="zh-CN"/>
        </w:rPr>
        <w:t>，依次类推。最后根据</w:t>
      </w:r>
      <w:r>
        <w:rPr>
          <w:rFonts w:hint="eastAsia"/>
          <w:position w:val="-14"/>
          <w:lang w:val="en-US" w:eastAsia="zh-CN"/>
        </w:rPr>
        <w:object>
          <v:shape id="_x0000_i1173" o:spt="75" type="#_x0000_t75" style="height:20pt;width:27pt;" o:ole="t" filled="f" o:preferrelative="t" stroked="f" coordsize="21600,21600"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KSEE3" ShapeID="_x0000_i1173" DrawAspect="Content" ObjectID="_1468075787" r:id="rId129">
            <o:LockedField>false</o:LockedField>
          </o:OLEObject>
        </w:object>
      </w:r>
      <w:r>
        <w:rPr>
          <w:rFonts w:hint="eastAsia"/>
          <w:lang w:val="en-US" w:eastAsia="zh-CN"/>
        </w:rPr>
        <w:t>依据后悔值算法计算出下一次策略</w:t>
      </w:r>
      <w:r>
        <w:rPr>
          <w:rFonts w:hint="eastAsia"/>
          <w:position w:val="-12"/>
          <w:lang w:val="en-US" w:eastAsia="zh-CN"/>
        </w:rPr>
        <w:object>
          <v:shape id="_x0000_i1174" o:spt="75" alt="" type="#_x0000_t75" style="height:19pt;width:21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KSEE3" ShapeID="_x0000_i1174" DrawAspect="Content" ObjectID="_1468075788" r:id="rId131">
            <o:LockedField>false</o:LockedField>
          </o:OLEObject>
        </w:object>
      </w:r>
      <w:r>
        <w:rPr>
          <w:rFonts w:hint="eastAsia"/>
          <w:lang w:val="en-US" w:eastAsia="zh-CN"/>
        </w:rPr>
        <w:t>。</w:t>
      </w:r>
    </w:p>
    <w:p>
      <w:pPr>
        <w:ind w:firstLine="420" w:firstLineChars="0"/>
        <w:rPr>
          <w:rFonts w:hint="default"/>
          <w:lang w:val="en-US" w:eastAsia="zh-CN"/>
        </w:rPr>
      </w:pPr>
    </w:p>
    <w:p>
      <w:pPr>
        <w:ind w:firstLine="420" w:firstLineChars="0"/>
        <w:rPr>
          <w:rFonts w:hint="default"/>
          <w:lang w:val="en-US" w:eastAsia="zh-CN"/>
        </w:rPr>
      </w:pPr>
    </w:p>
    <w:p>
      <w:pPr>
        <w:ind w:firstLine="420" w:firstLineChars="0"/>
        <w:rPr>
          <w:rFonts w:hint="default"/>
          <w:lang w:val="en-US" w:eastAsia="zh-CN"/>
        </w:rPr>
      </w:pP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评价介绍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于我没有完成数学的推到，所以在这里，通过运行多次求平均值，然后进行数据拟合的方法推算出新思路和CFR的收敛情况并做比较。介绍新方法效率之前，首先要讨论如何评价新方法。</w:t>
      </w:r>
    </w:p>
    <w:p>
      <w:pPr>
        <w:pStyle w:val="3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实验博弈介绍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下面介绍使用的测试博弈，测试博弈来源于kuhn扑克，但是做了两种改变。改变1是原kuhn扑克牌只有三张，现在可以任意扩展成10张，20张甚至更多张(修改桶内种类)；改变2是原本kuhn扑克只能进行一次加注跟住，现在变成最多可进行3次加注跟住(增加桶数)。以下测试如果是新思路是测试500轮取迭代1000次取平均。CFR则是测试300轮迭代1000*(牌数)轮，因为根据原论文只要CFR迭代次数和博弈的信息集数量比例一定，其收敛速度。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算法效率之收敛性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于算法来说最重要的是随着迭代次数增加，算法收敛到均衡的速度。所以我们需要一种度量，来描述一个策略离均衡的距离。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这里，我们使用了子博弈精炼纳什均衡的思想。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首先针对每一个虚拟博弈</w:t>
      </w:r>
      <w:r>
        <w:rPr>
          <w:rFonts w:hint="eastAsia" w:ascii="Times New Roman" w:hAnsi="Times New Roman" w:eastAsia="宋体" w:cs="Times New Roman"/>
          <w:kern w:val="0"/>
          <w:position w:val="-12"/>
          <w:szCs w:val="21"/>
          <w:lang w:val="en-US" w:eastAsia="zh-CN"/>
        </w:rPr>
        <w:object>
          <v:shape id="_x0000_i1161" o:spt="75" type="#_x0000_t75" style="height:18pt;width:16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161" DrawAspect="Content" ObjectID="_1468075789" r:id="rId13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计算出</w:t>
      </w:r>
      <w:r>
        <w:rPr>
          <w:rFonts w:hint="default"/>
          <w:position w:val="-12"/>
          <w:lang w:val="en-US" w:eastAsia="zh-CN"/>
        </w:rPr>
        <w:object>
          <v:shape id="_x0000_i1162" o:spt="75" type="#_x0000_t75" style="height:19pt;width:36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f"/>
            <w10:wrap type="none"/>
            <w10:anchorlock/>
          </v:shape>
          <o:OLEObject Type="Embed" ProgID="Equation.DSMT4" ShapeID="_x0000_i1162" DrawAspect="Content" ObjectID="_1468075790" r:id="rId134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>，</w:t>
      </w:r>
      <w:r>
        <w:rPr>
          <w:rFonts w:hint="eastAsia"/>
          <w:lang w:val="en-US" w:eastAsia="zh-CN"/>
        </w:rPr>
        <w:t>寻找在虚拟博弈</w:t>
      </w:r>
      <w:r>
        <w:rPr>
          <w:rFonts w:hint="eastAsia" w:ascii="Times New Roman" w:hAnsi="Times New Roman" w:eastAsia="宋体" w:cs="Times New Roman"/>
          <w:kern w:val="0"/>
          <w:position w:val="-12"/>
          <w:szCs w:val="21"/>
          <w:lang w:val="en-US" w:eastAsia="zh-CN"/>
        </w:rPr>
        <w:object>
          <v:shape id="_x0000_i1113" o:spt="75" type="#_x0000_t75" style="height:18pt;width:16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113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上改变策略</w:t>
      </w:r>
      <w:r>
        <w:rPr>
          <w:rFonts w:hint="eastAsia"/>
          <w:position w:val="-6"/>
          <w:lang w:val="en-US" w:eastAsia="zh-CN"/>
        </w:rPr>
        <w:object>
          <v:shape id="_x0000_i1114" o:spt="75" type="#_x0000_t75" style="height:13.95pt;width:1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114" DrawAspect="Content" ObjectID="_1468075792" r:id="rId137">
            <o:LockedField>false</o:LockedField>
          </o:OLEObject>
        </w:object>
      </w:r>
      <w:r>
        <w:rPr>
          <w:rFonts w:hint="eastAsia"/>
          <w:lang w:val="en-US" w:eastAsia="zh-CN"/>
        </w:rPr>
        <w:t>带来的最大收益</w:t>
      </w:r>
      <w:r>
        <w:rPr>
          <w:rFonts w:hint="eastAsia"/>
          <w:position w:val="-14"/>
          <w:lang w:val="en-US" w:eastAsia="zh-CN"/>
        </w:rPr>
        <w:object>
          <v:shape id="_x0000_i1112" o:spt="75" alt="" type="#_x0000_t75" style="height:22pt;width:172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KSEE3" ShapeID="_x0000_i1112" DrawAspect="Content" ObjectID="_1468075793" r:id="rId138">
            <o:LockedField>false</o:LockedField>
          </o:OLEObject>
        </w:object>
      </w:r>
      <w:r>
        <w:rPr>
          <w:rFonts w:hint="eastAsia"/>
          <w:lang w:val="en-US" w:eastAsia="zh-CN"/>
        </w:rPr>
        <w:t>,令</w:t>
      </w:r>
      <w:r>
        <w:rPr>
          <w:rFonts w:hint="eastAsia"/>
          <w:position w:val="-14"/>
          <w:lang w:val="en-US" w:eastAsia="zh-CN"/>
        </w:rPr>
        <w:object>
          <v:shape id="_x0000_i1115" o:spt="75" type="#_x0000_t75" style="height:20pt;width:139.95pt;" o:ole="t" filled="f" o:preferrelative="t" stroked="f" coordsize="21600,21600"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KSEE3" ShapeID="_x0000_i1115" DrawAspect="Content" ObjectID="_1468075794" r:id="rId140">
            <o:LockedField>false</o:LockedField>
          </o:OLEObject>
        </w:object>
      </w:r>
      <w:r>
        <w:rPr>
          <w:rFonts w:hint="eastAsia"/>
          <w:lang w:val="en-US" w:eastAsia="zh-CN"/>
        </w:rPr>
        <w:t>代表，假如在虚拟博弈</w:t>
      </w:r>
      <w:r>
        <w:rPr>
          <w:rFonts w:hint="eastAsia" w:ascii="Times New Roman" w:hAnsi="Times New Roman" w:eastAsia="宋体" w:cs="Times New Roman"/>
          <w:kern w:val="0"/>
          <w:position w:val="-12"/>
          <w:szCs w:val="21"/>
          <w:lang w:val="en-US" w:eastAsia="zh-CN"/>
        </w:rPr>
        <w:object>
          <v:shape id="_x0000_i1116" o:spt="75" type="#_x0000_t75" style="height:18pt;width:16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116" DrawAspect="Content" ObjectID="_1468075795" r:id="rId142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>上改变</w:t>
      </w:r>
      <w:r>
        <w:rPr>
          <w:rFonts w:hint="eastAsia"/>
          <w:lang w:val="en-US" w:eastAsia="zh-CN"/>
        </w:rPr>
        <w:t>行动序列h时的博弈策略能带来的收益提升。令</w:t>
      </w:r>
      <w:r>
        <w:rPr>
          <w:rFonts w:hint="eastAsia"/>
          <w:position w:val="-16"/>
          <w:lang w:val="en-US" w:eastAsia="zh-CN"/>
        </w:rPr>
        <w:object>
          <v:shape id="_x0000_i1117" o:spt="75" type="#_x0000_t75" style="height:21pt;width:108pt;" o:ole="t" filled="f" o:preferrelative="t" stroked="f" coordsize="21600,21600"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117" DrawAspect="Content" ObjectID="_1468075796" r:id="rId143">
            <o:LockedField>false</o:LockedField>
          </o:OLEObject>
        </w:object>
      </w:r>
      <w:r>
        <w:rPr>
          <w:rFonts w:hint="eastAsia"/>
          <w:lang w:val="en-US" w:eastAsia="zh-CN"/>
        </w:rPr>
        <w:t>代表整个博弈经过调整策略，能带来的收益提升之和(对于另一个玩家来说就是可利用度)。并把这个值，作为离真实均衡的差距的度量。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算法效率之迭代时间复杂度</w:t>
      </w:r>
    </w:p>
    <w:p>
      <w:pPr>
        <w:numPr>
          <w:ilvl w:val="0"/>
          <w:numId w:val="2"/>
        </w:num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我们需要知道随着信息集的增加，算法的收敛速度如何变化。这其中涉及到了两种信息集，首先是“桶”(bucket)的数量，也就是h的可能情况；第二个是桶中分类的数量，也就是poker_num的数量。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桶的意思是在给定不讨论手牌的情况有多少个决策节点，比如2人kuhn扑克，虽然有12个信息集，但是只有4个桶，分别是‘_’，‘P’，‘PB’，‘B’。其次是桶中分类的数量，在kuhn扑克中可以理解成手牌种类数量。如原始的3张扑克牌随机发牌，或者我们扩展到5张扑克牌随机发牌等等。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10175" cy="3249930"/>
            <wp:effectExtent l="0" t="0" r="9525" b="7620"/>
            <wp:docPr id="4" name="图片 4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无标题"/>
                    <pic:cNvPicPr>
                      <a:picLocks noChangeAspect="1"/>
                    </pic:cNvPicPr>
                  </pic:nvPicPr>
                  <pic:blipFill>
                    <a:blip r:embed="rId145"/>
                    <a:srcRect l="7757" t="1472" r="16358" b="17026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24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3952875" cy="3267075"/>
            <wp:effectExtent l="0" t="0" r="9525" b="952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试结果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收敛性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下面是测试结果五张牌，两轮加注迭代1000次时可以看出收敛情况如下。</w:t>
      </w:r>
    </w:p>
    <w:p>
      <w:pPr>
        <w:numPr>
          <w:ilvl w:val="0"/>
          <w:numId w:val="0"/>
        </w:numPr>
        <w:ind w:firstLine="420" w:firstLineChars="0"/>
        <w:jc w:val="center"/>
      </w:pPr>
      <w:r>
        <w:drawing>
          <wp:inline distT="0" distB="0" distL="114300" distR="114300">
            <wp:extent cx="3291205" cy="2255520"/>
            <wp:effectExtent l="4445" t="4445" r="19050" b="6985"/>
            <wp:docPr id="11" name="图表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7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可以发现效率和迭代次数的负幂次成正比，这和CFR类似。但是收敛的比CFR快，同类型CFR如下(此CFR收敛不是论文里提及收敛速度，可能是我理解错了，也可能是计算可利用度方法不同造成的)。</w:t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5271770" cy="2642235"/>
            <wp:effectExtent l="4445" t="4445" r="19685" b="20320"/>
            <wp:docPr id="15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8"/>
              </a:graphicData>
            </a:graphic>
          </wp:inline>
        </w:drawing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改变牌数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现在改变牌数为3牌，7牌，9牌，观察随着桶内种类变化收敛速度的变化。</w:t>
      </w:r>
    </w:p>
    <w:p>
      <w:pPr>
        <w:numPr>
          <w:ilvl w:val="0"/>
          <w:numId w:val="0"/>
        </w:numPr>
        <w:ind w:firstLine="420" w:firstLineChars="0"/>
        <w:jc w:val="center"/>
      </w:pPr>
      <w:r>
        <w:drawing>
          <wp:inline distT="0" distB="0" distL="114300" distR="114300">
            <wp:extent cx="3513455" cy="2138680"/>
            <wp:effectExtent l="4445" t="4445" r="6350" b="9525"/>
            <wp:docPr id="12" name="图表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9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jc w:val="center"/>
      </w:pPr>
      <w:r>
        <w:drawing>
          <wp:inline distT="0" distB="0" distL="114300" distR="114300">
            <wp:extent cx="3743960" cy="2639060"/>
            <wp:effectExtent l="4445" t="4445" r="23495" b="23495"/>
            <wp:docPr id="10" name="图表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0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jc w:val="center"/>
      </w:pPr>
      <w:r>
        <w:drawing>
          <wp:inline distT="0" distB="0" distL="114300" distR="114300">
            <wp:extent cx="3507740" cy="2433955"/>
            <wp:effectExtent l="4445" t="4445" r="12065" b="19050"/>
            <wp:docPr id="14" name="图表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1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jc w:val="center"/>
      </w:pPr>
      <w:r>
        <w:drawing>
          <wp:inline distT="0" distB="0" distL="114300" distR="114300">
            <wp:extent cx="3694430" cy="2416810"/>
            <wp:effectExtent l="4445" t="5080" r="15875" b="16510"/>
            <wp:docPr id="19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2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jc w:val="center"/>
      </w:pPr>
      <w:r>
        <w:drawing>
          <wp:inline distT="0" distB="0" distL="114300" distR="114300">
            <wp:extent cx="3655060" cy="2519045"/>
            <wp:effectExtent l="4445" t="4445" r="17145" b="10160"/>
            <wp:docPr id="13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3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jc w:val="center"/>
      </w:pPr>
      <w:r>
        <w:drawing>
          <wp:inline distT="0" distB="0" distL="114300" distR="114300">
            <wp:extent cx="3772535" cy="2661285"/>
            <wp:effectExtent l="4445" t="4445" r="13970" b="20320"/>
            <wp:docPr id="16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4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jc w:val="center"/>
      </w:pP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可以看出随着牌数变化，新思路的收敛速度是在变化的。但是CFR就有明显不同，可以看出CFR收敛速度几乎不变，这时和论文里提到的情况是一致的。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5271770" cy="2642235"/>
            <wp:effectExtent l="4445" t="4445" r="19685" b="20320"/>
            <wp:docPr id="3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5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5307965" cy="2772410"/>
            <wp:effectExtent l="4445" t="4445" r="21590" b="23495"/>
            <wp:docPr id="17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6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5306695" cy="2762885"/>
            <wp:effectExtent l="4445" t="4445" r="22860" b="13970"/>
            <wp:docPr id="20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7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5273040" cy="3079750"/>
            <wp:effectExtent l="4445" t="4445" r="18415" b="20955"/>
            <wp:docPr id="18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8"/>
              </a:graphicData>
            </a:graphic>
          </wp:inline>
        </w:drawing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改变加注数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在只能进行一次加注的时候，新方法的时间确实在减小，但是我在测试时发现CFR的迭代没有像论文中说的一样不变（这个也是问题），可能是CFR在这时可能是由于循环次数不够多所以并不精准。但是在我认真核对之后在3次赌注时会出现难以收敛的情况，目前我找到两个可能的原因，一是因为迭代时如果出现两个策略的后悔值都是0，则CFR无法给出结果只能给出两个策略1/2,1/2导致；二是，有可能说明CFR并不是收敛到子博弈精炼纳什均衡。</w:t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5065395" cy="2485390"/>
            <wp:effectExtent l="4445" t="4445" r="16510" b="5715"/>
            <wp:docPr id="5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9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</w:pPr>
    </w:p>
    <w:p>
      <w:pPr>
        <w:numPr>
          <w:ilvl w:val="0"/>
          <w:numId w:val="0"/>
        </w:numPr>
        <w:ind w:firstLine="420" w:firstLineChars="0"/>
      </w:pPr>
    </w:p>
    <w:p>
      <w:pPr>
        <w:numPr>
          <w:ilvl w:val="0"/>
          <w:numId w:val="0"/>
        </w:numPr>
        <w:ind w:firstLine="420" w:firstLineChars="0"/>
      </w:pP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5127625" cy="2608580"/>
            <wp:effectExtent l="4445" t="4445" r="11430" b="15875"/>
            <wp:docPr id="8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0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4572000" cy="2743200"/>
            <wp:effectExtent l="4445" t="4445" r="14605" b="14605"/>
            <wp:docPr id="24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1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4572000" cy="2743200"/>
            <wp:effectExtent l="4445" t="4445" r="14605" b="14605"/>
            <wp:docPr id="25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2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4572000" cy="2743200"/>
            <wp:effectExtent l="4445" t="4445" r="14605" b="14605"/>
            <wp:docPr id="22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3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4572000" cy="2743200"/>
            <wp:effectExtent l="4445" t="4445" r="14605" b="14605"/>
            <wp:docPr id="23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4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4572000" cy="2743200"/>
            <wp:effectExtent l="4445" t="4445" r="14605" b="14605"/>
            <wp:docPr id="26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5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4572000" cy="2743200"/>
            <wp:effectExtent l="4445" t="4445" r="14605" b="14605"/>
            <wp:docPr id="2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6"/>
              </a:graphicData>
            </a:graphic>
          </wp:inline>
        </w:drawing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迭代时间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新方法和CFR随着桶数的增加耗时一样线性增加，但是新方法迭代时间随着牌数增加是二次关系，由于在计算过程中，是直接带着矩阵进行计算，矩阵运算时时间都是二次关系。但是CFR计算时并不是二次关系，因为只要桶的数量不变的情况下一次CFR的时间是不变的，所以CFR的时间随着迭代次数变化而线性变化。</w:t>
      </w:r>
    </w:p>
    <w:p>
      <w:pPr>
        <w:ind w:firstLine="420" w:firstLineChars="0"/>
      </w:pPr>
      <w:r>
        <w:drawing>
          <wp:inline distT="0" distB="0" distL="114300" distR="114300">
            <wp:extent cx="5273675" cy="2614295"/>
            <wp:effectExtent l="4445" t="4445" r="17780" b="10160"/>
            <wp:docPr id="1180" name="图表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7"/>
              </a:graphicData>
            </a:graphic>
          </wp:inline>
        </w:drawing>
      </w:r>
    </w:p>
    <w:p>
      <w:pPr>
        <w:ind w:firstLine="420" w:firstLineChars="0"/>
      </w:pPr>
      <w:r>
        <w:drawing>
          <wp:inline distT="0" distB="0" distL="114300" distR="114300">
            <wp:extent cx="5269865" cy="2611755"/>
            <wp:effectExtent l="4445" t="4445" r="21590" b="12700"/>
            <wp:docPr id="1181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8"/>
              </a:graphicData>
            </a:graphic>
          </wp:inline>
        </w:drawing>
      </w:r>
    </w:p>
    <w:p>
      <w:pPr>
        <w:ind w:firstLine="420" w:firstLineChars="0"/>
        <w:rPr>
          <w:rFonts w:hint="default"/>
          <w:lang w:val="en-US" w:eastAsia="zh-CN"/>
        </w:rPr>
      </w:pPr>
      <w:r>
        <w:drawing>
          <wp:inline distT="0" distB="0" distL="114300" distR="114300">
            <wp:extent cx="5271770" cy="2820035"/>
            <wp:effectExtent l="4445" t="4445" r="19685" b="13970"/>
            <wp:docPr id="1183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9"/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4847590" cy="2743200"/>
            <wp:effectExtent l="4445" t="5080" r="5715" b="13970"/>
            <wp:docPr id="1179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0"/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4962525" cy="3000375"/>
            <wp:effectExtent l="4445" t="4445" r="5080" b="5080"/>
            <wp:docPr id="1182" name="图表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1"/>
              </a:graphicData>
            </a:graphic>
          </wp:inline>
        </w:drawing>
      </w:r>
    </w:p>
    <w:p>
      <w:pPr>
        <w:pStyle w:val="3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对于新思路的猜想与讨论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看了对比之后可能还无法准确理解这其中的差距。虽然看起来迭代次数相似的情况下收敛精度约只比CFR只快了大约10倍。但是由于随着迭代次数增加，收敛会越来越慢，在我这种误差评估思想下，CFR几</w:t>
      </w:r>
      <w:bookmarkStart w:id="0" w:name="_GoBack"/>
      <w:bookmarkEnd w:id="0"/>
      <w:r>
        <w:rPr>
          <w:rFonts w:hint="eastAsia"/>
          <w:lang w:val="en-US" w:eastAsia="zh-CN"/>
        </w:rPr>
        <w:t>乎迭代次数要多到新方法几千倍才能达到相似的收敛精度。举几个例子，比如面对一个5牌2加注的问题CFR经历5000次迭代的结果新思路只要迭代18次就能得到；如果是3牌3加注的库恩扑克，CFR经历了三万次收敛得到的精度，新思路只要惊人的6轮就达到了。虽然新思路的迭代时间随着bucket上升成二次上升，但是这个提升实在是太大了，所以我甚至非常怀疑是由于程序bug导致，但是我确实没找到哪里有问题。如果没有写错的。这也有可能是计算误差的方式导致的，计算误差的方式也需要进一步讨论。</w:t>
      </w: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附录A kuhn扑克玩法</w:t>
      </w:r>
    </w:p>
    <w:p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default"/>
          <w:lang w:val="en-US" w:eastAsia="zh-CN"/>
        </w:rPr>
        <w:t>下面我们介绍一种游戏kuhn扑克。Kuhn 扑克(Kuhn Poker)是最简单的限注扑克游戏。虽然最原始的规则仅仅需要两个玩家，但 2010 年 Abou Risk 和 Szafron创建了三人的版本，现在规则已经可以适用于 n 个玩家。Kuhn Poker 整付牌有 n+1 张，牌值为 1，2，...，n+1，1 最小，n+1 的牌值最大。每个玩家手持一张底牌和将一定底注投入彩(盲注)。Kuhn Poker 只有一轮且要在翻牌前进行押注，押注筹码是固定的，游戏不允许加注。游戏开始玩家可以选择过牌或者押注，如果一旦有人押注，则其他玩家(包括顺位在押注玩家之后的玩家，和押注玩家之前过牌的玩家)则只能选择弃牌或者跟注。游戏没有公共牌，摊牌阶段比较未弃牌的玩家中底牌牌值大小，底牌牌值最大的玩家即为获胜者。下图展示了 3 人 Kuhn 扑克扩展式博弈树的子博弈树。</w:t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139815" cy="4024630"/>
            <wp:effectExtent l="0" t="0" r="13335" b="13970"/>
            <wp:docPr id="29" name="图片 6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69" descr="IMG_256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6139815" cy="4024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图中显示为3个玩家手牌为1，3，4的情况。K ,b ,f , c分别代表，过牌，押注，弃牌，跟注。图中盲注大小为1，押注大小也为1。两人kuhn扑克博弈收益如下图。</w:t>
      </w:r>
    </w:p>
    <w:p>
      <w:pPr>
        <w:keepNext w:val="0"/>
        <w:keepLines w:val="0"/>
        <w:widowControl/>
        <w:suppressLineNumbers w:val="0"/>
        <w:jc w:val="left"/>
        <w:rPr>
          <w:rFonts w:hint="default"/>
          <w:lang w:val="en-US" w:eastAsia="zh-CN"/>
        </w:rPr>
      </w:pPr>
      <w:r>
        <w:drawing>
          <wp:inline distT="0" distB="0" distL="114300" distR="114300">
            <wp:extent cx="4596765" cy="3059430"/>
            <wp:effectExtent l="0" t="0" r="13335" b="7620"/>
            <wp:docPr id="3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74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4596765" cy="305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</w:pPr>
    </w:p>
    <w:p>
      <w:pPr>
        <w:ind w:firstLine="420" w:firstLineChars="0"/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Calibri Light">
    <w:panose1 w:val="020F0302020204030204"/>
    <w:charset w:val="00"/>
    <w:family w:val="auto"/>
    <w:pitch w:val="default"/>
    <w:sig w:usb0="E0002AFF" w:usb1="C000247B" w:usb2="00000009" w:usb3="00000000" w:csb0="200001FF" w:csb1="00000000"/>
  </w:font>
  <w:font w:name="+西文正文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1CA05C6"/>
    <w:multiLevelType w:val="singleLevel"/>
    <w:tmpl w:val="D1CA05C6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">
    <w:nsid w:val="4E858DA0"/>
    <w:multiLevelType w:val="singleLevel"/>
    <w:tmpl w:val="4E858DA0"/>
    <w:lvl w:ilvl="0" w:tentative="0">
      <w:start w:val="2"/>
      <w:numFmt w:val="chineseCounting"/>
      <w:suff w:val="nothing"/>
      <w:lvlText w:val="第%1，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BF7CC5"/>
    <w:rsid w:val="03F861FC"/>
    <w:rsid w:val="061F1BEA"/>
    <w:rsid w:val="097F440C"/>
    <w:rsid w:val="1EE144BB"/>
    <w:rsid w:val="22E62881"/>
    <w:rsid w:val="242142C5"/>
    <w:rsid w:val="26E60E8A"/>
    <w:rsid w:val="299F12D7"/>
    <w:rsid w:val="30280869"/>
    <w:rsid w:val="395C12D7"/>
    <w:rsid w:val="3C2E30CF"/>
    <w:rsid w:val="3CE121DC"/>
    <w:rsid w:val="3F2711FA"/>
    <w:rsid w:val="3F9025B9"/>
    <w:rsid w:val="40AD65AD"/>
    <w:rsid w:val="46257D72"/>
    <w:rsid w:val="4E823BB0"/>
    <w:rsid w:val="525A7A64"/>
    <w:rsid w:val="562440AC"/>
    <w:rsid w:val="5802414B"/>
    <w:rsid w:val="592043A7"/>
    <w:rsid w:val="5B823436"/>
    <w:rsid w:val="5E3A174F"/>
    <w:rsid w:val="60F8324A"/>
    <w:rsid w:val="65811D8D"/>
    <w:rsid w:val="66B970DD"/>
    <w:rsid w:val="679443EA"/>
    <w:rsid w:val="69497593"/>
    <w:rsid w:val="6CA84B6E"/>
    <w:rsid w:val="7291355B"/>
    <w:rsid w:val="74B4500E"/>
    <w:rsid w:val="751D252D"/>
    <w:rsid w:val="754D7D35"/>
    <w:rsid w:val="759E6873"/>
    <w:rsid w:val="76D27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jc w:val="both"/>
    </w:pPr>
    <w:rPr>
      <w:rFonts w:eastAsia="宋体" w:asciiTheme="minorAscii" w:hAnsiTheme="minorAscii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rFonts w:eastAsia="黑体"/>
      <w:b/>
      <w:kern w:val="44"/>
      <w:sz w:val="32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28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28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png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png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png"/><Relationship Id="rId9" Type="http://schemas.openxmlformats.org/officeDocument/2006/relationships/image" Target="media/image5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4.png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image" Target="media/image3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2.png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6" Type="http://schemas.openxmlformats.org/officeDocument/2006/relationships/fontTable" Target="fontTable.xml"/><Relationship Id="rId175" Type="http://schemas.openxmlformats.org/officeDocument/2006/relationships/numbering" Target="numbering.xml"/><Relationship Id="rId174" Type="http://schemas.openxmlformats.org/officeDocument/2006/relationships/customXml" Target="../customXml/item1.xml"/><Relationship Id="rId173" Type="http://schemas.openxmlformats.org/officeDocument/2006/relationships/image" Target="media/image73.png"/><Relationship Id="rId172" Type="http://schemas.openxmlformats.org/officeDocument/2006/relationships/image" Target="media/image72.png"/><Relationship Id="rId171" Type="http://schemas.openxmlformats.org/officeDocument/2006/relationships/chart" Target="charts/chart25.xml"/><Relationship Id="rId170" Type="http://schemas.openxmlformats.org/officeDocument/2006/relationships/chart" Target="charts/chart24.xml"/><Relationship Id="rId17" Type="http://schemas.openxmlformats.org/officeDocument/2006/relationships/image" Target="media/image9.wmf"/><Relationship Id="rId169" Type="http://schemas.openxmlformats.org/officeDocument/2006/relationships/chart" Target="charts/chart23.xml"/><Relationship Id="rId168" Type="http://schemas.openxmlformats.org/officeDocument/2006/relationships/chart" Target="charts/chart22.xml"/><Relationship Id="rId167" Type="http://schemas.openxmlformats.org/officeDocument/2006/relationships/chart" Target="charts/chart21.xml"/><Relationship Id="rId166" Type="http://schemas.openxmlformats.org/officeDocument/2006/relationships/chart" Target="charts/chart20.xml"/><Relationship Id="rId165" Type="http://schemas.openxmlformats.org/officeDocument/2006/relationships/chart" Target="charts/chart19.xml"/><Relationship Id="rId164" Type="http://schemas.openxmlformats.org/officeDocument/2006/relationships/chart" Target="charts/chart18.xml"/><Relationship Id="rId163" Type="http://schemas.openxmlformats.org/officeDocument/2006/relationships/chart" Target="charts/chart17.xml"/><Relationship Id="rId162" Type="http://schemas.openxmlformats.org/officeDocument/2006/relationships/chart" Target="charts/chart16.xml"/><Relationship Id="rId161" Type="http://schemas.openxmlformats.org/officeDocument/2006/relationships/chart" Target="charts/chart15.xml"/><Relationship Id="rId160" Type="http://schemas.openxmlformats.org/officeDocument/2006/relationships/chart" Target="charts/chart14.xml"/><Relationship Id="rId16" Type="http://schemas.openxmlformats.org/officeDocument/2006/relationships/oleObject" Target="embeddings/oleObject5.bin"/><Relationship Id="rId159" Type="http://schemas.openxmlformats.org/officeDocument/2006/relationships/chart" Target="charts/chart13.xml"/><Relationship Id="rId158" Type="http://schemas.openxmlformats.org/officeDocument/2006/relationships/chart" Target="charts/chart12.xml"/><Relationship Id="rId157" Type="http://schemas.openxmlformats.org/officeDocument/2006/relationships/chart" Target="charts/chart11.xml"/><Relationship Id="rId156" Type="http://schemas.openxmlformats.org/officeDocument/2006/relationships/chart" Target="charts/chart10.xml"/><Relationship Id="rId155" Type="http://schemas.openxmlformats.org/officeDocument/2006/relationships/chart" Target="charts/chart9.xml"/><Relationship Id="rId154" Type="http://schemas.openxmlformats.org/officeDocument/2006/relationships/chart" Target="charts/chart8.xml"/><Relationship Id="rId153" Type="http://schemas.openxmlformats.org/officeDocument/2006/relationships/chart" Target="charts/chart7.xml"/><Relationship Id="rId152" Type="http://schemas.openxmlformats.org/officeDocument/2006/relationships/chart" Target="charts/chart6.xml"/><Relationship Id="rId151" Type="http://schemas.openxmlformats.org/officeDocument/2006/relationships/chart" Target="charts/chart5.xml"/><Relationship Id="rId150" Type="http://schemas.openxmlformats.org/officeDocument/2006/relationships/chart" Target="charts/chart4.xml"/><Relationship Id="rId15" Type="http://schemas.openxmlformats.org/officeDocument/2006/relationships/image" Target="media/image8.wmf"/><Relationship Id="rId149" Type="http://schemas.openxmlformats.org/officeDocument/2006/relationships/chart" Target="charts/chart3.xml"/><Relationship Id="rId148" Type="http://schemas.openxmlformats.org/officeDocument/2006/relationships/chart" Target="charts/chart2.xml"/><Relationship Id="rId147" Type="http://schemas.openxmlformats.org/officeDocument/2006/relationships/chart" Target="charts/chart1.xml"/><Relationship Id="rId146" Type="http://schemas.openxmlformats.org/officeDocument/2006/relationships/image" Target="media/image71.png"/><Relationship Id="rId145" Type="http://schemas.openxmlformats.org/officeDocument/2006/relationships/image" Target="media/image70.png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oleObject" Target="embeddings/oleObject68.bin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7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6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4.xml"/><Relationship Id="rId2" Type="http://schemas.microsoft.com/office/2011/relationships/chartStyle" Target="style4.xml"/><Relationship Id="rId1" Type="http://schemas.openxmlformats.org/officeDocument/2006/relationships/oleObject" Target="file:///C:\Users\Administrator.DESKTOP-SDT2NLQ\Desktop\&#25968;&#25454;&#27979;&#35797;.et" TargetMode="External"/></Relationships>
</file>

<file path=word/charts/_rels/chart10.xml.rels><?xml version="1.0" encoding="UTF-8" standalone="yes"?>
<Relationships xmlns="http://schemas.openxmlformats.org/package/2006/relationships"><Relationship Id="rId3" Type="http://schemas.microsoft.com/office/2011/relationships/chartColorStyle" Target="colors14.xml"/><Relationship Id="rId2" Type="http://schemas.microsoft.com/office/2011/relationships/chartStyle" Target="style14.xml"/><Relationship Id="rId1" Type="http://schemas.openxmlformats.org/officeDocument/2006/relationships/oleObject" Target="file:///C:\Users\Administrator.DESKTOP-SDT2NLQ\Desktop\&#33258;&#24049;&#35748;&#30495;&#24503;&#24030;&#25169;&#20811;\kuhn&#25169;&#20811;\(2.10)(&#20396;&#20170;&#33900;&#33457;&#20154;&#31505;&#30196;)\CFR9_2.csv" TargetMode="External"/></Relationships>
</file>

<file path=word/charts/_rels/chart11.xml.rels><?xml version="1.0" encoding="UTF-8" standalone="yes"?>
<Relationships xmlns="http://schemas.openxmlformats.org/package/2006/relationships"><Relationship Id="rId3" Type="http://schemas.microsoft.com/office/2011/relationships/chartColorStyle" Target="colors8.xml"/><Relationship Id="rId2" Type="http://schemas.microsoft.com/office/2011/relationships/chartStyle" Target="style8.xml"/><Relationship Id="rId1" Type="http://schemas.openxmlformats.org/officeDocument/2006/relationships/oleObject" Target="file:///C:\Users\Administrator.DESKTOP-SDT2NLQ\Desktop\&#33258;&#24049;&#35748;&#30495;&#24503;&#24030;&#25169;&#20811;\kuhn&#25169;&#20811;\(2.10)(&#20396;&#20170;&#33900;&#33457;&#20154;&#31505;&#30196;)\CFR15_2.csv" TargetMode="External"/></Relationships>
</file>

<file path=word/charts/_rels/chart12.xml.rels><?xml version="1.0" encoding="UTF-8" standalone="yes"?>
<Relationships xmlns="http://schemas.openxmlformats.org/package/2006/relationships"><Relationship Id="rId3" Type="http://schemas.microsoft.com/office/2011/relationships/chartColorStyle" Target="colors5.xml"/><Relationship Id="rId2" Type="http://schemas.microsoft.com/office/2011/relationships/chartStyle" Target="style5.xml"/><Relationship Id="rId1" Type="http://schemas.openxmlformats.org/officeDocument/2006/relationships/oleObject" Target="file:///C:\Users\Administrator.DESKTOP-SDT2NLQ\Desktop\&#33258;&#24049;&#35748;&#30495;&#24503;&#24030;&#25169;&#20811;\kuhn&#25169;&#20811;\(2.10)(&#20396;&#20170;&#33900;&#33457;&#20154;&#31505;&#30196;)\CFR20_2.csv" TargetMode="External"/></Relationships>
</file>

<file path=word/charts/_rels/chart13.xml.rels><?xml version="1.0" encoding="UTF-8" standalone="yes"?>
<Relationships xmlns="http://schemas.openxmlformats.org/package/2006/relationships"><Relationship Id="rId3" Type="http://schemas.microsoft.com/office/2011/relationships/chartColorStyle" Target="colors6.xml"/><Relationship Id="rId2" Type="http://schemas.microsoft.com/office/2011/relationships/chartStyle" Target="style6.xml"/><Relationship Id="rId1" Type="http://schemas.openxmlformats.org/officeDocument/2006/relationships/oleObject" Target="file:///C:\Users\Administrator.DESKTOP-SDT2NLQ\Desktop\&#33258;&#24049;&#35748;&#30495;&#24503;&#24030;&#25169;&#20811;\&#36716;&#21270;&#25104;&#23436;&#20840;&#20449;&#24687;&#21338;&#24328;\&#23436;&#20840;&#20449;&#24687;70(&#25968;&#25454;&#32479;&#35745;)(&#26032;&#30340;&#21338;&#24328;6)\New5_1.csv" TargetMode="External"/></Relationships>
</file>

<file path=word/charts/_rels/chart14.xml.rels><?xml version="1.0" encoding="UTF-8" standalone="yes"?>
<Relationships xmlns="http://schemas.openxmlformats.org/package/2006/relationships"><Relationship Id="rId3" Type="http://schemas.microsoft.com/office/2011/relationships/chartColorStyle" Target="colors7.xml"/><Relationship Id="rId2" Type="http://schemas.microsoft.com/office/2011/relationships/chartStyle" Target="style7.xml"/><Relationship Id="rId1" Type="http://schemas.openxmlformats.org/officeDocument/2006/relationships/oleObject" Target="file:///C:\Users\Administrator.DESKTOP-SDT2NLQ\Desktop\&#33258;&#24049;&#35748;&#30495;&#24503;&#24030;&#25169;&#20811;\&#36716;&#21270;&#25104;&#23436;&#20840;&#20449;&#24687;&#21338;&#24328;\&#23436;&#20840;&#20449;&#24687;70(&#25968;&#25454;&#32479;&#35745;)(&#26032;&#30340;&#21338;&#24328;6)\New5_3.csv" TargetMode="External"/></Relationships>
</file>

<file path=word/charts/_rels/chart15.xml.rels><?xml version="1.0" encoding="UTF-8" standalone="yes"?>
<Relationships xmlns="http://schemas.openxmlformats.org/package/2006/relationships"><Relationship Id="rId3" Type="http://schemas.microsoft.com/office/2011/relationships/chartColorStyle" Target="colors18.xml"/><Relationship Id="rId2" Type="http://schemas.microsoft.com/office/2011/relationships/chartStyle" Target="style18.xml"/><Relationship Id="rId1" Type="http://schemas.openxmlformats.org/officeDocument/2006/relationships/oleObject" Target="file:///C:\Users\Administrator.DESKTOP-SDT2NLQ\Desktop\&#33258;&#24049;&#35748;&#30495;&#24503;&#24030;&#25169;&#20811;\&#36716;&#21270;&#25104;&#23436;&#20840;&#20449;&#24687;&#21338;&#24328;\&#23436;&#20840;&#20449;&#24687;70(&#25968;&#25454;&#32479;&#35745;)(&#26032;&#30340;&#21338;&#24328;6)\New9_1.csv" TargetMode="External"/></Relationships>
</file>

<file path=word/charts/_rels/chart16.xml.rels><?xml version="1.0" encoding="UTF-8" standalone="yes"?>
<Relationships xmlns="http://schemas.openxmlformats.org/package/2006/relationships"><Relationship Id="rId3" Type="http://schemas.microsoft.com/office/2011/relationships/chartColorStyle" Target="colors20.xml"/><Relationship Id="rId2" Type="http://schemas.microsoft.com/office/2011/relationships/chartStyle" Target="style20.xml"/><Relationship Id="rId1" Type="http://schemas.openxmlformats.org/officeDocument/2006/relationships/oleObject" Target="file:///C:\Users\Administrator.DESKTOP-SDT2NLQ\Desktop\&#33258;&#24049;&#35748;&#30495;&#24503;&#24030;&#25169;&#20811;\&#36716;&#21270;&#25104;&#23436;&#20840;&#20449;&#24687;&#21338;&#24328;\&#23436;&#20840;&#20449;&#24687;70(&#25968;&#25454;&#32479;&#35745;)(&#26032;&#30340;&#21338;&#24328;6)\New9_3.csv" TargetMode="External"/></Relationships>
</file>

<file path=word/charts/_rels/chart17.xml.rels><?xml version="1.0" encoding="UTF-8" standalone="yes"?>
<Relationships xmlns="http://schemas.openxmlformats.org/package/2006/relationships"><Relationship Id="rId3" Type="http://schemas.microsoft.com/office/2011/relationships/chartColorStyle" Target="colors17.xml"/><Relationship Id="rId2" Type="http://schemas.microsoft.com/office/2011/relationships/chartStyle" Target="style17.xml"/><Relationship Id="rId1" Type="http://schemas.openxmlformats.org/officeDocument/2006/relationships/oleObject" Target="file:///C:\Users\Administrator.DESKTOP-SDT2NLQ\Desktop\&#33258;&#24049;&#35748;&#30495;&#24503;&#24030;&#25169;&#20811;\kuhn&#25169;&#20811;\(2.11)(&#20182;&#24180;&#33900;&#20396;&#30693;&#26159;&#35841;)\CFR5_1.csv" TargetMode="External"/></Relationships>
</file>

<file path=word/charts/_rels/chart18.xml.rels><?xml version="1.0" encoding="UTF-8" standalone="yes"?>
<Relationships xmlns="http://schemas.openxmlformats.org/package/2006/relationships"><Relationship Id="rId3" Type="http://schemas.microsoft.com/office/2011/relationships/chartColorStyle" Target="colors19.xml"/><Relationship Id="rId2" Type="http://schemas.microsoft.com/office/2011/relationships/chartStyle" Target="style19.xml"/><Relationship Id="rId1" Type="http://schemas.openxmlformats.org/officeDocument/2006/relationships/oleObject" Target="file:///C:\Users\Administrator.DESKTOP-SDT2NLQ\Desktop\&#33258;&#24049;&#35748;&#30495;&#24503;&#24030;&#25169;&#20811;\kuhn&#25169;&#20811;\(2.11)(&#20182;&#24180;&#33900;&#20396;&#30693;&#26159;&#35841;)\CFR20_1.csv" TargetMode="External"/></Relationships>
</file>

<file path=word/charts/_rels/chart19.xml.rels><?xml version="1.0" encoding="UTF-8" standalone="yes"?>
<Relationships xmlns="http://schemas.openxmlformats.org/package/2006/relationships"><Relationship Id="rId3" Type="http://schemas.microsoft.com/office/2011/relationships/chartColorStyle" Target="colors15.xml"/><Relationship Id="rId2" Type="http://schemas.microsoft.com/office/2011/relationships/chartStyle" Target="style15.xml"/><Relationship Id="rId1" Type="http://schemas.openxmlformats.org/officeDocument/2006/relationships/oleObject" Target="file:///C:\Users\Administrator.DESKTOP-SDT2NLQ\Desktop\&#33258;&#24049;&#35748;&#30495;&#24503;&#24030;&#25169;&#20811;\kuhn&#25169;&#20811;\(2.12)(&#24895;&#22900;&#32961;&#19979;&#29983;&#21452;&#32764;)\CFR5_3.csv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oleObject" Target="file:///C:\Users\Administrator.DESKTOP-SDT2NLQ\Desktop\&#33258;&#24049;&#35748;&#30495;&#24503;&#24030;&#25169;&#20811;\kuhn&#25169;&#20811;\(2.10)(&#20396;&#20170;&#33900;&#33457;&#20154;&#31505;&#30196;)\CFR5_2.csv" TargetMode="External"/></Relationships>
</file>

<file path=word/charts/_rels/chart20.xml.rels><?xml version="1.0" encoding="UTF-8" standalone="yes"?>
<Relationships xmlns="http://schemas.openxmlformats.org/package/2006/relationships"><Relationship Id="rId3" Type="http://schemas.microsoft.com/office/2011/relationships/chartColorStyle" Target="colors16.xml"/><Relationship Id="rId2" Type="http://schemas.microsoft.com/office/2011/relationships/chartStyle" Target="style16.xml"/><Relationship Id="rId1" Type="http://schemas.openxmlformats.org/officeDocument/2006/relationships/oleObject" Target="file:///C:\Users\Administrator.DESKTOP-SDT2NLQ\Desktop\&#33258;&#24049;&#35748;&#30495;&#24503;&#24030;&#25169;&#20811;\kuhn&#25169;&#20811;\(2.12)(&#24895;&#22900;&#32961;&#19979;&#29983;&#21452;&#32764;)\CFR7_3(2).csv" TargetMode="External"/></Relationships>
</file>

<file path=word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.DESKTOP-SDT2NLQ\Desktop\&#24037;&#20316;&#31807;1.et" TargetMode="External"/></Relationships>
</file>

<file path=word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.DESKTOP-SDT2NLQ\Desktop\&#24037;&#20316;&#31807;1.et" TargetMode="External"/></Relationships>
</file>

<file path=word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.DESKTOP-SDT2NLQ\Desktop\&#24037;&#20316;&#31807;1.et" TargetMode="External"/></Relationships>
</file>

<file path=word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.DESKTOP-SDT2NLQ\Desktop\&#24037;&#20316;&#31807;1.et" TargetMode="External"/></Relationships>
</file>

<file path=word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.DESKTOP-SDT2NLQ\Desktop\&#24037;&#20316;&#31807;1.et" TargetMode="External"/></Relationships>
</file>

<file path=word/charts/_rels/chart3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C:\Users\Administrator.DESKTOP-SDT2NLQ\Desktop\&#25968;&#25454;&#27979;&#35797;.et" TargetMode="External"/></Relationships>
</file>

<file path=word/charts/_rels/chart4.xml.rels><?xml version="1.0" encoding="UTF-8" standalone="yes"?>
<Relationships xmlns="http://schemas.openxmlformats.org/package/2006/relationships"><Relationship Id="rId3" Type="http://schemas.microsoft.com/office/2011/relationships/chartColorStyle" Target="colors3.xml"/><Relationship Id="rId2" Type="http://schemas.microsoft.com/office/2011/relationships/chartStyle" Target="style3.xml"/><Relationship Id="rId1" Type="http://schemas.openxmlformats.org/officeDocument/2006/relationships/oleObject" Target="file:///C:\Users\Administrator.DESKTOP-SDT2NLQ\Desktop\&#25968;&#25454;&#27979;&#35797;.et" TargetMode="External"/></Relationships>
</file>

<file path=word/charts/_rels/chart5.xml.rels><?xml version="1.0" encoding="UTF-8" standalone="yes"?>
<Relationships xmlns="http://schemas.openxmlformats.org/package/2006/relationships"><Relationship Id="rId3" Type="http://schemas.microsoft.com/office/2011/relationships/chartColorStyle" Target="colors12.xml"/><Relationship Id="rId2" Type="http://schemas.microsoft.com/office/2011/relationships/chartStyle" Target="style12.xml"/><Relationship Id="rId1" Type="http://schemas.openxmlformats.org/officeDocument/2006/relationships/oleObject" Target="file:///C:\Users\Administrator.DESKTOP-SDT2NLQ\Desktop\&#25968;&#25454;&#27979;&#35797;.et" TargetMode="External"/></Relationships>
</file>

<file path=word/charts/_rels/chart6.xml.rels><?xml version="1.0" encoding="UTF-8" standalone="yes"?>
<Relationships xmlns="http://schemas.openxmlformats.org/package/2006/relationships"><Relationship Id="rId3" Type="http://schemas.microsoft.com/office/2011/relationships/chartColorStyle" Target="colors10.xml"/><Relationship Id="rId2" Type="http://schemas.microsoft.com/office/2011/relationships/chartStyle" Target="style10.xml"/><Relationship Id="rId1" Type="http://schemas.openxmlformats.org/officeDocument/2006/relationships/oleObject" Target="file:///C:\Users\Administrator.DESKTOP-SDT2NLQ\Desktop\&#33258;&#24049;&#35748;&#30495;&#24503;&#24030;&#25169;&#20811;\&#36716;&#21270;&#25104;&#23436;&#20840;&#20449;&#24687;&#21338;&#24328;\&#23436;&#20840;&#20449;&#24687;70(&#25968;&#25454;&#32479;&#35745;)(&#26032;&#30340;&#21338;&#24328;6)\New50_2.csv" TargetMode="External"/></Relationships>
</file>

<file path=word/charts/_rels/chart7.xml.rels><?xml version="1.0" encoding="UTF-8" standalone="yes"?>
<Relationships xmlns="http://schemas.openxmlformats.org/package/2006/relationships"><Relationship Id="rId3" Type="http://schemas.microsoft.com/office/2011/relationships/chartColorStyle" Target="colors9.xml"/><Relationship Id="rId2" Type="http://schemas.microsoft.com/office/2011/relationships/chartStyle" Target="style9.xml"/><Relationship Id="rId1" Type="http://schemas.openxmlformats.org/officeDocument/2006/relationships/oleObject" Target="file:///C:\Users\Administrator.DESKTOP-SDT2NLQ\Desktop\&#33258;&#24049;&#35748;&#30495;&#24503;&#24030;&#25169;&#20811;\&#36716;&#21270;&#25104;&#23436;&#20840;&#20449;&#24687;&#21338;&#24328;\&#23436;&#20840;&#20449;&#24687;70(&#25968;&#25454;&#32479;&#35745;)(&#26032;&#30340;&#21338;&#24328;6)\New20_2.csv" TargetMode="External"/></Relationships>
</file>

<file path=word/charts/_rels/chart8.xml.rels><?xml version="1.0" encoding="UTF-8" standalone="yes"?>
<Relationships xmlns="http://schemas.openxmlformats.org/package/2006/relationships"><Relationship Id="rId3" Type="http://schemas.microsoft.com/office/2011/relationships/chartColorStyle" Target="colors13.xml"/><Relationship Id="rId2" Type="http://schemas.microsoft.com/office/2011/relationships/chartStyle" Target="style13.xml"/><Relationship Id="rId1" Type="http://schemas.openxmlformats.org/officeDocument/2006/relationships/oleObject" Target="file:///C:\Users\Administrator.DESKTOP-SDT2NLQ\Desktop\&#33258;&#24049;&#35748;&#30495;&#24503;&#24030;&#25169;&#20811;\&#36716;&#21270;&#25104;&#23436;&#20840;&#20449;&#24687;&#21338;&#24328;\&#23436;&#20840;&#20449;&#24687;70(&#25968;&#25454;&#32479;&#35745;)(&#26032;&#30340;&#21338;&#24328;6)\New50_2.csv" TargetMode="External"/></Relationships>
</file>

<file path=word/charts/_rels/chart9.xml.rels><?xml version="1.0" encoding="UTF-8" standalone="yes"?>
<Relationships xmlns="http://schemas.openxmlformats.org/package/2006/relationships"><Relationship Id="rId3" Type="http://schemas.microsoft.com/office/2011/relationships/chartColorStyle" Target="colors11.xml"/><Relationship Id="rId2" Type="http://schemas.microsoft.com/office/2011/relationships/chartStyle" Target="style11.xml"/><Relationship Id="rId1" Type="http://schemas.openxmlformats.org/officeDocument/2006/relationships/oleObject" Target="file:///C:\Users\Administrator.DESKTOP-SDT2NLQ\Desktop\&#33258;&#24049;&#35748;&#30495;&#24503;&#24030;&#25169;&#20811;\kuhn&#25169;&#20811;\(2.10)(&#20396;&#20170;&#33900;&#33457;&#20154;&#31505;&#30196;)\CFR5_2.csv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5</a:t>
            </a:r>
            <a:r>
              <a:rPr altLang="en-US"/>
              <a:t>牌 </a:t>
            </a:r>
            <a:r>
              <a:rPr lang="en-US" altLang="zh-CN"/>
              <a:t>2</a:t>
            </a:r>
            <a:r>
              <a:rPr altLang="en-US"/>
              <a:t>加注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0.0166666666666667"/>
                  <c:y val="-0.118055555555556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[数据测试.et]Sheet1!$J$1:$J$1000</c:f>
              <c:numCache>
                <c:formatCode>General</c:formatCode>
                <c:ptCount val="1000"/>
                <c:pt idx="0">
                  <c:v>50</c:v>
                </c:pt>
                <c:pt idx="1">
                  <c:v>51</c:v>
                </c:pt>
                <c:pt idx="2">
                  <c:v>52</c:v>
                </c:pt>
                <c:pt idx="3">
                  <c:v>53</c:v>
                </c:pt>
                <c:pt idx="4">
                  <c:v>54</c:v>
                </c:pt>
                <c:pt idx="5">
                  <c:v>55</c:v>
                </c:pt>
                <c:pt idx="6">
                  <c:v>56</c:v>
                </c:pt>
                <c:pt idx="7">
                  <c:v>57</c:v>
                </c:pt>
                <c:pt idx="8">
                  <c:v>58</c:v>
                </c:pt>
                <c:pt idx="9">
                  <c:v>59</c:v>
                </c:pt>
                <c:pt idx="10">
                  <c:v>60</c:v>
                </c:pt>
                <c:pt idx="11">
                  <c:v>61</c:v>
                </c:pt>
                <c:pt idx="12">
                  <c:v>62</c:v>
                </c:pt>
                <c:pt idx="13">
                  <c:v>63</c:v>
                </c:pt>
                <c:pt idx="14">
                  <c:v>64</c:v>
                </c:pt>
                <c:pt idx="15">
                  <c:v>65</c:v>
                </c:pt>
                <c:pt idx="16">
                  <c:v>66</c:v>
                </c:pt>
                <c:pt idx="17">
                  <c:v>67</c:v>
                </c:pt>
                <c:pt idx="18">
                  <c:v>68</c:v>
                </c:pt>
                <c:pt idx="19">
                  <c:v>69</c:v>
                </c:pt>
                <c:pt idx="20">
                  <c:v>70</c:v>
                </c:pt>
                <c:pt idx="21">
                  <c:v>71</c:v>
                </c:pt>
                <c:pt idx="22">
                  <c:v>72</c:v>
                </c:pt>
                <c:pt idx="23">
                  <c:v>73</c:v>
                </c:pt>
                <c:pt idx="24">
                  <c:v>74</c:v>
                </c:pt>
                <c:pt idx="25">
                  <c:v>75</c:v>
                </c:pt>
                <c:pt idx="26">
                  <c:v>76</c:v>
                </c:pt>
                <c:pt idx="27">
                  <c:v>77</c:v>
                </c:pt>
                <c:pt idx="28">
                  <c:v>78</c:v>
                </c:pt>
                <c:pt idx="29">
                  <c:v>79</c:v>
                </c:pt>
                <c:pt idx="30">
                  <c:v>80</c:v>
                </c:pt>
                <c:pt idx="31">
                  <c:v>81</c:v>
                </c:pt>
                <c:pt idx="32">
                  <c:v>82</c:v>
                </c:pt>
                <c:pt idx="33">
                  <c:v>83</c:v>
                </c:pt>
                <c:pt idx="34">
                  <c:v>84</c:v>
                </c:pt>
                <c:pt idx="35">
                  <c:v>85</c:v>
                </c:pt>
                <c:pt idx="36">
                  <c:v>86</c:v>
                </c:pt>
                <c:pt idx="37">
                  <c:v>87</c:v>
                </c:pt>
                <c:pt idx="38">
                  <c:v>88</c:v>
                </c:pt>
                <c:pt idx="39">
                  <c:v>89</c:v>
                </c:pt>
                <c:pt idx="40">
                  <c:v>90</c:v>
                </c:pt>
                <c:pt idx="41">
                  <c:v>91</c:v>
                </c:pt>
                <c:pt idx="42">
                  <c:v>92</c:v>
                </c:pt>
                <c:pt idx="43">
                  <c:v>93</c:v>
                </c:pt>
                <c:pt idx="44">
                  <c:v>94</c:v>
                </c:pt>
                <c:pt idx="45">
                  <c:v>95</c:v>
                </c:pt>
                <c:pt idx="46">
                  <c:v>96</c:v>
                </c:pt>
                <c:pt idx="47">
                  <c:v>97</c:v>
                </c:pt>
                <c:pt idx="48">
                  <c:v>98</c:v>
                </c:pt>
                <c:pt idx="49">
                  <c:v>99</c:v>
                </c:pt>
                <c:pt idx="50">
                  <c:v>100</c:v>
                </c:pt>
                <c:pt idx="51">
                  <c:v>101</c:v>
                </c:pt>
                <c:pt idx="52">
                  <c:v>102</c:v>
                </c:pt>
                <c:pt idx="53">
                  <c:v>103</c:v>
                </c:pt>
                <c:pt idx="54">
                  <c:v>104</c:v>
                </c:pt>
                <c:pt idx="55">
                  <c:v>105</c:v>
                </c:pt>
                <c:pt idx="56">
                  <c:v>106</c:v>
                </c:pt>
                <c:pt idx="57">
                  <c:v>107</c:v>
                </c:pt>
                <c:pt idx="58">
                  <c:v>108</c:v>
                </c:pt>
                <c:pt idx="59">
                  <c:v>109</c:v>
                </c:pt>
                <c:pt idx="60">
                  <c:v>110</c:v>
                </c:pt>
                <c:pt idx="61">
                  <c:v>111</c:v>
                </c:pt>
                <c:pt idx="62">
                  <c:v>112</c:v>
                </c:pt>
                <c:pt idx="63">
                  <c:v>113</c:v>
                </c:pt>
                <c:pt idx="64">
                  <c:v>114</c:v>
                </c:pt>
                <c:pt idx="65">
                  <c:v>115</c:v>
                </c:pt>
                <c:pt idx="66">
                  <c:v>116</c:v>
                </c:pt>
                <c:pt idx="67">
                  <c:v>117</c:v>
                </c:pt>
                <c:pt idx="68">
                  <c:v>118</c:v>
                </c:pt>
                <c:pt idx="69">
                  <c:v>119</c:v>
                </c:pt>
                <c:pt idx="70">
                  <c:v>120</c:v>
                </c:pt>
                <c:pt idx="71">
                  <c:v>121</c:v>
                </c:pt>
                <c:pt idx="72">
                  <c:v>122</c:v>
                </c:pt>
                <c:pt idx="73">
                  <c:v>123</c:v>
                </c:pt>
                <c:pt idx="74">
                  <c:v>124</c:v>
                </c:pt>
                <c:pt idx="75">
                  <c:v>125</c:v>
                </c:pt>
                <c:pt idx="76">
                  <c:v>126</c:v>
                </c:pt>
                <c:pt idx="77">
                  <c:v>127</c:v>
                </c:pt>
                <c:pt idx="78">
                  <c:v>128</c:v>
                </c:pt>
                <c:pt idx="79">
                  <c:v>129</c:v>
                </c:pt>
                <c:pt idx="80">
                  <c:v>130</c:v>
                </c:pt>
                <c:pt idx="81">
                  <c:v>131</c:v>
                </c:pt>
                <c:pt idx="82">
                  <c:v>132</c:v>
                </c:pt>
                <c:pt idx="83">
                  <c:v>133</c:v>
                </c:pt>
                <c:pt idx="84">
                  <c:v>134</c:v>
                </c:pt>
                <c:pt idx="85">
                  <c:v>135</c:v>
                </c:pt>
                <c:pt idx="86">
                  <c:v>136</c:v>
                </c:pt>
                <c:pt idx="87">
                  <c:v>137</c:v>
                </c:pt>
                <c:pt idx="88">
                  <c:v>138</c:v>
                </c:pt>
                <c:pt idx="89">
                  <c:v>139</c:v>
                </c:pt>
                <c:pt idx="90">
                  <c:v>140</c:v>
                </c:pt>
                <c:pt idx="91">
                  <c:v>141</c:v>
                </c:pt>
                <c:pt idx="92">
                  <c:v>142</c:v>
                </c:pt>
                <c:pt idx="93">
                  <c:v>143</c:v>
                </c:pt>
                <c:pt idx="94">
                  <c:v>144</c:v>
                </c:pt>
                <c:pt idx="95">
                  <c:v>145</c:v>
                </c:pt>
                <c:pt idx="96">
                  <c:v>146</c:v>
                </c:pt>
                <c:pt idx="97">
                  <c:v>147</c:v>
                </c:pt>
                <c:pt idx="98">
                  <c:v>148</c:v>
                </c:pt>
                <c:pt idx="99">
                  <c:v>149</c:v>
                </c:pt>
                <c:pt idx="100">
                  <c:v>150</c:v>
                </c:pt>
                <c:pt idx="101">
                  <c:v>151</c:v>
                </c:pt>
                <c:pt idx="102">
                  <c:v>152</c:v>
                </c:pt>
                <c:pt idx="103">
                  <c:v>153</c:v>
                </c:pt>
                <c:pt idx="104">
                  <c:v>154</c:v>
                </c:pt>
                <c:pt idx="105">
                  <c:v>155</c:v>
                </c:pt>
                <c:pt idx="106">
                  <c:v>156</c:v>
                </c:pt>
                <c:pt idx="107">
                  <c:v>157</c:v>
                </c:pt>
                <c:pt idx="108">
                  <c:v>158</c:v>
                </c:pt>
                <c:pt idx="109">
                  <c:v>159</c:v>
                </c:pt>
                <c:pt idx="110">
                  <c:v>160</c:v>
                </c:pt>
                <c:pt idx="111">
                  <c:v>161</c:v>
                </c:pt>
                <c:pt idx="112">
                  <c:v>162</c:v>
                </c:pt>
                <c:pt idx="113">
                  <c:v>163</c:v>
                </c:pt>
                <c:pt idx="114">
                  <c:v>164</c:v>
                </c:pt>
                <c:pt idx="115">
                  <c:v>165</c:v>
                </c:pt>
                <c:pt idx="116">
                  <c:v>166</c:v>
                </c:pt>
                <c:pt idx="117">
                  <c:v>167</c:v>
                </c:pt>
                <c:pt idx="118">
                  <c:v>168</c:v>
                </c:pt>
                <c:pt idx="119">
                  <c:v>169</c:v>
                </c:pt>
                <c:pt idx="120">
                  <c:v>170</c:v>
                </c:pt>
                <c:pt idx="121">
                  <c:v>171</c:v>
                </c:pt>
                <c:pt idx="122">
                  <c:v>172</c:v>
                </c:pt>
                <c:pt idx="123">
                  <c:v>173</c:v>
                </c:pt>
                <c:pt idx="124">
                  <c:v>174</c:v>
                </c:pt>
                <c:pt idx="125">
                  <c:v>175</c:v>
                </c:pt>
                <c:pt idx="126">
                  <c:v>176</c:v>
                </c:pt>
                <c:pt idx="127">
                  <c:v>177</c:v>
                </c:pt>
                <c:pt idx="128">
                  <c:v>178</c:v>
                </c:pt>
                <c:pt idx="129">
                  <c:v>179</c:v>
                </c:pt>
                <c:pt idx="130">
                  <c:v>180</c:v>
                </c:pt>
                <c:pt idx="131">
                  <c:v>181</c:v>
                </c:pt>
                <c:pt idx="132">
                  <c:v>182</c:v>
                </c:pt>
                <c:pt idx="133">
                  <c:v>183</c:v>
                </c:pt>
                <c:pt idx="134">
                  <c:v>184</c:v>
                </c:pt>
                <c:pt idx="135">
                  <c:v>185</c:v>
                </c:pt>
                <c:pt idx="136">
                  <c:v>186</c:v>
                </c:pt>
                <c:pt idx="137">
                  <c:v>187</c:v>
                </c:pt>
                <c:pt idx="138">
                  <c:v>188</c:v>
                </c:pt>
                <c:pt idx="139">
                  <c:v>189</c:v>
                </c:pt>
                <c:pt idx="140">
                  <c:v>190</c:v>
                </c:pt>
                <c:pt idx="141">
                  <c:v>191</c:v>
                </c:pt>
                <c:pt idx="142">
                  <c:v>192</c:v>
                </c:pt>
                <c:pt idx="143">
                  <c:v>193</c:v>
                </c:pt>
                <c:pt idx="144">
                  <c:v>194</c:v>
                </c:pt>
                <c:pt idx="145">
                  <c:v>195</c:v>
                </c:pt>
                <c:pt idx="146">
                  <c:v>196</c:v>
                </c:pt>
                <c:pt idx="147">
                  <c:v>197</c:v>
                </c:pt>
                <c:pt idx="148">
                  <c:v>198</c:v>
                </c:pt>
                <c:pt idx="149">
                  <c:v>199</c:v>
                </c:pt>
                <c:pt idx="150">
                  <c:v>200</c:v>
                </c:pt>
                <c:pt idx="151">
                  <c:v>201</c:v>
                </c:pt>
                <c:pt idx="152">
                  <c:v>202</c:v>
                </c:pt>
                <c:pt idx="153">
                  <c:v>203</c:v>
                </c:pt>
                <c:pt idx="154">
                  <c:v>204</c:v>
                </c:pt>
                <c:pt idx="155">
                  <c:v>205</c:v>
                </c:pt>
                <c:pt idx="156">
                  <c:v>206</c:v>
                </c:pt>
                <c:pt idx="157">
                  <c:v>207</c:v>
                </c:pt>
                <c:pt idx="158">
                  <c:v>208</c:v>
                </c:pt>
                <c:pt idx="159">
                  <c:v>209</c:v>
                </c:pt>
                <c:pt idx="160">
                  <c:v>210</c:v>
                </c:pt>
                <c:pt idx="161">
                  <c:v>211</c:v>
                </c:pt>
                <c:pt idx="162">
                  <c:v>212</c:v>
                </c:pt>
                <c:pt idx="163">
                  <c:v>213</c:v>
                </c:pt>
                <c:pt idx="164">
                  <c:v>214</c:v>
                </c:pt>
                <c:pt idx="165">
                  <c:v>215</c:v>
                </c:pt>
                <c:pt idx="166">
                  <c:v>216</c:v>
                </c:pt>
                <c:pt idx="167">
                  <c:v>217</c:v>
                </c:pt>
                <c:pt idx="168">
                  <c:v>218</c:v>
                </c:pt>
                <c:pt idx="169">
                  <c:v>219</c:v>
                </c:pt>
                <c:pt idx="170">
                  <c:v>220</c:v>
                </c:pt>
                <c:pt idx="171">
                  <c:v>221</c:v>
                </c:pt>
                <c:pt idx="172">
                  <c:v>222</c:v>
                </c:pt>
                <c:pt idx="173">
                  <c:v>223</c:v>
                </c:pt>
                <c:pt idx="174">
                  <c:v>224</c:v>
                </c:pt>
                <c:pt idx="175">
                  <c:v>225</c:v>
                </c:pt>
                <c:pt idx="176">
                  <c:v>226</c:v>
                </c:pt>
                <c:pt idx="177">
                  <c:v>227</c:v>
                </c:pt>
                <c:pt idx="178">
                  <c:v>228</c:v>
                </c:pt>
                <c:pt idx="179">
                  <c:v>229</c:v>
                </c:pt>
                <c:pt idx="180">
                  <c:v>230</c:v>
                </c:pt>
                <c:pt idx="181">
                  <c:v>231</c:v>
                </c:pt>
                <c:pt idx="182">
                  <c:v>232</c:v>
                </c:pt>
                <c:pt idx="183">
                  <c:v>233</c:v>
                </c:pt>
                <c:pt idx="184">
                  <c:v>234</c:v>
                </c:pt>
                <c:pt idx="185">
                  <c:v>235</c:v>
                </c:pt>
                <c:pt idx="186">
                  <c:v>236</c:v>
                </c:pt>
                <c:pt idx="187">
                  <c:v>237</c:v>
                </c:pt>
                <c:pt idx="188">
                  <c:v>238</c:v>
                </c:pt>
                <c:pt idx="189">
                  <c:v>239</c:v>
                </c:pt>
                <c:pt idx="190">
                  <c:v>240</c:v>
                </c:pt>
                <c:pt idx="191">
                  <c:v>241</c:v>
                </c:pt>
                <c:pt idx="192">
                  <c:v>242</c:v>
                </c:pt>
                <c:pt idx="193">
                  <c:v>243</c:v>
                </c:pt>
                <c:pt idx="194">
                  <c:v>244</c:v>
                </c:pt>
                <c:pt idx="195">
                  <c:v>245</c:v>
                </c:pt>
                <c:pt idx="196">
                  <c:v>246</c:v>
                </c:pt>
                <c:pt idx="197">
                  <c:v>247</c:v>
                </c:pt>
                <c:pt idx="198">
                  <c:v>248</c:v>
                </c:pt>
                <c:pt idx="199">
                  <c:v>249</c:v>
                </c:pt>
                <c:pt idx="200">
                  <c:v>250</c:v>
                </c:pt>
                <c:pt idx="201">
                  <c:v>251</c:v>
                </c:pt>
                <c:pt idx="202">
                  <c:v>252</c:v>
                </c:pt>
                <c:pt idx="203">
                  <c:v>253</c:v>
                </c:pt>
                <c:pt idx="204">
                  <c:v>254</c:v>
                </c:pt>
                <c:pt idx="205">
                  <c:v>255</c:v>
                </c:pt>
                <c:pt idx="206">
                  <c:v>256</c:v>
                </c:pt>
                <c:pt idx="207">
                  <c:v>257</c:v>
                </c:pt>
                <c:pt idx="208">
                  <c:v>258</c:v>
                </c:pt>
                <c:pt idx="209">
                  <c:v>259</c:v>
                </c:pt>
                <c:pt idx="210">
                  <c:v>260</c:v>
                </c:pt>
                <c:pt idx="211">
                  <c:v>261</c:v>
                </c:pt>
                <c:pt idx="212">
                  <c:v>262</c:v>
                </c:pt>
                <c:pt idx="213">
                  <c:v>263</c:v>
                </c:pt>
                <c:pt idx="214">
                  <c:v>264</c:v>
                </c:pt>
                <c:pt idx="215">
                  <c:v>265</c:v>
                </c:pt>
                <c:pt idx="216">
                  <c:v>266</c:v>
                </c:pt>
                <c:pt idx="217">
                  <c:v>267</c:v>
                </c:pt>
                <c:pt idx="218">
                  <c:v>268</c:v>
                </c:pt>
                <c:pt idx="219">
                  <c:v>269</c:v>
                </c:pt>
                <c:pt idx="220">
                  <c:v>270</c:v>
                </c:pt>
                <c:pt idx="221">
                  <c:v>271</c:v>
                </c:pt>
                <c:pt idx="222">
                  <c:v>272</c:v>
                </c:pt>
                <c:pt idx="223">
                  <c:v>273</c:v>
                </c:pt>
                <c:pt idx="224">
                  <c:v>274</c:v>
                </c:pt>
                <c:pt idx="225">
                  <c:v>275</c:v>
                </c:pt>
                <c:pt idx="226">
                  <c:v>276</c:v>
                </c:pt>
                <c:pt idx="227">
                  <c:v>277</c:v>
                </c:pt>
                <c:pt idx="228">
                  <c:v>278</c:v>
                </c:pt>
                <c:pt idx="229">
                  <c:v>279</c:v>
                </c:pt>
                <c:pt idx="230">
                  <c:v>280</c:v>
                </c:pt>
                <c:pt idx="231">
                  <c:v>281</c:v>
                </c:pt>
                <c:pt idx="232">
                  <c:v>282</c:v>
                </c:pt>
                <c:pt idx="233">
                  <c:v>283</c:v>
                </c:pt>
                <c:pt idx="234">
                  <c:v>284</c:v>
                </c:pt>
                <c:pt idx="235">
                  <c:v>285</c:v>
                </c:pt>
                <c:pt idx="236">
                  <c:v>286</c:v>
                </c:pt>
                <c:pt idx="237">
                  <c:v>287</c:v>
                </c:pt>
                <c:pt idx="238">
                  <c:v>288</c:v>
                </c:pt>
                <c:pt idx="239">
                  <c:v>289</c:v>
                </c:pt>
                <c:pt idx="240">
                  <c:v>290</c:v>
                </c:pt>
                <c:pt idx="241">
                  <c:v>291</c:v>
                </c:pt>
                <c:pt idx="242">
                  <c:v>292</c:v>
                </c:pt>
                <c:pt idx="243">
                  <c:v>293</c:v>
                </c:pt>
                <c:pt idx="244">
                  <c:v>294</c:v>
                </c:pt>
                <c:pt idx="245">
                  <c:v>295</c:v>
                </c:pt>
                <c:pt idx="246">
                  <c:v>296</c:v>
                </c:pt>
                <c:pt idx="247">
                  <c:v>297</c:v>
                </c:pt>
                <c:pt idx="248">
                  <c:v>298</c:v>
                </c:pt>
                <c:pt idx="249">
                  <c:v>299</c:v>
                </c:pt>
                <c:pt idx="250">
                  <c:v>300</c:v>
                </c:pt>
                <c:pt idx="251">
                  <c:v>301</c:v>
                </c:pt>
                <c:pt idx="252">
                  <c:v>302</c:v>
                </c:pt>
                <c:pt idx="253">
                  <c:v>303</c:v>
                </c:pt>
                <c:pt idx="254">
                  <c:v>304</c:v>
                </c:pt>
                <c:pt idx="255">
                  <c:v>305</c:v>
                </c:pt>
                <c:pt idx="256">
                  <c:v>306</c:v>
                </c:pt>
                <c:pt idx="257">
                  <c:v>307</c:v>
                </c:pt>
                <c:pt idx="258">
                  <c:v>308</c:v>
                </c:pt>
                <c:pt idx="259">
                  <c:v>309</c:v>
                </c:pt>
                <c:pt idx="260">
                  <c:v>310</c:v>
                </c:pt>
                <c:pt idx="261">
                  <c:v>311</c:v>
                </c:pt>
                <c:pt idx="262">
                  <c:v>312</c:v>
                </c:pt>
                <c:pt idx="263">
                  <c:v>313</c:v>
                </c:pt>
                <c:pt idx="264">
                  <c:v>314</c:v>
                </c:pt>
                <c:pt idx="265">
                  <c:v>315</c:v>
                </c:pt>
                <c:pt idx="266">
                  <c:v>316</c:v>
                </c:pt>
                <c:pt idx="267">
                  <c:v>317</c:v>
                </c:pt>
                <c:pt idx="268">
                  <c:v>318</c:v>
                </c:pt>
                <c:pt idx="269">
                  <c:v>319</c:v>
                </c:pt>
                <c:pt idx="270">
                  <c:v>320</c:v>
                </c:pt>
                <c:pt idx="271">
                  <c:v>321</c:v>
                </c:pt>
                <c:pt idx="272">
                  <c:v>322</c:v>
                </c:pt>
                <c:pt idx="273">
                  <c:v>323</c:v>
                </c:pt>
                <c:pt idx="274">
                  <c:v>324</c:v>
                </c:pt>
                <c:pt idx="275">
                  <c:v>325</c:v>
                </c:pt>
                <c:pt idx="276">
                  <c:v>326</c:v>
                </c:pt>
                <c:pt idx="277">
                  <c:v>327</c:v>
                </c:pt>
                <c:pt idx="278">
                  <c:v>328</c:v>
                </c:pt>
                <c:pt idx="279">
                  <c:v>329</c:v>
                </c:pt>
                <c:pt idx="280">
                  <c:v>330</c:v>
                </c:pt>
                <c:pt idx="281">
                  <c:v>331</c:v>
                </c:pt>
                <c:pt idx="282">
                  <c:v>332</c:v>
                </c:pt>
                <c:pt idx="283">
                  <c:v>333</c:v>
                </c:pt>
                <c:pt idx="284">
                  <c:v>334</c:v>
                </c:pt>
                <c:pt idx="285">
                  <c:v>335</c:v>
                </c:pt>
                <c:pt idx="286">
                  <c:v>336</c:v>
                </c:pt>
                <c:pt idx="287">
                  <c:v>337</c:v>
                </c:pt>
                <c:pt idx="288">
                  <c:v>338</c:v>
                </c:pt>
                <c:pt idx="289">
                  <c:v>339</c:v>
                </c:pt>
                <c:pt idx="290">
                  <c:v>340</c:v>
                </c:pt>
                <c:pt idx="291">
                  <c:v>341</c:v>
                </c:pt>
                <c:pt idx="292">
                  <c:v>342</c:v>
                </c:pt>
                <c:pt idx="293">
                  <c:v>343</c:v>
                </c:pt>
                <c:pt idx="294">
                  <c:v>344</c:v>
                </c:pt>
                <c:pt idx="295">
                  <c:v>345</c:v>
                </c:pt>
                <c:pt idx="296">
                  <c:v>346</c:v>
                </c:pt>
                <c:pt idx="297">
                  <c:v>347</c:v>
                </c:pt>
                <c:pt idx="298">
                  <c:v>348</c:v>
                </c:pt>
                <c:pt idx="299">
                  <c:v>349</c:v>
                </c:pt>
                <c:pt idx="300">
                  <c:v>350</c:v>
                </c:pt>
                <c:pt idx="301">
                  <c:v>351</c:v>
                </c:pt>
                <c:pt idx="302">
                  <c:v>352</c:v>
                </c:pt>
                <c:pt idx="303">
                  <c:v>353</c:v>
                </c:pt>
                <c:pt idx="304">
                  <c:v>354</c:v>
                </c:pt>
                <c:pt idx="305">
                  <c:v>355</c:v>
                </c:pt>
                <c:pt idx="306">
                  <c:v>356</c:v>
                </c:pt>
                <c:pt idx="307">
                  <c:v>357</c:v>
                </c:pt>
                <c:pt idx="308">
                  <c:v>358</c:v>
                </c:pt>
                <c:pt idx="309">
                  <c:v>359</c:v>
                </c:pt>
                <c:pt idx="310">
                  <c:v>360</c:v>
                </c:pt>
                <c:pt idx="311">
                  <c:v>361</c:v>
                </c:pt>
                <c:pt idx="312">
                  <c:v>362</c:v>
                </c:pt>
                <c:pt idx="313">
                  <c:v>363</c:v>
                </c:pt>
                <c:pt idx="314">
                  <c:v>364</c:v>
                </c:pt>
                <c:pt idx="315">
                  <c:v>365</c:v>
                </c:pt>
                <c:pt idx="316">
                  <c:v>366</c:v>
                </c:pt>
                <c:pt idx="317">
                  <c:v>367</c:v>
                </c:pt>
                <c:pt idx="318">
                  <c:v>368</c:v>
                </c:pt>
                <c:pt idx="319">
                  <c:v>369</c:v>
                </c:pt>
                <c:pt idx="320">
                  <c:v>370</c:v>
                </c:pt>
                <c:pt idx="321">
                  <c:v>371</c:v>
                </c:pt>
                <c:pt idx="322">
                  <c:v>372</c:v>
                </c:pt>
                <c:pt idx="323">
                  <c:v>373</c:v>
                </c:pt>
                <c:pt idx="324">
                  <c:v>374</c:v>
                </c:pt>
                <c:pt idx="325">
                  <c:v>375</c:v>
                </c:pt>
                <c:pt idx="326">
                  <c:v>376</c:v>
                </c:pt>
                <c:pt idx="327">
                  <c:v>377</c:v>
                </c:pt>
                <c:pt idx="328">
                  <c:v>378</c:v>
                </c:pt>
                <c:pt idx="329">
                  <c:v>379</c:v>
                </c:pt>
                <c:pt idx="330">
                  <c:v>380</c:v>
                </c:pt>
                <c:pt idx="331">
                  <c:v>381</c:v>
                </c:pt>
                <c:pt idx="332">
                  <c:v>382</c:v>
                </c:pt>
                <c:pt idx="333">
                  <c:v>383</c:v>
                </c:pt>
                <c:pt idx="334">
                  <c:v>384</c:v>
                </c:pt>
                <c:pt idx="335">
                  <c:v>385</c:v>
                </c:pt>
                <c:pt idx="336">
                  <c:v>386</c:v>
                </c:pt>
                <c:pt idx="337">
                  <c:v>387</c:v>
                </c:pt>
                <c:pt idx="338">
                  <c:v>388</c:v>
                </c:pt>
                <c:pt idx="339">
                  <c:v>389</c:v>
                </c:pt>
                <c:pt idx="340">
                  <c:v>390</c:v>
                </c:pt>
                <c:pt idx="341">
                  <c:v>391</c:v>
                </c:pt>
                <c:pt idx="342">
                  <c:v>392</c:v>
                </c:pt>
                <c:pt idx="343">
                  <c:v>393</c:v>
                </c:pt>
                <c:pt idx="344">
                  <c:v>394</c:v>
                </c:pt>
                <c:pt idx="345">
                  <c:v>395</c:v>
                </c:pt>
                <c:pt idx="346">
                  <c:v>396</c:v>
                </c:pt>
                <c:pt idx="347">
                  <c:v>397</c:v>
                </c:pt>
                <c:pt idx="348">
                  <c:v>398</c:v>
                </c:pt>
                <c:pt idx="349">
                  <c:v>399</c:v>
                </c:pt>
                <c:pt idx="350">
                  <c:v>400</c:v>
                </c:pt>
                <c:pt idx="351">
                  <c:v>401</c:v>
                </c:pt>
                <c:pt idx="352">
                  <c:v>402</c:v>
                </c:pt>
                <c:pt idx="353">
                  <c:v>403</c:v>
                </c:pt>
                <c:pt idx="354">
                  <c:v>404</c:v>
                </c:pt>
                <c:pt idx="355">
                  <c:v>405</c:v>
                </c:pt>
                <c:pt idx="356">
                  <c:v>406</c:v>
                </c:pt>
                <c:pt idx="357">
                  <c:v>407</c:v>
                </c:pt>
                <c:pt idx="358">
                  <c:v>408</c:v>
                </c:pt>
                <c:pt idx="359">
                  <c:v>409</c:v>
                </c:pt>
                <c:pt idx="360">
                  <c:v>410</c:v>
                </c:pt>
                <c:pt idx="361">
                  <c:v>411</c:v>
                </c:pt>
                <c:pt idx="362">
                  <c:v>412</c:v>
                </c:pt>
                <c:pt idx="363">
                  <c:v>413</c:v>
                </c:pt>
                <c:pt idx="364">
                  <c:v>414</c:v>
                </c:pt>
                <c:pt idx="365">
                  <c:v>415</c:v>
                </c:pt>
                <c:pt idx="366">
                  <c:v>416</c:v>
                </c:pt>
                <c:pt idx="367">
                  <c:v>417</c:v>
                </c:pt>
                <c:pt idx="368">
                  <c:v>418</c:v>
                </c:pt>
                <c:pt idx="369">
                  <c:v>419</c:v>
                </c:pt>
                <c:pt idx="370">
                  <c:v>420</c:v>
                </c:pt>
                <c:pt idx="371">
                  <c:v>421</c:v>
                </c:pt>
                <c:pt idx="372">
                  <c:v>422</c:v>
                </c:pt>
                <c:pt idx="373">
                  <c:v>423</c:v>
                </c:pt>
                <c:pt idx="374">
                  <c:v>424</c:v>
                </c:pt>
                <c:pt idx="375">
                  <c:v>425</c:v>
                </c:pt>
                <c:pt idx="376">
                  <c:v>426</c:v>
                </c:pt>
                <c:pt idx="377">
                  <c:v>427</c:v>
                </c:pt>
                <c:pt idx="378">
                  <c:v>428</c:v>
                </c:pt>
                <c:pt idx="379">
                  <c:v>429</c:v>
                </c:pt>
                <c:pt idx="380">
                  <c:v>430</c:v>
                </c:pt>
                <c:pt idx="381">
                  <c:v>431</c:v>
                </c:pt>
                <c:pt idx="382">
                  <c:v>432</c:v>
                </c:pt>
                <c:pt idx="383">
                  <c:v>433</c:v>
                </c:pt>
                <c:pt idx="384">
                  <c:v>434</c:v>
                </c:pt>
                <c:pt idx="385">
                  <c:v>435</c:v>
                </c:pt>
                <c:pt idx="386">
                  <c:v>436</c:v>
                </c:pt>
                <c:pt idx="387">
                  <c:v>437</c:v>
                </c:pt>
                <c:pt idx="388">
                  <c:v>438</c:v>
                </c:pt>
                <c:pt idx="389">
                  <c:v>439</c:v>
                </c:pt>
                <c:pt idx="390">
                  <c:v>440</c:v>
                </c:pt>
                <c:pt idx="391">
                  <c:v>441</c:v>
                </c:pt>
                <c:pt idx="392">
                  <c:v>442</c:v>
                </c:pt>
                <c:pt idx="393">
                  <c:v>443</c:v>
                </c:pt>
                <c:pt idx="394">
                  <c:v>444</c:v>
                </c:pt>
                <c:pt idx="395">
                  <c:v>445</c:v>
                </c:pt>
                <c:pt idx="396">
                  <c:v>446</c:v>
                </c:pt>
                <c:pt idx="397">
                  <c:v>447</c:v>
                </c:pt>
                <c:pt idx="398">
                  <c:v>448</c:v>
                </c:pt>
                <c:pt idx="399">
                  <c:v>449</c:v>
                </c:pt>
                <c:pt idx="400">
                  <c:v>450</c:v>
                </c:pt>
                <c:pt idx="401">
                  <c:v>451</c:v>
                </c:pt>
                <c:pt idx="402">
                  <c:v>452</c:v>
                </c:pt>
                <c:pt idx="403">
                  <c:v>453</c:v>
                </c:pt>
                <c:pt idx="404">
                  <c:v>454</c:v>
                </c:pt>
                <c:pt idx="405">
                  <c:v>455</c:v>
                </c:pt>
                <c:pt idx="406">
                  <c:v>456</c:v>
                </c:pt>
                <c:pt idx="407">
                  <c:v>457</c:v>
                </c:pt>
                <c:pt idx="408">
                  <c:v>458</c:v>
                </c:pt>
                <c:pt idx="409">
                  <c:v>459</c:v>
                </c:pt>
                <c:pt idx="410">
                  <c:v>460</c:v>
                </c:pt>
                <c:pt idx="411">
                  <c:v>461</c:v>
                </c:pt>
                <c:pt idx="412">
                  <c:v>462</c:v>
                </c:pt>
                <c:pt idx="413">
                  <c:v>463</c:v>
                </c:pt>
                <c:pt idx="414">
                  <c:v>464</c:v>
                </c:pt>
                <c:pt idx="415">
                  <c:v>465</c:v>
                </c:pt>
                <c:pt idx="416">
                  <c:v>466</c:v>
                </c:pt>
                <c:pt idx="417">
                  <c:v>467</c:v>
                </c:pt>
                <c:pt idx="418">
                  <c:v>468</c:v>
                </c:pt>
                <c:pt idx="419">
                  <c:v>469</c:v>
                </c:pt>
                <c:pt idx="420">
                  <c:v>470</c:v>
                </c:pt>
                <c:pt idx="421">
                  <c:v>471</c:v>
                </c:pt>
                <c:pt idx="422">
                  <c:v>472</c:v>
                </c:pt>
                <c:pt idx="423">
                  <c:v>473</c:v>
                </c:pt>
                <c:pt idx="424">
                  <c:v>474</c:v>
                </c:pt>
                <c:pt idx="425">
                  <c:v>475</c:v>
                </c:pt>
                <c:pt idx="426">
                  <c:v>476</c:v>
                </c:pt>
                <c:pt idx="427">
                  <c:v>477</c:v>
                </c:pt>
                <c:pt idx="428">
                  <c:v>478</c:v>
                </c:pt>
                <c:pt idx="429">
                  <c:v>479</c:v>
                </c:pt>
                <c:pt idx="430">
                  <c:v>480</c:v>
                </c:pt>
                <c:pt idx="431">
                  <c:v>481</c:v>
                </c:pt>
                <c:pt idx="432">
                  <c:v>482</c:v>
                </c:pt>
                <c:pt idx="433">
                  <c:v>483</c:v>
                </c:pt>
                <c:pt idx="434">
                  <c:v>484</c:v>
                </c:pt>
                <c:pt idx="435">
                  <c:v>485</c:v>
                </c:pt>
                <c:pt idx="436">
                  <c:v>486</c:v>
                </c:pt>
                <c:pt idx="437">
                  <c:v>487</c:v>
                </c:pt>
                <c:pt idx="438">
                  <c:v>488</c:v>
                </c:pt>
                <c:pt idx="439">
                  <c:v>489</c:v>
                </c:pt>
                <c:pt idx="440">
                  <c:v>490</c:v>
                </c:pt>
                <c:pt idx="441">
                  <c:v>491</c:v>
                </c:pt>
                <c:pt idx="442">
                  <c:v>492</c:v>
                </c:pt>
                <c:pt idx="443">
                  <c:v>493</c:v>
                </c:pt>
                <c:pt idx="444">
                  <c:v>494</c:v>
                </c:pt>
                <c:pt idx="445">
                  <c:v>495</c:v>
                </c:pt>
                <c:pt idx="446">
                  <c:v>496</c:v>
                </c:pt>
                <c:pt idx="447">
                  <c:v>497</c:v>
                </c:pt>
                <c:pt idx="448">
                  <c:v>498</c:v>
                </c:pt>
                <c:pt idx="449">
                  <c:v>499</c:v>
                </c:pt>
                <c:pt idx="450">
                  <c:v>500</c:v>
                </c:pt>
                <c:pt idx="451">
                  <c:v>501</c:v>
                </c:pt>
                <c:pt idx="452">
                  <c:v>502</c:v>
                </c:pt>
                <c:pt idx="453">
                  <c:v>503</c:v>
                </c:pt>
                <c:pt idx="454">
                  <c:v>504</c:v>
                </c:pt>
                <c:pt idx="455">
                  <c:v>505</c:v>
                </c:pt>
                <c:pt idx="456">
                  <c:v>506</c:v>
                </c:pt>
                <c:pt idx="457">
                  <c:v>507</c:v>
                </c:pt>
                <c:pt idx="458">
                  <c:v>508</c:v>
                </c:pt>
                <c:pt idx="459">
                  <c:v>509</c:v>
                </c:pt>
                <c:pt idx="460">
                  <c:v>510</c:v>
                </c:pt>
                <c:pt idx="461">
                  <c:v>511</c:v>
                </c:pt>
                <c:pt idx="462">
                  <c:v>512</c:v>
                </c:pt>
                <c:pt idx="463">
                  <c:v>513</c:v>
                </c:pt>
                <c:pt idx="464">
                  <c:v>514</c:v>
                </c:pt>
                <c:pt idx="465">
                  <c:v>515</c:v>
                </c:pt>
                <c:pt idx="466">
                  <c:v>516</c:v>
                </c:pt>
                <c:pt idx="467">
                  <c:v>517</c:v>
                </c:pt>
                <c:pt idx="468">
                  <c:v>518</c:v>
                </c:pt>
                <c:pt idx="469">
                  <c:v>519</c:v>
                </c:pt>
                <c:pt idx="470">
                  <c:v>520</c:v>
                </c:pt>
                <c:pt idx="471">
                  <c:v>521</c:v>
                </c:pt>
                <c:pt idx="472">
                  <c:v>522</c:v>
                </c:pt>
                <c:pt idx="473">
                  <c:v>523</c:v>
                </c:pt>
                <c:pt idx="474">
                  <c:v>524</c:v>
                </c:pt>
                <c:pt idx="475">
                  <c:v>525</c:v>
                </c:pt>
                <c:pt idx="476">
                  <c:v>526</c:v>
                </c:pt>
                <c:pt idx="477">
                  <c:v>527</c:v>
                </c:pt>
                <c:pt idx="478">
                  <c:v>528</c:v>
                </c:pt>
                <c:pt idx="479">
                  <c:v>529</c:v>
                </c:pt>
                <c:pt idx="480">
                  <c:v>530</c:v>
                </c:pt>
                <c:pt idx="481">
                  <c:v>531</c:v>
                </c:pt>
                <c:pt idx="482">
                  <c:v>532</c:v>
                </c:pt>
                <c:pt idx="483">
                  <c:v>533</c:v>
                </c:pt>
                <c:pt idx="484">
                  <c:v>534</c:v>
                </c:pt>
                <c:pt idx="485">
                  <c:v>535</c:v>
                </c:pt>
                <c:pt idx="486">
                  <c:v>536</c:v>
                </c:pt>
                <c:pt idx="487">
                  <c:v>537</c:v>
                </c:pt>
                <c:pt idx="488">
                  <c:v>538</c:v>
                </c:pt>
                <c:pt idx="489">
                  <c:v>539</c:v>
                </c:pt>
                <c:pt idx="490">
                  <c:v>540</c:v>
                </c:pt>
                <c:pt idx="491">
                  <c:v>541</c:v>
                </c:pt>
                <c:pt idx="492">
                  <c:v>542</c:v>
                </c:pt>
                <c:pt idx="493">
                  <c:v>543</c:v>
                </c:pt>
                <c:pt idx="494">
                  <c:v>544</c:v>
                </c:pt>
                <c:pt idx="495">
                  <c:v>545</c:v>
                </c:pt>
                <c:pt idx="496">
                  <c:v>546</c:v>
                </c:pt>
                <c:pt idx="497">
                  <c:v>547</c:v>
                </c:pt>
                <c:pt idx="498">
                  <c:v>548</c:v>
                </c:pt>
                <c:pt idx="499">
                  <c:v>549</c:v>
                </c:pt>
                <c:pt idx="500">
                  <c:v>550</c:v>
                </c:pt>
                <c:pt idx="501">
                  <c:v>551</c:v>
                </c:pt>
                <c:pt idx="502">
                  <c:v>552</c:v>
                </c:pt>
                <c:pt idx="503">
                  <c:v>553</c:v>
                </c:pt>
                <c:pt idx="504">
                  <c:v>554</c:v>
                </c:pt>
                <c:pt idx="505">
                  <c:v>555</c:v>
                </c:pt>
                <c:pt idx="506">
                  <c:v>556</c:v>
                </c:pt>
                <c:pt idx="507">
                  <c:v>557</c:v>
                </c:pt>
                <c:pt idx="508">
                  <c:v>558</c:v>
                </c:pt>
                <c:pt idx="509">
                  <c:v>559</c:v>
                </c:pt>
                <c:pt idx="510">
                  <c:v>560</c:v>
                </c:pt>
                <c:pt idx="511">
                  <c:v>561</c:v>
                </c:pt>
                <c:pt idx="512">
                  <c:v>562</c:v>
                </c:pt>
                <c:pt idx="513">
                  <c:v>563</c:v>
                </c:pt>
                <c:pt idx="514">
                  <c:v>564</c:v>
                </c:pt>
                <c:pt idx="515">
                  <c:v>565</c:v>
                </c:pt>
                <c:pt idx="516">
                  <c:v>566</c:v>
                </c:pt>
                <c:pt idx="517">
                  <c:v>567</c:v>
                </c:pt>
                <c:pt idx="518">
                  <c:v>568</c:v>
                </c:pt>
                <c:pt idx="519">
                  <c:v>569</c:v>
                </c:pt>
                <c:pt idx="520">
                  <c:v>570</c:v>
                </c:pt>
                <c:pt idx="521">
                  <c:v>571</c:v>
                </c:pt>
                <c:pt idx="522">
                  <c:v>572</c:v>
                </c:pt>
                <c:pt idx="523">
                  <c:v>573</c:v>
                </c:pt>
                <c:pt idx="524">
                  <c:v>574</c:v>
                </c:pt>
                <c:pt idx="525">
                  <c:v>575</c:v>
                </c:pt>
                <c:pt idx="526">
                  <c:v>576</c:v>
                </c:pt>
                <c:pt idx="527">
                  <c:v>577</c:v>
                </c:pt>
                <c:pt idx="528">
                  <c:v>578</c:v>
                </c:pt>
                <c:pt idx="529">
                  <c:v>579</c:v>
                </c:pt>
                <c:pt idx="530">
                  <c:v>580</c:v>
                </c:pt>
                <c:pt idx="531">
                  <c:v>581</c:v>
                </c:pt>
                <c:pt idx="532">
                  <c:v>582</c:v>
                </c:pt>
                <c:pt idx="533">
                  <c:v>583</c:v>
                </c:pt>
                <c:pt idx="534">
                  <c:v>584</c:v>
                </c:pt>
                <c:pt idx="535">
                  <c:v>585</c:v>
                </c:pt>
                <c:pt idx="536">
                  <c:v>586</c:v>
                </c:pt>
                <c:pt idx="537">
                  <c:v>587</c:v>
                </c:pt>
                <c:pt idx="538">
                  <c:v>588</c:v>
                </c:pt>
                <c:pt idx="539">
                  <c:v>589</c:v>
                </c:pt>
                <c:pt idx="540">
                  <c:v>590</c:v>
                </c:pt>
                <c:pt idx="541">
                  <c:v>591</c:v>
                </c:pt>
                <c:pt idx="542">
                  <c:v>592</c:v>
                </c:pt>
                <c:pt idx="543">
                  <c:v>593</c:v>
                </c:pt>
                <c:pt idx="544">
                  <c:v>594</c:v>
                </c:pt>
                <c:pt idx="545">
                  <c:v>595</c:v>
                </c:pt>
                <c:pt idx="546">
                  <c:v>596</c:v>
                </c:pt>
                <c:pt idx="547">
                  <c:v>597</c:v>
                </c:pt>
                <c:pt idx="548">
                  <c:v>598</c:v>
                </c:pt>
                <c:pt idx="549">
                  <c:v>599</c:v>
                </c:pt>
                <c:pt idx="550">
                  <c:v>600</c:v>
                </c:pt>
                <c:pt idx="551">
                  <c:v>601</c:v>
                </c:pt>
                <c:pt idx="552">
                  <c:v>602</c:v>
                </c:pt>
                <c:pt idx="553">
                  <c:v>603</c:v>
                </c:pt>
                <c:pt idx="554">
                  <c:v>604</c:v>
                </c:pt>
                <c:pt idx="555">
                  <c:v>605</c:v>
                </c:pt>
                <c:pt idx="556">
                  <c:v>606</c:v>
                </c:pt>
                <c:pt idx="557">
                  <c:v>607</c:v>
                </c:pt>
                <c:pt idx="558">
                  <c:v>608</c:v>
                </c:pt>
                <c:pt idx="559">
                  <c:v>609</c:v>
                </c:pt>
                <c:pt idx="560">
                  <c:v>610</c:v>
                </c:pt>
                <c:pt idx="561">
                  <c:v>611</c:v>
                </c:pt>
                <c:pt idx="562">
                  <c:v>612</c:v>
                </c:pt>
                <c:pt idx="563">
                  <c:v>613</c:v>
                </c:pt>
                <c:pt idx="564">
                  <c:v>614</c:v>
                </c:pt>
                <c:pt idx="565">
                  <c:v>615</c:v>
                </c:pt>
                <c:pt idx="566">
                  <c:v>616</c:v>
                </c:pt>
                <c:pt idx="567">
                  <c:v>617</c:v>
                </c:pt>
                <c:pt idx="568">
                  <c:v>618</c:v>
                </c:pt>
                <c:pt idx="569">
                  <c:v>619</c:v>
                </c:pt>
                <c:pt idx="570">
                  <c:v>620</c:v>
                </c:pt>
                <c:pt idx="571">
                  <c:v>621</c:v>
                </c:pt>
                <c:pt idx="572">
                  <c:v>622</c:v>
                </c:pt>
                <c:pt idx="573">
                  <c:v>623</c:v>
                </c:pt>
                <c:pt idx="574">
                  <c:v>624</c:v>
                </c:pt>
                <c:pt idx="575">
                  <c:v>625</c:v>
                </c:pt>
                <c:pt idx="576">
                  <c:v>626</c:v>
                </c:pt>
                <c:pt idx="577">
                  <c:v>627</c:v>
                </c:pt>
                <c:pt idx="578">
                  <c:v>628</c:v>
                </c:pt>
                <c:pt idx="579">
                  <c:v>629</c:v>
                </c:pt>
                <c:pt idx="580">
                  <c:v>630</c:v>
                </c:pt>
                <c:pt idx="581">
                  <c:v>631</c:v>
                </c:pt>
                <c:pt idx="582">
                  <c:v>632</c:v>
                </c:pt>
                <c:pt idx="583">
                  <c:v>633</c:v>
                </c:pt>
                <c:pt idx="584">
                  <c:v>634</c:v>
                </c:pt>
                <c:pt idx="585">
                  <c:v>635</c:v>
                </c:pt>
                <c:pt idx="586">
                  <c:v>636</c:v>
                </c:pt>
                <c:pt idx="587">
                  <c:v>637</c:v>
                </c:pt>
                <c:pt idx="588">
                  <c:v>638</c:v>
                </c:pt>
                <c:pt idx="589">
                  <c:v>639</c:v>
                </c:pt>
                <c:pt idx="590">
                  <c:v>640</c:v>
                </c:pt>
                <c:pt idx="591">
                  <c:v>641</c:v>
                </c:pt>
                <c:pt idx="592">
                  <c:v>642</c:v>
                </c:pt>
                <c:pt idx="593">
                  <c:v>643</c:v>
                </c:pt>
                <c:pt idx="594">
                  <c:v>644</c:v>
                </c:pt>
                <c:pt idx="595">
                  <c:v>645</c:v>
                </c:pt>
                <c:pt idx="596">
                  <c:v>646</c:v>
                </c:pt>
                <c:pt idx="597">
                  <c:v>647</c:v>
                </c:pt>
                <c:pt idx="598">
                  <c:v>648</c:v>
                </c:pt>
                <c:pt idx="599">
                  <c:v>649</c:v>
                </c:pt>
                <c:pt idx="600">
                  <c:v>650</c:v>
                </c:pt>
                <c:pt idx="601">
                  <c:v>651</c:v>
                </c:pt>
                <c:pt idx="602">
                  <c:v>652</c:v>
                </c:pt>
                <c:pt idx="603">
                  <c:v>653</c:v>
                </c:pt>
                <c:pt idx="604">
                  <c:v>654</c:v>
                </c:pt>
                <c:pt idx="605">
                  <c:v>655</c:v>
                </c:pt>
                <c:pt idx="606">
                  <c:v>656</c:v>
                </c:pt>
                <c:pt idx="607">
                  <c:v>657</c:v>
                </c:pt>
                <c:pt idx="608">
                  <c:v>658</c:v>
                </c:pt>
                <c:pt idx="609">
                  <c:v>659</c:v>
                </c:pt>
                <c:pt idx="610">
                  <c:v>660</c:v>
                </c:pt>
                <c:pt idx="611">
                  <c:v>661</c:v>
                </c:pt>
                <c:pt idx="612">
                  <c:v>662</c:v>
                </c:pt>
                <c:pt idx="613">
                  <c:v>663</c:v>
                </c:pt>
                <c:pt idx="614">
                  <c:v>664</c:v>
                </c:pt>
                <c:pt idx="615">
                  <c:v>665</c:v>
                </c:pt>
                <c:pt idx="616">
                  <c:v>666</c:v>
                </c:pt>
                <c:pt idx="617">
                  <c:v>667</c:v>
                </c:pt>
                <c:pt idx="618">
                  <c:v>668</c:v>
                </c:pt>
                <c:pt idx="619">
                  <c:v>669</c:v>
                </c:pt>
                <c:pt idx="620">
                  <c:v>670</c:v>
                </c:pt>
                <c:pt idx="621">
                  <c:v>671</c:v>
                </c:pt>
                <c:pt idx="622">
                  <c:v>672</c:v>
                </c:pt>
                <c:pt idx="623">
                  <c:v>673</c:v>
                </c:pt>
                <c:pt idx="624">
                  <c:v>674</c:v>
                </c:pt>
                <c:pt idx="625">
                  <c:v>675</c:v>
                </c:pt>
                <c:pt idx="626">
                  <c:v>676</c:v>
                </c:pt>
                <c:pt idx="627">
                  <c:v>677</c:v>
                </c:pt>
                <c:pt idx="628">
                  <c:v>678</c:v>
                </c:pt>
                <c:pt idx="629">
                  <c:v>679</c:v>
                </c:pt>
                <c:pt idx="630">
                  <c:v>680</c:v>
                </c:pt>
                <c:pt idx="631">
                  <c:v>681</c:v>
                </c:pt>
                <c:pt idx="632">
                  <c:v>682</c:v>
                </c:pt>
                <c:pt idx="633">
                  <c:v>683</c:v>
                </c:pt>
                <c:pt idx="634">
                  <c:v>684</c:v>
                </c:pt>
                <c:pt idx="635">
                  <c:v>685</c:v>
                </c:pt>
                <c:pt idx="636">
                  <c:v>686</c:v>
                </c:pt>
                <c:pt idx="637">
                  <c:v>687</c:v>
                </c:pt>
                <c:pt idx="638">
                  <c:v>688</c:v>
                </c:pt>
                <c:pt idx="639">
                  <c:v>689</c:v>
                </c:pt>
                <c:pt idx="640">
                  <c:v>690</c:v>
                </c:pt>
                <c:pt idx="641">
                  <c:v>691</c:v>
                </c:pt>
                <c:pt idx="642">
                  <c:v>692</c:v>
                </c:pt>
                <c:pt idx="643">
                  <c:v>693</c:v>
                </c:pt>
                <c:pt idx="644">
                  <c:v>694</c:v>
                </c:pt>
                <c:pt idx="645">
                  <c:v>695</c:v>
                </c:pt>
                <c:pt idx="646">
                  <c:v>696</c:v>
                </c:pt>
                <c:pt idx="647">
                  <c:v>697</c:v>
                </c:pt>
                <c:pt idx="648">
                  <c:v>698</c:v>
                </c:pt>
                <c:pt idx="649">
                  <c:v>699</c:v>
                </c:pt>
                <c:pt idx="650">
                  <c:v>700</c:v>
                </c:pt>
                <c:pt idx="651">
                  <c:v>701</c:v>
                </c:pt>
                <c:pt idx="652">
                  <c:v>702</c:v>
                </c:pt>
                <c:pt idx="653">
                  <c:v>703</c:v>
                </c:pt>
                <c:pt idx="654">
                  <c:v>704</c:v>
                </c:pt>
                <c:pt idx="655">
                  <c:v>705</c:v>
                </c:pt>
                <c:pt idx="656">
                  <c:v>706</c:v>
                </c:pt>
                <c:pt idx="657">
                  <c:v>707</c:v>
                </c:pt>
                <c:pt idx="658">
                  <c:v>708</c:v>
                </c:pt>
                <c:pt idx="659">
                  <c:v>709</c:v>
                </c:pt>
                <c:pt idx="660">
                  <c:v>710</c:v>
                </c:pt>
                <c:pt idx="661">
                  <c:v>711</c:v>
                </c:pt>
                <c:pt idx="662">
                  <c:v>712</c:v>
                </c:pt>
                <c:pt idx="663">
                  <c:v>713</c:v>
                </c:pt>
                <c:pt idx="664">
                  <c:v>714</c:v>
                </c:pt>
                <c:pt idx="665">
                  <c:v>715</c:v>
                </c:pt>
                <c:pt idx="666">
                  <c:v>716</c:v>
                </c:pt>
                <c:pt idx="667">
                  <c:v>717</c:v>
                </c:pt>
                <c:pt idx="668">
                  <c:v>718</c:v>
                </c:pt>
                <c:pt idx="669">
                  <c:v>719</c:v>
                </c:pt>
                <c:pt idx="670">
                  <c:v>720</c:v>
                </c:pt>
                <c:pt idx="671">
                  <c:v>721</c:v>
                </c:pt>
                <c:pt idx="672">
                  <c:v>722</c:v>
                </c:pt>
                <c:pt idx="673">
                  <c:v>723</c:v>
                </c:pt>
                <c:pt idx="674">
                  <c:v>724</c:v>
                </c:pt>
                <c:pt idx="675">
                  <c:v>725</c:v>
                </c:pt>
                <c:pt idx="676">
                  <c:v>726</c:v>
                </c:pt>
                <c:pt idx="677">
                  <c:v>727</c:v>
                </c:pt>
                <c:pt idx="678">
                  <c:v>728</c:v>
                </c:pt>
                <c:pt idx="679">
                  <c:v>729</c:v>
                </c:pt>
                <c:pt idx="680">
                  <c:v>730</c:v>
                </c:pt>
                <c:pt idx="681">
                  <c:v>731</c:v>
                </c:pt>
                <c:pt idx="682">
                  <c:v>732</c:v>
                </c:pt>
                <c:pt idx="683">
                  <c:v>733</c:v>
                </c:pt>
                <c:pt idx="684">
                  <c:v>734</c:v>
                </c:pt>
                <c:pt idx="685">
                  <c:v>735</c:v>
                </c:pt>
                <c:pt idx="686">
                  <c:v>736</c:v>
                </c:pt>
                <c:pt idx="687">
                  <c:v>737</c:v>
                </c:pt>
                <c:pt idx="688">
                  <c:v>738</c:v>
                </c:pt>
                <c:pt idx="689">
                  <c:v>739</c:v>
                </c:pt>
                <c:pt idx="690">
                  <c:v>740</c:v>
                </c:pt>
                <c:pt idx="691">
                  <c:v>741</c:v>
                </c:pt>
                <c:pt idx="692">
                  <c:v>742</c:v>
                </c:pt>
                <c:pt idx="693">
                  <c:v>743</c:v>
                </c:pt>
                <c:pt idx="694">
                  <c:v>744</c:v>
                </c:pt>
                <c:pt idx="695">
                  <c:v>745</c:v>
                </c:pt>
                <c:pt idx="696">
                  <c:v>746</c:v>
                </c:pt>
                <c:pt idx="697">
                  <c:v>747</c:v>
                </c:pt>
                <c:pt idx="698">
                  <c:v>748</c:v>
                </c:pt>
                <c:pt idx="699">
                  <c:v>749</c:v>
                </c:pt>
                <c:pt idx="700">
                  <c:v>750</c:v>
                </c:pt>
                <c:pt idx="701">
                  <c:v>751</c:v>
                </c:pt>
                <c:pt idx="702">
                  <c:v>752</c:v>
                </c:pt>
                <c:pt idx="703">
                  <c:v>753</c:v>
                </c:pt>
                <c:pt idx="704">
                  <c:v>754</c:v>
                </c:pt>
                <c:pt idx="705">
                  <c:v>755</c:v>
                </c:pt>
                <c:pt idx="706">
                  <c:v>756</c:v>
                </c:pt>
                <c:pt idx="707">
                  <c:v>757</c:v>
                </c:pt>
                <c:pt idx="708">
                  <c:v>758</c:v>
                </c:pt>
                <c:pt idx="709">
                  <c:v>759</c:v>
                </c:pt>
                <c:pt idx="710">
                  <c:v>760</c:v>
                </c:pt>
                <c:pt idx="711">
                  <c:v>761</c:v>
                </c:pt>
                <c:pt idx="712">
                  <c:v>762</c:v>
                </c:pt>
                <c:pt idx="713">
                  <c:v>763</c:v>
                </c:pt>
                <c:pt idx="714">
                  <c:v>764</c:v>
                </c:pt>
                <c:pt idx="715">
                  <c:v>765</c:v>
                </c:pt>
                <c:pt idx="716">
                  <c:v>766</c:v>
                </c:pt>
                <c:pt idx="717">
                  <c:v>767</c:v>
                </c:pt>
                <c:pt idx="718">
                  <c:v>768</c:v>
                </c:pt>
                <c:pt idx="719">
                  <c:v>769</c:v>
                </c:pt>
                <c:pt idx="720">
                  <c:v>770</c:v>
                </c:pt>
                <c:pt idx="721">
                  <c:v>771</c:v>
                </c:pt>
                <c:pt idx="722">
                  <c:v>772</c:v>
                </c:pt>
                <c:pt idx="723">
                  <c:v>773</c:v>
                </c:pt>
                <c:pt idx="724">
                  <c:v>774</c:v>
                </c:pt>
                <c:pt idx="725">
                  <c:v>775</c:v>
                </c:pt>
                <c:pt idx="726">
                  <c:v>776</c:v>
                </c:pt>
                <c:pt idx="727">
                  <c:v>777</c:v>
                </c:pt>
                <c:pt idx="728">
                  <c:v>778</c:v>
                </c:pt>
                <c:pt idx="729">
                  <c:v>779</c:v>
                </c:pt>
                <c:pt idx="730">
                  <c:v>780</c:v>
                </c:pt>
                <c:pt idx="731">
                  <c:v>781</c:v>
                </c:pt>
                <c:pt idx="732">
                  <c:v>782</c:v>
                </c:pt>
                <c:pt idx="733">
                  <c:v>783</c:v>
                </c:pt>
                <c:pt idx="734">
                  <c:v>784</c:v>
                </c:pt>
                <c:pt idx="735">
                  <c:v>785</c:v>
                </c:pt>
                <c:pt idx="736">
                  <c:v>786</c:v>
                </c:pt>
                <c:pt idx="737">
                  <c:v>787</c:v>
                </c:pt>
                <c:pt idx="738">
                  <c:v>788</c:v>
                </c:pt>
                <c:pt idx="739">
                  <c:v>789</c:v>
                </c:pt>
                <c:pt idx="740">
                  <c:v>790</c:v>
                </c:pt>
                <c:pt idx="741">
                  <c:v>791</c:v>
                </c:pt>
                <c:pt idx="742">
                  <c:v>792</c:v>
                </c:pt>
                <c:pt idx="743">
                  <c:v>793</c:v>
                </c:pt>
                <c:pt idx="744">
                  <c:v>794</c:v>
                </c:pt>
                <c:pt idx="745">
                  <c:v>795</c:v>
                </c:pt>
                <c:pt idx="746">
                  <c:v>796</c:v>
                </c:pt>
                <c:pt idx="747">
                  <c:v>797</c:v>
                </c:pt>
                <c:pt idx="748">
                  <c:v>798</c:v>
                </c:pt>
                <c:pt idx="749">
                  <c:v>799</c:v>
                </c:pt>
                <c:pt idx="750">
                  <c:v>800</c:v>
                </c:pt>
                <c:pt idx="751">
                  <c:v>801</c:v>
                </c:pt>
                <c:pt idx="752">
                  <c:v>802</c:v>
                </c:pt>
                <c:pt idx="753">
                  <c:v>803</c:v>
                </c:pt>
                <c:pt idx="754">
                  <c:v>804</c:v>
                </c:pt>
                <c:pt idx="755">
                  <c:v>805</c:v>
                </c:pt>
                <c:pt idx="756">
                  <c:v>806</c:v>
                </c:pt>
                <c:pt idx="757">
                  <c:v>807</c:v>
                </c:pt>
                <c:pt idx="758">
                  <c:v>808</c:v>
                </c:pt>
                <c:pt idx="759">
                  <c:v>809</c:v>
                </c:pt>
                <c:pt idx="760">
                  <c:v>810</c:v>
                </c:pt>
                <c:pt idx="761">
                  <c:v>811</c:v>
                </c:pt>
                <c:pt idx="762">
                  <c:v>812</c:v>
                </c:pt>
                <c:pt idx="763">
                  <c:v>813</c:v>
                </c:pt>
                <c:pt idx="764">
                  <c:v>814</c:v>
                </c:pt>
                <c:pt idx="765">
                  <c:v>815</c:v>
                </c:pt>
                <c:pt idx="766">
                  <c:v>816</c:v>
                </c:pt>
                <c:pt idx="767">
                  <c:v>817</c:v>
                </c:pt>
                <c:pt idx="768">
                  <c:v>818</c:v>
                </c:pt>
                <c:pt idx="769">
                  <c:v>819</c:v>
                </c:pt>
                <c:pt idx="770">
                  <c:v>820</c:v>
                </c:pt>
                <c:pt idx="771">
                  <c:v>821</c:v>
                </c:pt>
                <c:pt idx="772">
                  <c:v>822</c:v>
                </c:pt>
                <c:pt idx="773">
                  <c:v>823</c:v>
                </c:pt>
                <c:pt idx="774">
                  <c:v>824</c:v>
                </c:pt>
                <c:pt idx="775">
                  <c:v>825</c:v>
                </c:pt>
                <c:pt idx="776">
                  <c:v>826</c:v>
                </c:pt>
                <c:pt idx="777">
                  <c:v>827</c:v>
                </c:pt>
                <c:pt idx="778">
                  <c:v>828</c:v>
                </c:pt>
                <c:pt idx="779">
                  <c:v>829</c:v>
                </c:pt>
                <c:pt idx="780">
                  <c:v>830</c:v>
                </c:pt>
                <c:pt idx="781">
                  <c:v>831</c:v>
                </c:pt>
                <c:pt idx="782">
                  <c:v>832</c:v>
                </c:pt>
                <c:pt idx="783">
                  <c:v>833</c:v>
                </c:pt>
                <c:pt idx="784">
                  <c:v>834</c:v>
                </c:pt>
                <c:pt idx="785">
                  <c:v>835</c:v>
                </c:pt>
                <c:pt idx="786">
                  <c:v>836</c:v>
                </c:pt>
                <c:pt idx="787">
                  <c:v>837</c:v>
                </c:pt>
                <c:pt idx="788">
                  <c:v>838</c:v>
                </c:pt>
                <c:pt idx="789">
                  <c:v>839</c:v>
                </c:pt>
                <c:pt idx="790">
                  <c:v>840</c:v>
                </c:pt>
                <c:pt idx="791">
                  <c:v>841</c:v>
                </c:pt>
                <c:pt idx="792">
                  <c:v>842</c:v>
                </c:pt>
                <c:pt idx="793">
                  <c:v>843</c:v>
                </c:pt>
                <c:pt idx="794">
                  <c:v>844</c:v>
                </c:pt>
                <c:pt idx="795">
                  <c:v>845</c:v>
                </c:pt>
                <c:pt idx="796">
                  <c:v>846</c:v>
                </c:pt>
                <c:pt idx="797">
                  <c:v>847</c:v>
                </c:pt>
                <c:pt idx="798">
                  <c:v>848</c:v>
                </c:pt>
                <c:pt idx="799">
                  <c:v>849</c:v>
                </c:pt>
                <c:pt idx="800">
                  <c:v>850</c:v>
                </c:pt>
                <c:pt idx="801">
                  <c:v>851</c:v>
                </c:pt>
                <c:pt idx="802">
                  <c:v>852</c:v>
                </c:pt>
                <c:pt idx="803">
                  <c:v>853</c:v>
                </c:pt>
                <c:pt idx="804">
                  <c:v>854</c:v>
                </c:pt>
                <c:pt idx="805">
                  <c:v>855</c:v>
                </c:pt>
                <c:pt idx="806">
                  <c:v>856</c:v>
                </c:pt>
                <c:pt idx="807">
                  <c:v>857</c:v>
                </c:pt>
                <c:pt idx="808">
                  <c:v>858</c:v>
                </c:pt>
                <c:pt idx="809">
                  <c:v>859</c:v>
                </c:pt>
                <c:pt idx="810">
                  <c:v>860</c:v>
                </c:pt>
                <c:pt idx="811">
                  <c:v>861</c:v>
                </c:pt>
                <c:pt idx="812">
                  <c:v>862</c:v>
                </c:pt>
                <c:pt idx="813">
                  <c:v>863</c:v>
                </c:pt>
                <c:pt idx="814">
                  <c:v>864</c:v>
                </c:pt>
                <c:pt idx="815">
                  <c:v>865</c:v>
                </c:pt>
                <c:pt idx="816">
                  <c:v>866</c:v>
                </c:pt>
                <c:pt idx="817">
                  <c:v>867</c:v>
                </c:pt>
                <c:pt idx="818">
                  <c:v>868</c:v>
                </c:pt>
                <c:pt idx="819">
                  <c:v>869</c:v>
                </c:pt>
                <c:pt idx="820">
                  <c:v>870</c:v>
                </c:pt>
                <c:pt idx="821">
                  <c:v>871</c:v>
                </c:pt>
                <c:pt idx="822">
                  <c:v>872</c:v>
                </c:pt>
                <c:pt idx="823">
                  <c:v>873</c:v>
                </c:pt>
                <c:pt idx="824">
                  <c:v>874</c:v>
                </c:pt>
                <c:pt idx="825">
                  <c:v>875</c:v>
                </c:pt>
                <c:pt idx="826">
                  <c:v>876</c:v>
                </c:pt>
                <c:pt idx="827">
                  <c:v>877</c:v>
                </c:pt>
                <c:pt idx="828">
                  <c:v>878</c:v>
                </c:pt>
                <c:pt idx="829">
                  <c:v>879</c:v>
                </c:pt>
                <c:pt idx="830">
                  <c:v>880</c:v>
                </c:pt>
                <c:pt idx="831">
                  <c:v>881</c:v>
                </c:pt>
                <c:pt idx="832">
                  <c:v>882</c:v>
                </c:pt>
                <c:pt idx="833">
                  <c:v>883</c:v>
                </c:pt>
                <c:pt idx="834">
                  <c:v>884</c:v>
                </c:pt>
                <c:pt idx="835">
                  <c:v>885</c:v>
                </c:pt>
                <c:pt idx="836">
                  <c:v>886</c:v>
                </c:pt>
                <c:pt idx="837">
                  <c:v>887</c:v>
                </c:pt>
                <c:pt idx="838">
                  <c:v>888</c:v>
                </c:pt>
                <c:pt idx="839">
                  <c:v>889</c:v>
                </c:pt>
                <c:pt idx="840">
                  <c:v>890</c:v>
                </c:pt>
                <c:pt idx="841">
                  <c:v>891</c:v>
                </c:pt>
                <c:pt idx="842">
                  <c:v>892</c:v>
                </c:pt>
                <c:pt idx="843">
                  <c:v>893</c:v>
                </c:pt>
                <c:pt idx="844">
                  <c:v>894</c:v>
                </c:pt>
                <c:pt idx="845">
                  <c:v>895</c:v>
                </c:pt>
                <c:pt idx="846">
                  <c:v>896</c:v>
                </c:pt>
                <c:pt idx="847">
                  <c:v>897</c:v>
                </c:pt>
                <c:pt idx="848">
                  <c:v>898</c:v>
                </c:pt>
                <c:pt idx="849">
                  <c:v>899</c:v>
                </c:pt>
                <c:pt idx="850">
                  <c:v>900</c:v>
                </c:pt>
                <c:pt idx="851">
                  <c:v>901</c:v>
                </c:pt>
                <c:pt idx="852">
                  <c:v>902</c:v>
                </c:pt>
                <c:pt idx="853">
                  <c:v>903</c:v>
                </c:pt>
                <c:pt idx="854">
                  <c:v>904</c:v>
                </c:pt>
                <c:pt idx="855">
                  <c:v>905</c:v>
                </c:pt>
                <c:pt idx="856">
                  <c:v>906</c:v>
                </c:pt>
                <c:pt idx="857">
                  <c:v>907</c:v>
                </c:pt>
                <c:pt idx="858">
                  <c:v>908</c:v>
                </c:pt>
                <c:pt idx="859">
                  <c:v>909</c:v>
                </c:pt>
                <c:pt idx="860">
                  <c:v>910</c:v>
                </c:pt>
                <c:pt idx="861">
                  <c:v>911</c:v>
                </c:pt>
                <c:pt idx="862">
                  <c:v>912</c:v>
                </c:pt>
                <c:pt idx="863">
                  <c:v>913</c:v>
                </c:pt>
                <c:pt idx="864">
                  <c:v>914</c:v>
                </c:pt>
                <c:pt idx="865">
                  <c:v>915</c:v>
                </c:pt>
                <c:pt idx="866">
                  <c:v>916</c:v>
                </c:pt>
                <c:pt idx="867">
                  <c:v>917</c:v>
                </c:pt>
                <c:pt idx="868">
                  <c:v>918</c:v>
                </c:pt>
                <c:pt idx="869">
                  <c:v>919</c:v>
                </c:pt>
                <c:pt idx="870">
                  <c:v>920</c:v>
                </c:pt>
                <c:pt idx="871">
                  <c:v>921</c:v>
                </c:pt>
                <c:pt idx="872">
                  <c:v>922</c:v>
                </c:pt>
                <c:pt idx="873">
                  <c:v>923</c:v>
                </c:pt>
                <c:pt idx="874">
                  <c:v>924</c:v>
                </c:pt>
                <c:pt idx="875">
                  <c:v>925</c:v>
                </c:pt>
                <c:pt idx="876">
                  <c:v>926</c:v>
                </c:pt>
                <c:pt idx="877">
                  <c:v>927</c:v>
                </c:pt>
                <c:pt idx="878">
                  <c:v>928</c:v>
                </c:pt>
                <c:pt idx="879">
                  <c:v>929</c:v>
                </c:pt>
                <c:pt idx="880">
                  <c:v>930</c:v>
                </c:pt>
                <c:pt idx="881">
                  <c:v>931</c:v>
                </c:pt>
                <c:pt idx="882">
                  <c:v>932</c:v>
                </c:pt>
                <c:pt idx="883">
                  <c:v>933</c:v>
                </c:pt>
                <c:pt idx="884">
                  <c:v>934</c:v>
                </c:pt>
                <c:pt idx="885">
                  <c:v>935</c:v>
                </c:pt>
                <c:pt idx="886">
                  <c:v>936</c:v>
                </c:pt>
                <c:pt idx="887">
                  <c:v>937</c:v>
                </c:pt>
                <c:pt idx="888">
                  <c:v>938</c:v>
                </c:pt>
                <c:pt idx="889">
                  <c:v>939</c:v>
                </c:pt>
                <c:pt idx="890">
                  <c:v>940</c:v>
                </c:pt>
                <c:pt idx="891">
                  <c:v>941</c:v>
                </c:pt>
                <c:pt idx="892">
                  <c:v>942</c:v>
                </c:pt>
                <c:pt idx="893">
                  <c:v>943</c:v>
                </c:pt>
                <c:pt idx="894">
                  <c:v>944</c:v>
                </c:pt>
                <c:pt idx="895">
                  <c:v>945</c:v>
                </c:pt>
                <c:pt idx="896">
                  <c:v>946</c:v>
                </c:pt>
                <c:pt idx="897">
                  <c:v>947</c:v>
                </c:pt>
                <c:pt idx="898">
                  <c:v>948</c:v>
                </c:pt>
                <c:pt idx="899">
                  <c:v>949</c:v>
                </c:pt>
                <c:pt idx="900">
                  <c:v>950</c:v>
                </c:pt>
                <c:pt idx="901">
                  <c:v>951</c:v>
                </c:pt>
                <c:pt idx="902">
                  <c:v>952</c:v>
                </c:pt>
                <c:pt idx="903">
                  <c:v>953</c:v>
                </c:pt>
                <c:pt idx="904">
                  <c:v>954</c:v>
                </c:pt>
                <c:pt idx="905">
                  <c:v>955</c:v>
                </c:pt>
                <c:pt idx="906">
                  <c:v>956</c:v>
                </c:pt>
                <c:pt idx="907">
                  <c:v>957</c:v>
                </c:pt>
                <c:pt idx="908">
                  <c:v>958</c:v>
                </c:pt>
                <c:pt idx="909">
                  <c:v>959</c:v>
                </c:pt>
                <c:pt idx="910">
                  <c:v>960</c:v>
                </c:pt>
                <c:pt idx="911">
                  <c:v>961</c:v>
                </c:pt>
                <c:pt idx="912">
                  <c:v>962</c:v>
                </c:pt>
                <c:pt idx="913">
                  <c:v>963</c:v>
                </c:pt>
                <c:pt idx="914">
                  <c:v>964</c:v>
                </c:pt>
                <c:pt idx="915">
                  <c:v>965</c:v>
                </c:pt>
                <c:pt idx="916">
                  <c:v>966</c:v>
                </c:pt>
                <c:pt idx="917">
                  <c:v>967</c:v>
                </c:pt>
                <c:pt idx="918">
                  <c:v>968</c:v>
                </c:pt>
                <c:pt idx="919">
                  <c:v>969</c:v>
                </c:pt>
                <c:pt idx="920">
                  <c:v>970</c:v>
                </c:pt>
                <c:pt idx="921">
                  <c:v>971</c:v>
                </c:pt>
                <c:pt idx="922">
                  <c:v>972</c:v>
                </c:pt>
                <c:pt idx="923">
                  <c:v>973</c:v>
                </c:pt>
                <c:pt idx="924">
                  <c:v>974</c:v>
                </c:pt>
                <c:pt idx="925">
                  <c:v>975</c:v>
                </c:pt>
                <c:pt idx="926">
                  <c:v>976</c:v>
                </c:pt>
                <c:pt idx="927">
                  <c:v>977</c:v>
                </c:pt>
                <c:pt idx="928">
                  <c:v>978</c:v>
                </c:pt>
                <c:pt idx="929">
                  <c:v>979</c:v>
                </c:pt>
                <c:pt idx="930">
                  <c:v>980</c:v>
                </c:pt>
                <c:pt idx="931">
                  <c:v>981</c:v>
                </c:pt>
                <c:pt idx="932">
                  <c:v>982</c:v>
                </c:pt>
                <c:pt idx="933">
                  <c:v>983</c:v>
                </c:pt>
                <c:pt idx="934">
                  <c:v>984</c:v>
                </c:pt>
                <c:pt idx="935">
                  <c:v>985</c:v>
                </c:pt>
                <c:pt idx="936">
                  <c:v>986</c:v>
                </c:pt>
                <c:pt idx="937">
                  <c:v>987</c:v>
                </c:pt>
                <c:pt idx="938">
                  <c:v>988</c:v>
                </c:pt>
                <c:pt idx="939">
                  <c:v>989</c:v>
                </c:pt>
                <c:pt idx="940">
                  <c:v>990</c:v>
                </c:pt>
                <c:pt idx="941">
                  <c:v>991</c:v>
                </c:pt>
                <c:pt idx="942">
                  <c:v>992</c:v>
                </c:pt>
                <c:pt idx="943">
                  <c:v>993</c:v>
                </c:pt>
                <c:pt idx="944">
                  <c:v>994</c:v>
                </c:pt>
                <c:pt idx="945">
                  <c:v>995</c:v>
                </c:pt>
                <c:pt idx="946">
                  <c:v>996</c:v>
                </c:pt>
                <c:pt idx="947">
                  <c:v>997</c:v>
                </c:pt>
                <c:pt idx="948">
                  <c:v>998</c:v>
                </c:pt>
                <c:pt idx="949">
                  <c:v>999</c:v>
                </c:pt>
                <c:pt idx="950">
                  <c:v>1000</c:v>
                </c:pt>
              </c:numCache>
            </c:numRef>
          </c:xVal>
          <c:yVal>
            <c:numRef>
              <c:f>[数据测试.et]Sheet1!$L$1:$L$1000</c:f>
              <c:numCache>
                <c:formatCode>General</c:formatCode>
                <c:ptCount val="1000"/>
                <c:pt idx="0">
                  <c:v>0.190268866175953</c:v>
                </c:pt>
                <c:pt idx="1">
                  <c:v>0.18786529344</c:v>
                </c:pt>
                <c:pt idx="2">
                  <c:v>0.185528363828362</c:v>
                </c:pt>
                <c:pt idx="3">
                  <c:v>0.183016263422478</c:v>
                </c:pt>
                <c:pt idx="4">
                  <c:v>0.180579358698158</c:v>
                </c:pt>
                <c:pt idx="5">
                  <c:v>0.178280781392008</c:v>
                </c:pt>
                <c:pt idx="6">
                  <c:v>0.176227050294379</c:v>
                </c:pt>
                <c:pt idx="7">
                  <c:v>0.17416623518887</c:v>
                </c:pt>
                <c:pt idx="8">
                  <c:v>0.172440344681665</c:v>
                </c:pt>
                <c:pt idx="9">
                  <c:v>0.170816215522897</c:v>
                </c:pt>
                <c:pt idx="10">
                  <c:v>0.169035653282922</c:v>
                </c:pt>
                <c:pt idx="11">
                  <c:v>0.16708202367284</c:v>
                </c:pt>
                <c:pt idx="12">
                  <c:v>0.165159120338013</c:v>
                </c:pt>
                <c:pt idx="13">
                  <c:v>0.163289024714923</c:v>
                </c:pt>
                <c:pt idx="14">
                  <c:v>0.161422239380901</c:v>
                </c:pt>
                <c:pt idx="15">
                  <c:v>0.159811886924505</c:v>
                </c:pt>
                <c:pt idx="16">
                  <c:v>0.158351602714191</c:v>
                </c:pt>
                <c:pt idx="17">
                  <c:v>0.157003025786498</c:v>
                </c:pt>
                <c:pt idx="18">
                  <c:v>0.155627456958846</c:v>
                </c:pt>
                <c:pt idx="19">
                  <c:v>0.154321862030769</c:v>
                </c:pt>
                <c:pt idx="20">
                  <c:v>0.152818758143127</c:v>
                </c:pt>
                <c:pt idx="21">
                  <c:v>0.151416571649313</c:v>
                </c:pt>
                <c:pt idx="22">
                  <c:v>0.150135139281026</c:v>
                </c:pt>
                <c:pt idx="23">
                  <c:v>0.149010933436571</c:v>
                </c:pt>
                <c:pt idx="24">
                  <c:v>0.147792580892598</c:v>
                </c:pt>
                <c:pt idx="25">
                  <c:v>0.146633009644049</c:v>
                </c:pt>
                <c:pt idx="26">
                  <c:v>0.145621547750716</c:v>
                </c:pt>
                <c:pt idx="27">
                  <c:v>0.144490022314492</c:v>
                </c:pt>
                <c:pt idx="28">
                  <c:v>0.143353257557433</c:v>
                </c:pt>
                <c:pt idx="29">
                  <c:v>0.14234681491499</c:v>
                </c:pt>
                <c:pt idx="30">
                  <c:v>0.141452437115599</c:v>
                </c:pt>
                <c:pt idx="31">
                  <c:v>0.140583483552246</c:v>
                </c:pt>
                <c:pt idx="32">
                  <c:v>0.139708636797214</c:v>
                </c:pt>
                <c:pt idx="33">
                  <c:v>0.138775893296974</c:v>
                </c:pt>
                <c:pt idx="34">
                  <c:v>0.137929634940098</c:v>
                </c:pt>
                <c:pt idx="35">
                  <c:v>0.137016098783027</c:v>
                </c:pt>
                <c:pt idx="36">
                  <c:v>0.136097407626824</c:v>
                </c:pt>
                <c:pt idx="37">
                  <c:v>0.135272211959324</c:v>
                </c:pt>
                <c:pt idx="38">
                  <c:v>0.134410005632595</c:v>
                </c:pt>
                <c:pt idx="39">
                  <c:v>0.133588595277776</c:v>
                </c:pt>
                <c:pt idx="40">
                  <c:v>0.132723989433211</c:v>
                </c:pt>
                <c:pt idx="41">
                  <c:v>0.131851380086877</c:v>
                </c:pt>
                <c:pt idx="42">
                  <c:v>0.131030253977104</c:v>
                </c:pt>
                <c:pt idx="43">
                  <c:v>0.130235259313548</c:v>
                </c:pt>
                <c:pt idx="44">
                  <c:v>0.129482907644349</c:v>
                </c:pt>
                <c:pt idx="45">
                  <c:v>0.128796063897414</c:v>
                </c:pt>
                <c:pt idx="46">
                  <c:v>0.128043349613339</c:v>
                </c:pt>
                <c:pt idx="47">
                  <c:v>0.127379192147431</c:v>
                </c:pt>
                <c:pt idx="48">
                  <c:v>0.126724592981841</c:v>
                </c:pt>
                <c:pt idx="49">
                  <c:v>0.126043443009785</c:v>
                </c:pt>
                <c:pt idx="50">
                  <c:v>0.125356874944754</c:v>
                </c:pt>
                <c:pt idx="51">
                  <c:v>0.124677124397</c:v>
                </c:pt>
                <c:pt idx="52">
                  <c:v>0.12401093465227</c:v>
                </c:pt>
                <c:pt idx="53">
                  <c:v>0.123333116681418</c:v>
                </c:pt>
                <c:pt idx="54">
                  <c:v>0.122658206967744</c:v>
                </c:pt>
                <c:pt idx="55">
                  <c:v>0.121937477507537</c:v>
                </c:pt>
                <c:pt idx="56">
                  <c:v>0.121263561482304</c:v>
                </c:pt>
                <c:pt idx="57">
                  <c:v>0.120681134171351</c:v>
                </c:pt>
                <c:pt idx="58">
                  <c:v>0.119976064457199</c:v>
                </c:pt>
                <c:pt idx="59">
                  <c:v>0.119284821425526</c:v>
                </c:pt>
                <c:pt idx="60">
                  <c:v>0.118647651785432</c:v>
                </c:pt>
                <c:pt idx="61">
                  <c:v>0.117993584164333</c:v>
                </c:pt>
                <c:pt idx="62">
                  <c:v>0.117293643124893</c:v>
                </c:pt>
                <c:pt idx="63">
                  <c:v>0.116605308218133</c:v>
                </c:pt>
                <c:pt idx="64">
                  <c:v>0.116089053437056</c:v>
                </c:pt>
                <c:pt idx="65">
                  <c:v>0.115499981309802</c:v>
                </c:pt>
                <c:pt idx="66">
                  <c:v>0.114856194035899</c:v>
                </c:pt>
                <c:pt idx="67">
                  <c:v>0.114224637520306</c:v>
                </c:pt>
                <c:pt idx="68">
                  <c:v>0.113565496576499</c:v>
                </c:pt>
                <c:pt idx="69">
                  <c:v>0.112953555982094</c:v>
                </c:pt>
                <c:pt idx="70">
                  <c:v>0.112369427671042</c:v>
                </c:pt>
                <c:pt idx="71">
                  <c:v>0.111785844057677</c:v>
                </c:pt>
                <c:pt idx="72">
                  <c:v>0.111186130533588</c:v>
                </c:pt>
                <c:pt idx="73">
                  <c:v>0.110566517974152</c:v>
                </c:pt>
                <c:pt idx="74">
                  <c:v>0.109952749359452</c:v>
                </c:pt>
                <c:pt idx="75">
                  <c:v>0.109379067315808</c:v>
                </c:pt>
                <c:pt idx="76">
                  <c:v>0.108828794586316</c:v>
                </c:pt>
                <c:pt idx="77">
                  <c:v>0.108291418582354</c:v>
                </c:pt>
                <c:pt idx="78">
                  <c:v>0.107745124646254</c:v>
                </c:pt>
                <c:pt idx="79">
                  <c:v>0.107218798104301</c:v>
                </c:pt>
                <c:pt idx="80">
                  <c:v>0.106662571685436</c:v>
                </c:pt>
                <c:pt idx="81">
                  <c:v>0.106139536857253</c:v>
                </c:pt>
                <c:pt idx="82">
                  <c:v>0.10562604497303</c:v>
                </c:pt>
                <c:pt idx="83">
                  <c:v>0.105099319276102</c:v>
                </c:pt>
                <c:pt idx="84">
                  <c:v>0.104554290025429</c:v>
                </c:pt>
                <c:pt idx="85">
                  <c:v>0.104070988968802</c:v>
                </c:pt>
                <c:pt idx="86">
                  <c:v>0.103595169932015</c:v>
                </c:pt>
                <c:pt idx="87">
                  <c:v>0.103122505612185</c:v>
                </c:pt>
                <c:pt idx="88">
                  <c:v>0.102649453761826</c:v>
                </c:pt>
                <c:pt idx="89">
                  <c:v>0.102220410557157</c:v>
                </c:pt>
                <c:pt idx="90">
                  <c:v>0.101788125974446</c:v>
                </c:pt>
                <c:pt idx="91">
                  <c:v>0.101336832401864</c:v>
                </c:pt>
                <c:pt idx="92">
                  <c:v>0.100908943255881</c:v>
                </c:pt>
                <c:pt idx="93">
                  <c:v>0.100496010938336</c:v>
                </c:pt>
                <c:pt idx="94">
                  <c:v>0.100067158671032</c:v>
                </c:pt>
                <c:pt idx="95">
                  <c:v>0.0996255197611949</c:v>
                </c:pt>
                <c:pt idx="96">
                  <c:v>0.09918862106416</c:v>
                </c:pt>
                <c:pt idx="97">
                  <c:v>0.0987691918004713</c:v>
                </c:pt>
                <c:pt idx="98">
                  <c:v>0.0983726681103238</c:v>
                </c:pt>
                <c:pt idx="99">
                  <c:v>0.0979983542385767</c:v>
                </c:pt>
                <c:pt idx="100">
                  <c:v>0.0975805497806779</c:v>
                </c:pt>
                <c:pt idx="101">
                  <c:v>0.0971777009726422</c:v>
                </c:pt>
                <c:pt idx="102">
                  <c:v>0.0967880160204708</c:v>
                </c:pt>
                <c:pt idx="103">
                  <c:v>0.0963947150543331</c:v>
                </c:pt>
                <c:pt idx="104">
                  <c:v>0.0960086243615685</c:v>
                </c:pt>
                <c:pt idx="105">
                  <c:v>0.0956031080467194</c:v>
                </c:pt>
                <c:pt idx="106">
                  <c:v>0.0952406151828061</c:v>
                </c:pt>
                <c:pt idx="107">
                  <c:v>0.0948801950677856</c:v>
                </c:pt>
                <c:pt idx="108">
                  <c:v>0.0944988995479083</c:v>
                </c:pt>
                <c:pt idx="109">
                  <c:v>0.0941286048644548</c:v>
                </c:pt>
                <c:pt idx="110">
                  <c:v>0.0937650427610651</c:v>
                </c:pt>
                <c:pt idx="111">
                  <c:v>0.0934276076458742</c:v>
                </c:pt>
                <c:pt idx="112">
                  <c:v>0.0930772393377945</c:v>
                </c:pt>
                <c:pt idx="113">
                  <c:v>0.0928019078970616</c:v>
                </c:pt>
                <c:pt idx="114">
                  <c:v>0.092470589643144</c:v>
                </c:pt>
                <c:pt idx="115">
                  <c:v>0.0921593891605937</c:v>
                </c:pt>
                <c:pt idx="116">
                  <c:v>0.091881587726805</c:v>
                </c:pt>
                <c:pt idx="117">
                  <c:v>0.0916009393705692</c:v>
                </c:pt>
                <c:pt idx="118">
                  <c:v>0.09133112692198</c:v>
                </c:pt>
                <c:pt idx="119">
                  <c:v>0.0910557092789996</c:v>
                </c:pt>
                <c:pt idx="120">
                  <c:v>0.090798615140302</c:v>
                </c:pt>
                <c:pt idx="121">
                  <c:v>0.0905245123006192</c:v>
                </c:pt>
                <c:pt idx="122">
                  <c:v>0.090239438767614</c:v>
                </c:pt>
                <c:pt idx="123">
                  <c:v>0.0899797356873527</c:v>
                </c:pt>
                <c:pt idx="124">
                  <c:v>0.089699216094572</c:v>
                </c:pt>
                <c:pt idx="125">
                  <c:v>0.0894115101643121</c:v>
                </c:pt>
                <c:pt idx="126">
                  <c:v>0.0891454969859626</c:v>
                </c:pt>
                <c:pt idx="127">
                  <c:v>0.0888994023444672</c:v>
                </c:pt>
                <c:pt idx="128">
                  <c:v>0.0886935228944715</c:v>
                </c:pt>
                <c:pt idx="129">
                  <c:v>0.0884165731738648</c:v>
                </c:pt>
                <c:pt idx="130">
                  <c:v>0.0881439906638184</c:v>
                </c:pt>
                <c:pt idx="131">
                  <c:v>0.0878554335339509</c:v>
                </c:pt>
                <c:pt idx="132">
                  <c:v>0.087602462299228</c:v>
                </c:pt>
                <c:pt idx="133">
                  <c:v>0.087343396598505</c:v>
                </c:pt>
                <c:pt idx="134">
                  <c:v>0.0870930754536399</c:v>
                </c:pt>
                <c:pt idx="135">
                  <c:v>0.086835328406738</c:v>
                </c:pt>
                <c:pt idx="136">
                  <c:v>0.0866095315495308</c:v>
                </c:pt>
                <c:pt idx="137">
                  <c:v>0.0863494178233177</c:v>
                </c:pt>
                <c:pt idx="138">
                  <c:v>0.0861241250352182</c:v>
                </c:pt>
                <c:pt idx="139">
                  <c:v>0.0858945552180917</c:v>
                </c:pt>
                <c:pt idx="140">
                  <c:v>0.085646221119875</c:v>
                </c:pt>
                <c:pt idx="141">
                  <c:v>0.0854370308262677</c:v>
                </c:pt>
                <c:pt idx="142">
                  <c:v>0.0852258853821585</c:v>
                </c:pt>
                <c:pt idx="143">
                  <c:v>0.085012757778168</c:v>
                </c:pt>
                <c:pt idx="144">
                  <c:v>0.0847915570353823</c:v>
                </c:pt>
                <c:pt idx="145">
                  <c:v>0.0845490444820314</c:v>
                </c:pt>
                <c:pt idx="146">
                  <c:v>0.084337608049931</c:v>
                </c:pt>
                <c:pt idx="147">
                  <c:v>0.0841168796576983</c:v>
                </c:pt>
                <c:pt idx="148">
                  <c:v>0.0839061030949785</c:v>
                </c:pt>
                <c:pt idx="149">
                  <c:v>0.0836892171955437</c:v>
                </c:pt>
                <c:pt idx="150">
                  <c:v>0.0834940827340663</c:v>
                </c:pt>
                <c:pt idx="151">
                  <c:v>0.0832995250246252</c:v>
                </c:pt>
                <c:pt idx="152">
                  <c:v>0.0831348089011531</c:v>
                </c:pt>
                <c:pt idx="153">
                  <c:v>0.0829544344913082</c:v>
                </c:pt>
                <c:pt idx="154">
                  <c:v>0.0827551811802876</c:v>
                </c:pt>
                <c:pt idx="155">
                  <c:v>0.082581853405656</c:v>
                </c:pt>
                <c:pt idx="156">
                  <c:v>0.0823931209073098</c:v>
                </c:pt>
                <c:pt idx="157">
                  <c:v>0.0821793226466394</c:v>
                </c:pt>
                <c:pt idx="158">
                  <c:v>0.0819746926505644</c:v>
                </c:pt>
                <c:pt idx="159">
                  <c:v>0.0818075137623904</c:v>
                </c:pt>
                <c:pt idx="160">
                  <c:v>0.0816455593034119</c:v>
                </c:pt>
                <c:pt idx="161">
                  <c:v>0.0814504737773871</c:v>
                </c:pt>
                <c:pt idx="162">
                  <c:v>0.0812711929889698</c:v>
                </c:pt>
                <c:pt idx="163">
                  <c:v>0.0811043749917722</c:v>
                </c:pt>
                <c:pt idx="164">
                  <c:v>0.0809509517846839</c:v>
                </c:pt>
                <c:pt idx="165">
                  <c:v>0.0808025031188875</c:v>
                </c:pt>
                <c:pt idx="166">
                  <c:v>0.0806396820094063</c:v>
                </c:pt>
                <c:pt idx="167">
                  <c:v>0.0804760206039729</c:v>
                </c:pt>
                <c:pt idx="168">
                  <c:v>0.0802800622434129</c:v>
                </c:pt>
                <c:pt idx="169">
                  <c:v>0.0801298426171496</c:v>
                </c:pt>
                <c:pt idx="170">
                  <c:v>0.0799505629388616</c:v>
                </c:pt>
                <c:pt idx="171">
                  <c:v>0.0797893621631037</c:v>
                </c:pt>
                <c:pt idx="172">
                  <c:v>0.0796383821586661</c:v>
                </c:pt>
                <c:pt idx="173">
                  <c:v>0.0794559117772987</c:v>
                </c:pt>
                <c:pt idx="174">
                  <c:v>0.0792592529768299</c:v>
                </c:pt>
                <c:pt idx="175">
                  <c:v>0.0790685820656587</c:v>
                </c:pt>
                <c:pt idx="176">
                  <c:v>0.0788878043999245</c:v>
                </c:pt>
                <c:pt idx="177">
                  <c:v>0.0787107123121806</c:v>
                </c:pt>
                <c:pt idx="178">
                  <c:v>0.0785151015146669</c:v>
                </c:pt>
                <c:pt idx="179">
                  <c:v>0.0783498645238916</c:v>
                </c:pt>
                <c:pt idx="180">
                  <c:v>0.0781607249004172</c:v>
                </c:pt>
                <c:pt idx="181">
                  <c:v>0.0779994429255543</c:v>
                </c:pt>
                <c:pt idx="182">
                  <c:v>0.077826385054601</c:v>
                </c:pt>
                <c:pt idx="183">
                  <c:v>0.0776149829197974</c:v>
                </c:pt>
                <c:pt idx="184">
                  <c:v>0.0774677098170775</c:v>
                </c:pt>
                <c:pt idx="185">
                  <c:v>0.0773260779902077</c:v>
                </c:pt>
                <c:pt idx="186">
                  <c:v>0.0771604959439933</c:v>
                </c:pt>
                <c:pt idx="187">
                  <c:v>0.0769874101556063</c:v>
                </c:pt>
                <c:pt idx="188">
                  <c:v>0.0768400625441132</c:v>
                </c:pt>
                <c:pt idx="189">
                  <c:v>0.0766626740415031</c:v>
                </c:pt>
                <c:pt idx="190">
                  <c:v>0.0764903402848994</c:v>
                </c:pt>
                <c:pt idx="191">
                  <c:v>0.0763135181957406</c:v>
                </c:pt>
                <c:pt idx="192">
                  <c:v>0.0761697558889415</c:v>
                </c:pt>
                <c:pt idx="193">
                  <c:v>0.0760640540812257</c:v>
                </c:pt>
                <c:pt idx="194">
                  <c:v>0.0759135954809213</c:v>
                </c:pt>
                <c:pt idx="195">
                  <c:v>0.0757647030460267</c:v>
                </c:pt>
                <c:pt idx="196">
                  <c:v>0.0756602591349537</c:v>
                </c:pt>
                <c:pt idx="197">
                  <c:v>0.0755390540777838</c:v>
                </c:pt>
                <c:pt idx="198">
                  <c:v>0.075367258252806</c:v>
                </c:pt>
                <c:pt idx="199">
                  <c:v>0.0752062825231538</c:v>
                </c:pt>
                <c:pt idx="200">
                  <c:v>0.0750293210770181</c:v>
                </c:pt>
                <c:pt idx="201">
                  <c:v>0.0748493617806848</c:v>
                </c:pt>
                <c:pt idx="202">
                  <c:v>0.0746907837573838</c:v>
                </c:pt>
                <c:pt idx="203">
                  <c:v>0.0745194669521178</c:v>
                </c:pt>
                <c:pt idx="204">
                  <c:v>0.074361646941731</c:v>
                </c:pt>
                <c:pt idx="205">
                  <c:v>0.0742009230507272</c:v>
                </c:pt>
                <c:pt idx="206">
                  <c:v>0.0740545723840342</c:v>
                </c:pt>
                <c:pt idx="207">
                  <c:v>0.0739019832334481</c:v>
                </c:pt>
                <c:pt idx="208">
                  <c:v>0.0737661676112311</c:v>
                </c:pt>
                <c:pt idx="209">
                  <c:v>0.0736126812042169</c:v>
                </c:pt>
                <c:pt idx="210">
                  <c:v>0.0734353157495096</c:v>
                </c:pt>
                <c:pt idx="211">
                  <c:v>0.0732777352707583</c:v>
                </c:pt>
                <c:pt idx="212">
                  <c:v>0.0731006696145586</c:v>
                </c:pt>
                <c:pt idx="213">
                  <c:v>0.0729606040628191</c:v>
                </c:pt>
                <c:pt idx="214">
                  <c:v>0.0727855392388335</c:v>
                </c:pt>
                <c:pt idx="215">
                  <c:v>0.0726312499131865</c:v>
                </c:pt>
                <c:pt idx="216">
                  <c:v>0.0724765075202691</c:v>
                </c:pt>
                <c:pt idx="217">
                  <c:v>0.0723137186882872</c:v>
                </c:pt>
                <c:pt idx="218">
                  <c:v>0.0721537585964979</c:v>
                </c:pt>
                <c:pt idx="219">
                  <c:v>0.0720149393085603</c:v>
                </c:pt>
                <c:pt idx="220">
                  <c:v>0.0718799805738047</c:v>
                </c:pt>
                <c:pt idx="221">
                  <c:v>0.0717244035216893</c:v>
                </c:pt>
                <c:pt idx="222">
                  <c:v>0.0715689004714974</c:v>
                </c:pt>
                <c:pt idx="223">
                  <c:v>0.0714296161102206</c:v>
                </c:pt>
                <c:pt idx="224">
                  <c:v>0.0713008805868644</c:v>
                </c:pt>
                <c:pt idx="225">
                  <c:v>0.071169628757935</c:v>
                </c:pt>
                <c:pt idx="226">
                  <c:v>0.0710558533154447</c:v>
                </c:pt>
                <c:pt idx="227">
                  <c:v>0.0709462300902188</c:v>
                </c:pt>
                <c:pt idx="228">
                  <c:v>0.0708086469588191</c:v>
                </c:pt>
                <c:pt idx="229">
                  <c:v>0.0706943820436769</c:v>
                </c:pt>
                <c:pt idx="230">
                  <c:v>0.0705654109914658</c:v>
                </c:pt>
                <c:pt idx="231">
                  <c:v>0.0704363384444145</c:v>
                </c:pt>
                <c:pt idx="232">
                  <c:v>0.0702993805424042</c:v>
                </c:pt>
                <c:pt idx="233">
                  <c:v>0.0701685001448505</c:v>
                </c:pt>
                <c:pt idx="234">
                  <c:v>0.070055714332109</c:v>
                </c:pt>
                <c:pt idx="235">
                  <c:v>0.0699388773949199</c:v>
                </c:pt>
                <c:pt idx="236">
                  <c:v>0.0698214615358829</c:v>
                </c:pt>
                <c:pt idx="237">
                  <c:v>0.0697056286048429</c:v>
                </c:pt>
                <c:pt idx="238">
                  <c:v>0.0695967057194431</c:v>
                </c:pt>
                <c:pt idx="239">
                  <c:v>0.0695118580888529</c:v>
                </c:pt>
                <c:pt idx="240">
                  <c:v>0.0693974574565631</c:v>
                </c:pt>
                <c:pt idx="241">
                  <c:v>0.0692537199258853</c:v>
                </c:pt>
                <c:pt idx="242">
                  <c:v>0.0691328936640428</c:v>
                </c:pt>
                <c:pt idx="243">
                  <c:v>0.0690093115085015</c:v>
                </c:pt>
                <c:pt idx="244">
                  <c:v>0.0688715661095347</c:v>
                </c:pt>
                <c:pt idx="245">
                  <c:v>0.0687328798849558</c:v>
                </c:pt>
                <c:pt idx="246">
                  <c:v>0.0686305784314984</c:v>
                </c:pt>
                <c:pt idx="247">
                  <c:v>0.0685015308620931</c:v>
                </c:pt>
                <c:pt idx="248">
                  <c:v>0.0683826105580606</c:v>
                </c:pt>
                <c:pt idx="249">
                  <c:v>0.0682475246249602</c:v>
                </c:pt>
                <c:pt idx="250">
                  <c:v>0.0681022989065125</c:v>
                </c:pt>
                <c:pt idx="251">
                  <c:v>0.067975264942037</c:v>
                </c:pt>
                <c:pt idx="252">
                  <c:v>0.067868235843469</c:v>
                </c:pt>
                <c:pt idx="253">
                  <c:v>0.0677522483671486</c:v>
                </c:pt>
                <c:pt idx="254">
                  <c:v>0.0676347867065883</c:v>
                </c:pt>
                <c:pt idx="255">
                  <c:v>0.0675254886160932</c:v>
                </c:pt>
                <c:pt idx="256">
                  <c:v>0.0674159866394653</c:v>
                </c:pt>
                <c:pt idx="257">
                  <c:v>0.0673039831829242</c:v>
                </c:pt>
                <c:pt idx="258">
                  <c:v>0.067189461799921</c:v>
                </c:pt>
                <c:pt idx="259">
                  <c:v>0.0670885842266108</c:v>
                </c:pt>
                <c:pt idx="260">
                  <c:v>0.0669823470538233</c:v>
                </c:pt>
                <c:pt idx="261">
                  <c:v>0.0668997230626267</c:v>
                </c:pt>
                <c:pt idx="262">
                  <c:v>0.0668079476374827</c:v>
                </c:pt>
                <c:pt idx="263">
                  <c:v>0.0666976831921935</c:v>
                </c:pt>
                <c:pt idx="264">
                  <c:v>0.066574835097359</c:v>
                </c:pt>
                <c:pt idx="265">
                  <c:v>0.0664550677270368</c:v>
                </c:pt>
                <c:pt idx="266">
                  <c:v>0.0663361639750851</c:v>
                </c:pt>
                <c:pt idx="267">
                  <c:v>0.0662370675129642</c:v>
                </c:pt>
                <c:pt idx="268">
                  <c:v>0.06613801421782</c:v>
                </c:pt>
                <c:pt idx="269">
                  <c:v>0.0660336088035996</c:v>
                </c:pt>
                <c:pt idx="270">
                  <c:v>0.0659251469081061</c:v>
                </c:pt>
                <c:pt idx="271">
                  <c:v>0.0658066473099709</c:v>
                </c:pt>
                <c:pt idx="272">
                  <c:v>0.0657149471545676</c:v>
                </c:pt>
                <c:pt idx="273">
                  <c:v>0.06561211433455</c:v>
                </c:pt>
                <c:pt idx="274">
                  <c:v>0.0655093682840655</c:v>
                </c:pt>
                <c:pt idx="275">
                  <c:v>0.0654119339609152</c:v>
                </c:pt>
                <c:pt idx="276">
                  <c:v>0.0653256596610147</c:v>
                </c:pt>
                <c:pt idx="277">
                  <c:v>0.0652320253728214</c:v>
                </c:pt>
                <c:pt idx="278">
                  <c:v>0.0651424430404054</c:v>
                </c:pt>
                <c:pt idx="279">
                  <c:v>0.0650406281839719</c:v>
                </c:pt>
                <c:pt idx="280">
                  <c:v>0.0649533650288038</c:v>
                </c:pt>
                <c:pt idx="281">
                  <c:v>0.0648447799691464</c:v>
                </c:pt>
                <c:pt idx="282">
                  <c:v>0.064769170581749</c:v>
                </c:pt>
                <c:pt idx="283">
                  <c:v>0.0646691788889695</c:v>
                </c:pt>
                <c:pt idx="284">
                  <c:v>0.0645694923074691</c:v>
                </c:pt>
                <c:pt idx="285">
                  <c:v>0.0644712573708453</c:v>
                </c:pt>
                <c:pt idx="286">
                  <c:v>0.0643726256285594</c:v>
                </c:pt>
                <c:pt idx="287">
                  <c:v>0.0642680821624772</c:v>
                </c:pt>
                <c:pt idx="288">
                  <c:v>0.0641586962386821</c:v>
                </c:pt>
                <c:pt idx="289">
                  <c:v>0.0640594866129237</c:v>
                </c:pt>
                <c:pt idx="290">
                  <c:v>0.063965805464764</c:v>
                </c:pt>
                <c:pt idx="291">
                  <c:v>0.0638540152051132</c:v>
                </c:pt>
                <c:pt idx="292">
                  <c:v>0.0637471185814365</c:v>
                </c:pt>
                <c:pt idx="293">
                  <c:v>0.0636381450544674</c:v>
                </c:pt>
                <c:pt idx="294">
                  <c:v>0.063514098976126</c:v>
                </c:pt>
                <c:pt idx="295">
                  <c:v>0.0634254954355152</c:v>
                </c:pt>
                <c:pt idx="296">
                  <c:v>0.0633255209352225</c:v>
                </c:pt>
                <c:pt idx="297">
                  <c:v>0.0632210442096311</c:v>
                </c:pt>
                <c:pt idx="298">
                  <c:v>0.0631317406689738</c:v>
                </c:pt>
                <c:pt idx="299">
                  <c:v>0.0630431393097438</c:v>
                </c:pt>
                <c:pt idx="300">
                  <c:v>0.0629346116646151</c:v>
                </c:pt>
                <c:pt idx="301">
                  <c:v>0.0628266593592337</c:v>
                </c:pt>
                <c:pt idx="302">
                  <c:v>0.0627328192262022</c:v>
                </c:pt>
                <c:pt idx="303">
                  <c:v>0.0626321927748372</c:v>
                </c:pt>
                <c:pt idx="304">
                  <c:v>0.0625568884706522</c:v>
                </c:pt>
                <c:pt idx="305">
                  <c:v>0.0624492344000542</c:v>
                </c:pt>
                <c:pt idx="306">
                  <c:v>0.0623403293704373</c:v>
                </c:pt>
                <c:pt idx="307">
                  <c:v>0.0622179638684266</c:v>
                </c:pt>
                <c:pt idx="308">
                  <c:v>0.0621042147755167</c:v>
                </c:pt>
                <c:pt idx="309">
                  <c:v>0.0620026461281668</c:v>
                </c:pt>
                <c:pt idx="310">
                  <c:v>0.0618970471945726</c:v>
                </c:pt>
                <c:pt idx="311">
                  <c:v>0.0617940701820476</c:v>
                </c:pt>
                <c:pt idx="312">
                  <c:v>0.0617004401315427</c:v>
                </c:pt>
                <c:pt idx="313">
                  <c:v>0.0615960999719</c:v>
                </c:pt>
                <c:pt idx="314">
                  <c:v>0.0614949680840707</c:v>
                </c:pt>
                <c:pt idx="315">
                  <c:v>0.0613907523943944</c:v>
                </c:pt>
                <c:pt idx="316">
                  <c:v>0.0613086504693583</c:v>
                </c:pt>
                <c:pt idx="317">
                  <c:v>0.0612126809630467</c:v>
                </c:pt>
                <c:pt idx="318">
                  <c:v>0.0611018234351323</c:v>
                </c:pt>
                <c:pt idx="319">
                  <c:v>0.0610001920005957</c:v>
                </c:pt>
                <c:pt idx="320">
                  <c:v>0.0609103679230465</c:v>
                </c:pt>
                <c:pt idx="321">
                  <c:v>0.0608112096448865</c:v>
                </c:pt>
                <c:pt idx="322">
                  <c:v>0.0607000133308843</c:v>
                </c:pt>
                <c:pt idx="323">
                  <c:v>0.0605897521444305</c:v>
                </c:pt>
                <c:pt idx="324">
                  <c:v>0.0604819572125456</c:v>
                </c:pt>
                <c:pt idx="325">
                  <c:v>0.0603754876892997</c:v>
                </c:pt>
                <c:pt idx="326">
                  <c:v>0.060261570815727</c:v>
                </c:pt>
                <c:pt idx="327">
                  <c:v>0.0601524857770214</c:v>
                </c:pt>
                <c:pt idx="328">
                  <c:v>0.0600420960246143</c:v>
                </c:pt>
                <c:pt idx="329">
                  <c:v>0.0599209745217763</c:v>
                </c:pt>
                <c:pt idx="330">
                  <c:v>0.0598175672130213</c:v>
                </c:pt>
                <c:pt idx="331">
                  <c:v>0.0597314317493919</c:v>
                </c:pt>
                <c:pt idx="332">
                  <c:v>0.0596493574204351</c:v>
                </c:pt>
                <c:pt idx="333">
                  <c:v>0.0595481788405494</c:v>
                </c:pt>
                <c:pt idx="334">
                  <c:v>0.0594590977124695</c:v>
                </c:pt>
                <c:pt idx="335">
                  <c:v>0.0593442964405374</c:v>
                </c:pt>
                <c:pt idx="336">
                  <c:v>0.0592413834195272</c:v>
                </c:pt>
                <c:pt idx="337">
                  <c:v>0.0591493573593074</c:v>
                </c:pt>
                <c:pt idx="338">
                  <c:v>0.0590446091596656</c:v>
                </c:pt>
                <c:pt idx="339">
                  <c:v>0.0589474265241398</c:v>
                </c:pt>
                <c:pt idx="340">
                  <c:v>0.058849984507898</c:v>
                </c:pt>
                <c:pt idx="341">
                  <c:v>0.058743196113266</c:v>
                </c:pt>
                <c:pt idx="342">
                  <c:v>0.0586410313031069</c:v>
                </c:pt>
                <c:pt idx="343">
                  <c:v>0.058532610660983</c:v>
                </c:pt>
                <c:pt idx="344">
                  <c:v>0.0584443923154402</c:v>
                </c:pt>
                <c:pt idx="345">
                  <c:v>0.0583516648366671</c:v>
                </c:pt>
                <c:pt idx="346">
                  <c:v>0.0582567114383768</c:v>
                </c:pt>
                <c:pt idx="347">
                  <c:v>0.0581675361648366</c:v>
                </c:pt>
                <c:pt idx="348">
                  <c:v>0.0580702367994642</c:v>
                </c:pt>
                <c:pt idx="349">
                  <c:v>0.057974773945562</c:v>
                </c:pt>
                <c:pt idx="350">
                  <c:v>0.0578782207001107</c:v>
                </c:pt>
                <c:pt idx="351">
                  <c:v>0.0577864637562735</c:v>
                </c:pt>
                <c:pt idx="352">
                  <c:v>0.057714332908337</c:v>
                </c:pt>
                <c:pt idx="353">
                  <c:v>0.0576363166992395</c:v>
                </c:pt>
                <c:pt idx="354">
                  <c:v>0.0575508991789983</c:v>
                </c:pt>
                <c:pt idx="355">
                  <c:v>0.0574520291385378</c:v>
                </c:pt>
                <c:pt idx="356">
                  <c:v>0.0573576829168178</c:v>
                </c:pt>
                <c:pt idx="357">
                  <c:v>0.0572571037474251</c:v>
                </c:pt>
                <c:pt idx="358">
                  <c:v>0.057165288598131</c:v>
                </c:pt>
                <c:pt idx="359">
                  <c:v>0.0570784326716886</c:v>
                </c:pt>
                <c:pt idx="360">
                  <c:v>0.0569929059100889</c:v>
                </c:pt>
                <c:pt idx="361">
                  <c:v>0.0569002440174453</c:v>
                </c:pt>
                <c:pt idx="362">
                  <c:v>0.0568065883714288</c:v>
                </c:pt>
                <c:pt idx="363">
                  <c:v>0.0567197475752587</c:v>
                </c:pt>
                <c:pt idx="364">
                  <c:v>0.0566290638323859</c:v>
                </c:pt>
                <c:pt idx="365">
                  <c:v>0.0565413979476861</c:v>
                </c:pt>
                <c:pt idx="366">
                  <c:v>0.0564547003040753</c:v>
                </c:pt>
                <c:pt idx="367">
                  <c:v>0.0563729298295872</c:v>
                </c:pt>
                <c:pt idx="368">
                  <c:v>0.056287306955171</c:v>
                </c:pt>
                <c:pt idx="369">
                  <c:v>0.0562090559349149</c:v>
                </c:pt>
                <c:pt idx="370">
                  <c:v>0.0561289488632745</c:v>
                </c:pt>
                <c:pt idx="371">
                  <c:v>0.0560503839946223</c:v>
                </c:pt>
                <c:pt idx="372">
                  <c:v>0.0559667968777632</c:v>
                </c:pt>
                <c:pt idx="373">
                  <c:v>0.0558917164571239</c:v>
                </c:pt>
                <c:pt idx="374">
                  <c:v>0.0558300723858684</c:v>
                </c:pt>
                <c:pt idx="375">
                  <c:v>0.0557485936283567</c:v>
                </c:pt>
                <c:pt idx="376">
                  <c:v>0.0556697299143649</c:v>
                </c:pt>
                <c:pt idx="377">
                  <c:v>0.0555903224105614</c:v>
                </c:pt>
                <c:pt idx="378">
                  <c:v>0.0555025799100784</c:v>
                </c:pt>
                <c:pt idx="379">
                  <c:v>0.0554249209218733</c:v>
                </c:pt>
                <c:pt idx="380">
                  <c:v>0.05536372593539</c:v>
                </c:pt>
                <c:pt idx="381">
                  <c:v>0.0552988475280252</c:v>
                </c:pt>
                <c:pt idx="382">
                  <c:v>0.0552339292659529</c:v>
                </c:pt>
                <c:pt idx="383">
                  <c:v>0.0551607233030241</c:v>
                </c:pt>
                <c:pt idx="384">
                  <c:v>0.0550878153119556</c:v>
                </c:pt>
                <c:pt idx="385">
                  <c:v>0.0550246956799044</c:v>
                </c:pt>
                <c:pt idx="386">
                  <c:v>0.0549651767820865</c:v>
                </c:pt>
                <c:pt idx="387">
                  <c:v>0.0548973030398854</c:v>
                </c:pt>
                <c:pt idx="388">
                  <c:v>0.0548316594003234</c:v>
                </c:pt>
                <c:pt idx="389">
                  <c:v>0.0547689767335485</c:v>
                </c:pt>
                <c:pt idx="390">
                  <c:v>0.0547070215618841</c:v>
                </c:pt>
                <c:pt idx="391">
                  <c:v>0.0546457381708793</c:v>
                </c:pt>
                <c:pt idx="392">
                  <c:v>0.0545897500108942</c:v>
                </c:pt>
                <c:pt idx="393">
                  <c:v>0.0545280334329688</c:v>
                </c:pt>
                <c:pt idx="394">
                  <c:v>0.054464176087198</c:v>
                </c:pt>
                <c:pt idx="395">
                  <c:v>0.0544087786363596</c:v>
                </c:pt>
                <c:pt idx="396">
                  <c:v>0.0543515928852411</c:v>
                </c:pt>
                <c:pt idx="397">
                  <c:v>0.0542831328565586</c:v>
                </c:pt>
                <c:pt idx="398">
                  <c:v>0.054225577718585</c:v>
                </c:pt>
                <c:pt idx="399">
                  <c:v>0.0541667521793041</c:v>
                </c:pt>
                <c:pt idx="400">
                  <c:v>0.0541161218275587</c:v>
                </c:pt>
                <c:pt idx="401">
                  <c:v>0.0540601289283975</c:v>
                </c:pt>
                <c:pt idx="402">
                  <c:v>0.054001638539418</c:v>
                </c:pt>
                <c:pt idx="403">
                  <c:v>0.0539354417021631</c:v>
                </c:pt>
                <c:pt idx="404">
                  <c:v>0.0538666729003933</c:v>
                </c:pt>
                <c:pt idx="405">
                  <c:v>0.053791793704435</c:v>
                </c:pt>
                <c:pt idx="406">
                  <c:v>0.0537206833671036</c:v>
                </c:pt>
                <c:pt idx="407">
                  <c:v>0.0536516078809041</c:v>
                </c:pt>
                <c:pt idx="408">
                  <c:v>0.0535838353341222</c:v>
                </c:pt>
                <c:pt idx="409">
                  <c:v>0.0535139102639414</c:v>
                </c:pt>
                <c:pt idx="410">
                  <c:v>0.0534430876935893</c:v>
                </c:pt>
                <c:pt idx="411">
                  <c:v>0.0533865508188824</c:v>
                </c:pt>
                <c:pt idx="412">
                  <c:v>0.0533183950423194</c:v>
                </c:pt>
                <c:pt idx="413">
                  <c:v>0.0532482217089675</c:v>
                </c:pt>
                <c:pt idx="414">
                  <c:v>0.0531800712636693</c:v>
                </c:pt>
                <c:pt idx="415">
                  <c:v>0.0531135380585561</c:v>
                </c:pt>
                <c:pt idx="416">
                  <c:v>0.0530457880244236</c:v>
                </c:pt>
                <c:pt idx="417">
                  <c:v>0.0529762606762683</c:v>
                </c:pt>
                <c:pt idx="418">
                  <c:v>0.0529086894880162</c:v>
                </c:pt>
                <c:pt idx="419">
                  <c:v>0.0528395623311522</c:v>
                </c:pt>
                <c:pt idx="420">
                  <c:v>0.0527681071857029</c:v>
                </c:pt>
                <c:pt idx="421">
                  <c:v>0.0527039244748376</c:v>
                </c:pt>
                <c:pt idx="422">
                  <c:v>0.0526335320990452</c:v>
                </c:pt>
                <c:pt idx="423">
                  <c:v>0.0525585213699275</c:v>
                </c:pt>
                <c:pt idx="424">
                  <c:v>0.052486252763465</c:v>
                </c:pt>
                <c:pt idx="425">
                  <c:v>0.0524179901800754</c:v>
                </c:pt>
                <c:pt idx="426">
                  <c:v>0.0523506951363362</c:v>
                </c:pt>
                <c:pt idx="427">
                  <c:v>0.0522843621634248</c:v>
                </c:pt>
                <c:pt idx="428">
                  <c:v>0.0522156140742202</c:v>
                </c:pt>
                <c:pt idx="429">
                  <c:v>0.0521669429918615</c:v>
                </c:pt>
                <c:pt idx="430">
                  <c:v>0.0521062291276314</c:v>
                </c:pt>
                <c:pt idx="431">
                  <c:v>0.0520393561599204</c:v>
                </c:pt>
                <c:pt idx="432">
                  <c:v>0.0519783559014435</c:v>
                </c:pt>
                <c:pt idx="433">
                  <c:v>0.0519261058049444</c:v>
                </c:pt>
                <c:pt idx="434">
                  <c:v>0.0518599798859265</c:v>
                </c:pt>
                <c:pt idx="435">
                  <c:v>0.0517990333067652</c:v>
                </c:pt>
                <c:pt idx="436">
                  <c:v>0.0517412949877969</c:v>
                </c:pt>
                <c:pt idx="437">
                  <c:v>0.0516792539570294</c:v>
                </c:pt>
                <c:pt idx="438">
                  <c:v>0.051612041093661</c:v>
                </c:pt>
                <c:pt idx="439">
                  <c:v>0.0515446685392293</c:v>
                </c:pt>
                <c:pt idx="440">
                  <c:v>0.0514908531693285</c:v>
                </c:pt>
                <c:pt idx="441">
                  <c:v>0.0514331810085882</c:v>
                </c:pt>
                <c:pt idx="442">
                  <c:v>0.0513720682379628</c:v>
                </c:pt>
                <c:pt idx="443">
                  <c:v>0.051314101232859</c:v>
                </c:pt>
                <c:pt idx="444">
                  <c:v>0.0512483509453064</c:v>
                </c:pt>
                <c:pt idx="445">
                  <c:v>0.0511911318348834</c:v>
                </c:pt>
                <c:pt idx="446">
                  <c:v>0.0511224679113127</c:v>
                </c:pt>
                <c:pt idx="447">
                  <c:v>0.0510622722132857</c:v>
                </c:pt>
                <c:pt idx="448">
                  <c:v>0.0510024023874821</c:v>
                </c:pt>
                <c:pt idx="449">
                  <c:v>0.0509413707550349</c:v>
                </c:pt>
                <c:pt idx="450">
                  <c:v>0.0508822358179946</c:v>
                </c:pt>
                <c:pt idx="451">
                  <c:v>0.050825250471136</c:v>
                </c:pt>
                <c:pt idx="452">
                  <c:v>0.0507694384665644</c:v>
                </c:pt>
                <c:pt idx="453">
                  <c:v>0.0507054167213263</c:v>
                </c:pt>
                <c:pt idx="454">
                  <c:v>0.0506464400296199</c:v>
                </c:pt>
                <c:pt idx="455">
                  <c:v>0.0505960388107921</c:v>
                </c:pt>
                <c:pt idx="456">
                  <c:v>0.0505525782867433</c:v>
                </c:pt>
                <c:pt idx="457">
                  <c:v>0.0505008168739033</c:v>
                </c:pt>
                <c:pt idx="458">
                  <c:v>0.0504511582007726</c:v>
                </c:pt>
                <c:pt idx="459">
                  <c:v>0.0503915169968833</c:v>
                </c:pt>
                <c:pt idx="460">
                  <c:v>0.0503387292108998</c:v>
                </c:pt>
                <c:pt idx="461">
                  <c:v>0.0502888615062006</c:v>
                </c:pt>
                <c:pt idx="462">
                  <c:v>0.0502353653731701</c:v>
                </c:pt>
                <c:pt idx="463">
                  <c:v>0.050181025048664</c:v>
                </c:pt>
                <c:pt idx="464">
                  <c:v>0.0501323978442023</c:v>
                </c:pt>
                <c:pt idx="465">
                  <c:v>0.0500835311171906</c:v>
                </c:pt>
                <c:pt idx="466">
                  <c:v>0.0500349189632305</c:v>
                </c:pt>
                <c:pt idx="467">
                  <c:v>0.0499794346933365</c:v>
                </c:pt>
                <c:pt idx="468">
                  <c:v>0.0499220732665487</c:v>
                </c:pt>
                <c:pt idx="469">
                  <c:v>0.0498688998073407</c:v>
                </c:pt>
                <c:pt idx="470">
                  <c:v>0.0498134231373364</c:v>
                </c:pt>
                <c:pt idx="471">
                  <c:v>0.0497652333250311</c:v>
                </c:pt>
                <c:pt idx="472">
                  <c:v>0.0497160942205824</c:v>
                </c:pt>
                <c:pt idx="473">
                  <c:v>0.0496669949032063</c:v>
                </c:pt>
                <c:pt idx="474">
                  <c:v>0.0496149764018695</c:v>
                </c:pt>
                <c:pt idx="475">
                  <c:v>0.049563055767452</c:v>
                </c:pt>
                <c:pt idx="476">
                  <c:v>0.0495154970988183</c:v>
                </c:pt>
                <c:pt idx="477">
                  <c:v>0.0494694497887699</c:v>
                </c:pt>
                <c:pt idx="478">
                  <c:v>0.0494188256550518</c:v>
                </c:pt>
                <c:pt idx="479">
                  <c:v>0.0493697673206094</c:v>
                </c:pt>
                <c:pt idx="480">
                  <c:v>0.0493184212374602</c:v>
                </c:pt>
                <c:pt idx="481">
                  <c:v>0.0492695595612663</c:v>
                </c:pt>
                <c:pt idx="482">
                  <c:v>0.0492145565728564</c:v>
                </c:pt>
                <c:pt idx="483">
                  <c:v>0.0491618208402028</c:v>
                </c:pt>
                <c:pt idx="484">
                  <c:v>0.0491153706557573</c:v>
                </c:pt>
                <c:pt idx="485">
                  <c:v>0.0490707473385577</c:v>
                </c:pt>
                <c:pt idx="486">
                  <c:v>0.0490220459448155</c:v>
                </c:pt>
                <c:pt idx="487">
                  <c:v>0.0489676107162305</c:v>
                </c:pt>
                <c:pt idx="488">
                  <c:v>0.0489156681303797</c:v>
                </c:pt>
                <c:pt idx="489">
                  <c:v>0.0488647545412055</c:v>
                </c:pt>
                <c:pt idx="490">
                  <c:v>0.0488139538302466</c:v>
                </c:pt>
                <c:pt idx="491">
                  <c:v>0.0487680658411635</c:v>
                </c:pt>
                <c:pt idx="492">
                  <c:v>0.0487216756565393</c:v>
                </c:pt>
                <c:pt idx="493">
                  <c:v>0.0486790989056997</c:v>
                </c:pt>
                <c:pt idx="494">
                  <c:v>0.0486351237094884</c:v>
                </c:pt>
                <c:pt idx="495">
                  <c:v>0.0485859198587882</c:v>
                </c:pt>
                <c:pt idx="496">
                  <c:v>0.0485435598574555</c:v>
                </c:pt>
                <c:pt idx="497">
                  <c:v>0.0485001053622412</c:v>
                </c:pt>
                <c:pt idx="498">
                  <c:v>0.0484506488156758</c:v>
                </c:pt>
                <c:pt idx="499">
                  <c:v>0.0483952777265288</c:v>
                </c:pt>
                <c:pt idx="500">
                  <c:v>0.0483447664918933</c:v>
                </c:pt>
                <c:pt idx="501">
                  <c:v>0.0482979780596385</c:v>
                </c:pt>
                <c:pt idx="502">
                  <c:v>0.0482488354992379</c:v>
                </c:pt>
                <c:pt idx="503">
                  <c:v>0.0481991479775467</c:v>
                </c:pt>
                <c:pt idx="504">
                  <c:v>0.0481488238896415</c:v>
                </c:pt>
                <c:pt idx="505">
                  <c:v>0.0481001585235683</c:v>
                </c:pt>
                <c:pt idx="506">
                  <c:v>0.0480522736769829</c:v>
                </c:pt>
                <c:pt idx="507">
                  <c:v>0.0480027183874561</c:v>
                </c:pt>
                <c:pt idx="508">
                  <c:v>0.0479529435783582</c:v>
                </c:pt>
                <c:pt idx="509">
                  <c:v>0.0479082011265674</c:v>
                </c:pt>
                <c:pt idx="510">
                  <c:v>0.0478570997987062</c:v>
                </c:pt>
                <c:pt idx="511">
                  <c:v>0.0478061239534553</c:v>
                </c:pt>
                <c:pt idx="512">
                  <c:v>0.047763696145723</c:v>
                </c:pt>
                <c:pt idx="513">
                  <c:v>0.0477193937939499</c:v>
                </c:pt>
                <c:pt idx="514">
                  <c:v>0.04768139134324</c:v>
                </c:pt>
                <c:pt idx="515">
                  <c:v>0.0476461091382127</c:v>
                </c:pt>
                <c:pt idx="516">
                  <c:v>0.0476011814574569</c:v>
                </c:pt>
                <c:pt idx="517">
                  <c:v>0.0475538787812169</c:v>
                </c:pt>
                <c:pt idx="518">
                  <c:v>0.0475098763096909</c:v>
                </c:pt>
                <c:pt idx="519">
                  <c:v>0.0474653487933966</c:v>
                </c:pt>
                <c:pt idx="520">
                  <c:v>0.0474248187648308</c:v>
                </c:pt>
                <c:pt idx="521">
                  <c:v>0.047378688828294</c:v>
                </c:pt>
                <c:pt idx="522">
                  <c:v>0.0473390401991867</c:v>
                </c:pt>
                <c:pt idx="523">
                  <c:v>0.0472974950827487</c:v>
                </c:pt>
                <c:pt idx="524">
                  <c:v>0.0472469584677464</c:v>
                </c:pt>
                <c:pt idx="525">
                  <c:v>0.0471977549156923</c:v>
                </c:pt>
                <c:pt idx="526">
                  <c:v>0.0471608831543896</c:v>
                </c:pt>
                <c:pt idx="527">
                  <c:v>0.0471212614095061</c:v>
                </c:pt>
                <c:pt idx="528">
                  <c:v>0.0470781808500886</c:v>
                </c:pt>
                <c:pt idx="529">
                  <c:v>0.0470363404360271</c:v>
                </c:pt>
                <c:pt idx="530">
                  <c:v>0.0469938264205119</c:v>
                </c:pt>
                <c:pt idx="531">
                  <c:v>0.0469507003294863</c:v>
                </c:pt>
                <c:pt idx="532">
                  <c:v>0.0469138413077865</c:v>
                </c:pt>
                <c:pt idx="533">
                  <c:v>0.0468820926009375</c:v>
                </c:pt>
                <c:pt idx="534">
                  <c:v>0.0468487394533081</c:v>
                </c:pt>
                <c:pt idx="535">
                  <c:v>0.0468085078223894</c:v>
                </c:pt>
                <c:pt idx="536">
                  <c:v>0.0467710463703061</c:v>
                </c:pt>
                <c:pt idx="537">
                  <c:v>0.0467316130798633</c:v>
                </c:pt>
                <c:pt idx="538">
                  <c:v>0.046690285799567</c:v>
                </c:pt>
                <c:pt idx="539">
                  <c:v>0.0466497433255783</c:v>
                </c:pt>
                <c:pt idx="540">
                  <c:v>0.0466129245487418</c:v>
                </c:pt>
                <c:pt idx="541">
                  <c:v>0.0465737736140732</c:v>
                </c:pt>
                <c:pt idx="542">
                  <c:v>0.0465377985891708</c:v>
                </c:pt>
                <c:pt idx="543">
                  <c:v>0.0465032179641489</c:v>
                </c:pt>
                <c:pt idx="544">
                  <c:v>0.0464630331311467</c:v>
                </c:pt>
                <c:pt idx="545">
                  <c:v>0.0464235384216455</c:v>
                </c:pt>
                <c:pt idx="546">
                  <c:v>0.0463866939551862</c:v>
                </c:pt>
                <c:pt idx="547">
                  <c:v>0.0463465739105141</c:v>
                </c:pt>
                <c:pt idx="548">
                  <c:v>0.0463041606097554</c:v>
                </c:pt>
                <c:pt idx="549">
                  <c:v>0.0462666182524016</c:v>
                </c:pt>
                <c:pt idx="550">
                  <c:v>0.0462268547368109</c:v>
                </c:pt>
                <c:pt idx="551">
                  <c:v>0.0461870688398511</c:v>
                </c:pt>
                <c:pt idx="552">
                  <c:v>0.0461464125787144</c:v>
                </c:pt>
                <c:pt idx="553">
                  <c:v>0.0461068503525457</c:v>
                </c:pt>
                <c:pt idx="554">
                  <c:v>0.0460693735005865</c:v>
                </c:pt>
                <c:pt idx="555">
                  <c:v>0.0460429525649234</c:v>
                </c:pt>
                <c:pt idx="556">
                  <c:v>0.0460142076605089</c:v>
                </c:pt>
                <c:pt idx="557">
                  <c:v>0.045976081228317</c:v>
                </c:pt>
                <c:pt idx="558">
                  <c:v>0.0459374473001499</c:v>
                </c:pt>
                <c:pt idx="559">
                  <c:v>0.0458993452647219</c:v>
                </c:pt>
                <c:pt idx="560">
                  <c:v>0.0458564383986792</c:v>
                </c:pt>
                <c:pt idx="561">
                  <c:v>0.045824985080782</c:v>
                </c:pt>
                <c:pt idx="562">
                  <c:v>0.0457871742885781</c:v>
                </c:pt>
                <c:pt idx="563">
                  <c:v>0.0457498563204086</c:v>
                </c:pt>
                <c:pt idx="564">
                  <c:v>0.0457104705993708</c:v>
                </c:pt>
                <c:pt idx="565">
                  <c:v>0.0456748710634278</c:v>
                </c:pt>
                <c:pt idx="566">
                  <c:v>0.0456419374679462</c:v>
                </c:pt>
                <c:pt idx="567">
                  <c:v>0.0456086794002562</c:v>
                </c:pt>
                <c:pt idx="568">
                  <c:v>0.0455773790105503</c:v>
                </c:pt>
                <c:pt idx="569">
                  <c:v>0.0455546676085391</c:v>
                </c:pt>
                <c:pt idx="570">
                  <c:v>0.0455299331843908</c:v>
                </c:pt>
                <c:pt idx="571">
                  <c:v>0.0455006829885426</c:v>
                </c:pt>
                <c:pt idx="572">
                  <c:v>0.0454749927826417</c:v>
                </c:pt>
                <c:pt idx="573">
                  <c:v>0.0454456331203717</c:v>
                </c:pt>
                <c:pt idx="574">
                  <c:v>0.0454153847104158</c:v>
                </c:pt>
                <c:pt idx="575">
                  <c:v>0.0453893537886594</c:v>
                </c:pt>
                <c:pt idx="576">
                  <c:v>0.0453579078462427</c:v>
                </c:pt>
                <c:pt idx="577">
                  <c:v>0.0453198973249844</c:v>
                </c:pt>
                <c:pt idx="578">
                  <c:v>0.0452941530632313</c:v>
                </c:pt>
                <c:pt idx="579">
                  <c:v>0.0452667678641053</c:v>
                </c:pt>
                <c:pt idx="580">
                  <c:v>0.0452308820073084</c:v>
                </c:pt>
                <c:pt idx="581">
                  <c:v>0.0452022269419337</c:v>
                </c:pt>
                <c:pt idx="582">
                  <c:v>0.0451654309063586</c:v>
                </c:pt>
                <c:pt idx="583">
                  <c:v>0.0451317696445487</c:v>
                </c:pt>
                <c:pt idx="584">
                  <c:v>0.0450950857820925</c:v>
                </c:pt>
                <c:pt idx="585">
                  <c:v>0.045064991530983</c:v>
                </c:pt>
                <c:pt idx="586">
                  <c:v>0.0450367020136771</c:v>
                </c:pt>
                <c:pt idx="587">
                  <c:v>0.0450006769820581</c:v>
                </c:pt>
                <c:pt idx="588">
                  <c:v>0.0449678791325126</c:v>
                </c:pt>
                <c:pt idx="589">
                  <c:v>0.0449419800809485</c:v>
                </c:pt>
                <c:pt idx="590">
                  <c:v>0.0449205524769677</c:v>
                </c:pt>
                <c:pt idx="591">
                  <c:v>0.0448930925040823</c:v>
                </c:pt>
                <c:pt idx="592">
                  <c:v>0.0448671388157318</c:v>
                </c:pt>
                <c:pt idx="593">
                  <c:v>0.0448371897404797</c:v>
                </c:pt>
                <c:pt idx="594">
                  <c:v>0.044803854875466</c:v>
                </c:pt>
                <c:pt idx="595">
                  <c:v>0.0447752878986505</c:v>
                </c:pt>
                <c:pt idx="596">
                  <c:v>0.0447485513466834</c:v>
                </c:pt>
                <c:pt idx="597">
                  <c:v>0.0447188375037075</c:v>
                </c:pt>
                <c:pt idx="598">
                  <c:v>0.0446832582713419</c:v>
                </c:pt>
                <c:pt idx="599">
                  <c:v>0.0446469089393484</c:v>
                </c:pt>
                <c:pt idx="600">
                  <c:v>0.0446122008965659</c:v>
                </c:pt>
                <c:pt idx="601">
                  <c:v>0.0445766770121769</c:v>
                </c:pt>
                <c:pt idx="602">
                  <c:v>0.0445446138860802</c:v>
                </c:pt>
                <c:pt idx="603">
                  <c:v>0.0445105773972921</c:v>
                </c:pt>
                <c:pt idx="604">
                  <c:v>0.0444919732132043</c:v>
                </c:pt>
                <c:pt idx="605">
                  <c:v>0.0444485190207222</c:v>
                </c:pt>
                <c:pt idx="606">
                  <c:v>0.044407773005321</c:v>
                </c:pt>
                <c:pt idx="607">
                  <c:v>0.0443737818555924</c:v>
                </c:pt>
                <c:pt idx="608">
                  <c:v>0.0443428147998668</c:v>
                </c:pt>
                <c:pt idx="609">
                  <c:v>0.0443015702179183</c:v>
                </c:pt>
                <c:pt idx="610">
                  <c:v>0.0442708202998644</c:v>
                </c:pt>
                <c:pt idx="611">
                  <c:v>0.0442358013240564</c:v>
                </c:pt>
                <c:pt idx="612">
                  <c:v>0.0441980335048707</c:v>
                </c:pt>
                <c:pt idx="613">
                  <c:v>0.0441684493175532</c:v>
                </c:pt>
                <c:pt idx="614">
                  <c:v>0.0441399833990865</c:v>
                </c:pt>
                <c:pt idx="615">
                  <c:v>0.0441072772146931</c:v>
                </c:pt>
                <c:pt idx="616">
                  <c:v>0.0440758713678244</c:v>
                </c:pt>
                <c:pt idx="617">
                  <c:v>0.0440427863817597</c:v>
                </c:pt>
                <c:pt idx="618">
                  <c:v>0.0440182481817778</c:v>
                </c:pt>
                <c:pt idx="619">
                  <c:v>0.0439866557611476</c:v>
                </c:pt>
                <c:pt idx="620">
                  <c:v>0.0439513593011981</c:v>
                </c:pt>
                <c:pt idx="621">
                  <c:v>0.0439178640316526</c:v>
                </c:pt>
                <c:pt idx="622">
                  <c:v>0.0438825796936643</c:v>
                </c:pt>
                <c:pt idx="623">
                  <c:v>0.0438532710253382</c:v>
                </c:pt>
                <c:pt idx="624">
                  <c:v>0.0438235666578885</c:v>
                </c:pt>
                <c:pt idx="625">
                  <c:v>0.043782985335678</c:v>
                </c:pt>
                <c:pt idx="626">
                  <c:v>0.043752371570907</c:v>
                </c:pt>
                <c:pt idx="627">
                  <c:v>0.0437147587512019</c:v>
                </c:pt>
                <c:pt idx="628">
                  <c:v>0.0436820386815475</c:v>
                </c:pt>
                <c:pt idx="629">
                  <c:v>0.0436471448616199</c:v>
                </c:pt>
                <c:pt idx="630">
                  <c:v>0.0436163932778697</c:v>
                </c:pt>
                <c:pt idx="631">
                  <c:v>0.0435897471256658</c:v>
                </c:pt>
                <c:pt idx="632">
                  <c:v>0.0435567122406818</c:v>
                </c:pt>
                <c:pt idx="633">
                  <c:v>0.0435291969535211</c:v>
                </c:pt>
                <c:pt idx="634">
                  <c:v>0.0434989184987573</c:v>
                </c:pt>
                <c:pt idx="635">
                  <c:v>0.043463325638951</c:v>
                </c:pt>
                <c:pt idx="636">
                  <c:v>0.043427567320312</c:v>
                </c:pt>
                <c:pt idx="637">
                  <c:v>0.0433930862367912</c:v>
                </c:pt>
                <c:pt idx="638">
                  <c:v>0.0433661620254306</c:v>
                </c:pt>
                <c:pt idx="639">
                  <c:v>0.0433378087529504</c:v>
                </c:pt>
                <c:pt idx="640">
                  <c:v>0.0433102834807198</c:v>
                </c:pt>
                <c:pt idx="641">
                  <c:v>0.043273715357691</c:v>
                </c:pt>
                <c:pt idx="642">
                  <c:v>0.0432448261116865</c:v>
                </c:pt>
                <c:pt idx="643">
                  <c:v>0.0432134607658069</c:v>
                </c:pt>
                <c:pt idx="644">
                  <c:v>0.043172009579714</c:v>
                </c:pt>
                <c:pt idx="645">
                  <c:v>0.0431370525968565</c:v>
                </c:pt>
                <c:pt idx="646">
                  <c:v>0.0431039771841026</c:v>
                </c:pt>
                <c:pt idx="647">
                  <c:v>0.043060379778101</c:v>
                </c:pt>
                <c:pt idx="648">
                  <c:v>0.0430210662572417</c:v>
                </c:pt>
                <c:pt idx="649">
                  <c:v>0.0429842484929168</c:v>
                </c:pt>
                <c:pt idx="650">
                  <c:v>0.0429533204682101</c:v>
                </c:pt>
                <c:pt idx="651">
                  <c:v>0.0429157302411666</c:v>
                </c:pt>
                <c:pt idx="652">
                  <c:v>0.0428826024557129</c:v>
                </c:pt>
                <c:pt idx="653">
                  <c:v>0.0428529384149301</c:v>
                </c:pt>
                <c:pt idx="654">
                  <c:v>0.0428257857165987</c:v>
                </c:pt>
                <c:pt idx="655">
                  <c:v>0.0427954256309373</c:v>
                </c:pt>
                <c:pt idx="656">
                  <c:v>0.0427644011984473</c:v>
                </c:pt>
                <c:pt idx="657">
                  <c:v>0.0427305451997428</c:v>
                </c:pt>
                <c:pt idx="658">
                  <c:v>0.0426947741065354</c:v>
                </c:pt>
                <c:pt idx="659">
                  <c:v>0.0426603738070317</c:v>
                </c:pt>
                <c:pt idx="660">
                  <c:v>0.0426280923821125</c:v>
                </c:pt>
                <c:pt idx="661">
                  <c:v>0.0425966052793997</c:v>
                </c:pt>
                <c:pt idx="662">
                  <c:v>0.0425655771275275</c:v>
                </c:pt>
                <c:pt idx="663">
                  <c:v>0.04253823742496</c:v>
                </c:pt>
                <c:pt idx="664">
                  <c:v>0.0425067492385288</c:v>
                </c:pt>
                <c:pt idx="665">
                  <c:v>0.0424851940346136</c:v>
                </c:pt>
                <c:pt idx="666">
                  <c:v>0.0424647554763874</c:v>
                </c:pt>
                <c:pt idx="667">
                  <c:v>0.0424446457434473</c:v>
                </c:pt>
                <c:pt idx="668">
                  <c:v>0.0424177145676825</c:v>
                </c:pt>
                <c:pt idx="669">
                  <c:v>0.0423906546926846</c:v>
                </c:pt>
                <c:pt idx="670">
                  <c:v>0.0423577697964347</c:v>
                </c:pt>
                <c:pt idx="671">
                  <c:v>0.042331113388958</c:v>
                </c:pt>
                <c:pt idx="672">
                  <c:v>0.0423012293964483</c:v>
                </c:pt>
                <c:pt idx="673">
                  <c:v>0.0422722393194655</c:v>
                </c:pt>
                <c:pt idx="674">
                  <c:v>0.0422398543982272</c:v>
                </c:pt>
                <c:pt idx="675">
                  <c:v>0.0422077716858719</c:v>
                </c:pt>
                <c:pt idx="676">
                  <c:v>0.0421730049371738</c:v>
                </c:pt>
                <c:pt idx="677">
                  <c:v>0.0421432623867446</c:v>
                </c:pt>
                <c:pt idx="678">
                  <c:v>0.0421091442695836</c:v>
                </c:pt>
                <c:pt idx="679">
                  <c:v>0.0420753000544591</c:v>
                </c:pt>
                <c:pt idx="680">
                  <c:v>0.0420432295755884</c:v>
                </c:pt>
                <c:pt idx="681">
                  <c:v>0.0420100755978619</c:v>
                </c:pt>
                <c:pt idx="682">
                  <c:v>0.0419826067642016</c:v>
                </c:pt>
                <c:pt idx="683">
                  <c:v>0.0419529027499587</c:v>
                </c:pt>
                <c:pt idx="684">
                  <c:v>0.0419221320522526</c:v>
                </c:pt>
                <c:pt idx="685">
                  <c:v>0.041891553327531</c:v>
                </c:pt>
                <c:pt idx="686">
                  <c:v>0.0418594645537875</c:v>
                </c:pt>
                <c:pt idx="687">
                  <c:v>0.0418332969413495</c:v>
                </c:pt>
                <c:pt idx="688">
                  <c:v>0.0418084627932487</c:v>
                </c:pt>
                <c:pt idx="689">
                  <c:v>0.0417849664407416</c:v>
                </c:pt>
                <c:pt idx="690">
                  <c:v>0.0417579025145259</c:v>
                </c:pt>
                <c:pt idx="691">
                  <c:v>0.0417285851903839</c:v>
                </c:pt>
                <c:pt idx="692">
                  <c:v>0.0417013609786499</c:v>
                </c:pt>
                <c:pt idx="693">
                  <c:v>0.0416775939520569</c:v>
                </c:pt>
                <c:pt idx="694">
                  <c:v>0.0416543008424712</c:v>
                </c:pt>
                <c:pt idx="695">
                  <c:v>0.0416286204299584</c:v>
                </c:pt>
                <c:pt idx="696">
                  <c:v>0.0416015908632492</c:v>
                </c:pt>
                <c:pt idx="697">
                  <c:v>0.041574111921507</c:v>
                </c:pt>
                <c:pt idx="698">
                  <c:v>0.0415470665789413</c:v>
                </c:pt>
                <c:pt idx="699">
                  <c:v>0.0415239234617009</c:v>
                </c:pt>
                <c:pt idx="700">
                  <c:v>0.0414911212983049</c:v>
                </c:pt>
                <c:pt idx="701">
                  <c:v>0.0414604190775188</c:v>
                </c:pt>
                <c:pt idx="702">
                  <c:v>0.0414277140649703</c:v>
                </c:pt>
                <c:pt idx="703">
                  <c:v>0.0414031447051209</c:v>
                </c:pt>
                <c:pt idx="704">
                  <c:v>0.0413769157679645</c:v>
                </c:pt>
                <c:pt idx="705">
                  <c:v>0.0413442396624329</c:v>
                </c:pt>
                <c:pt idx="706">
                  <c:v>0.041317988081769</c:v>
                </c:pt>
                <c:pt idx="707">
                  <c:v>0.0412863273460285</c:v>
                </c:pt>
                <c:pt idx="708">
                  <c:v>0.0412578561847442</c:v>
                </c:pt>
                <c:pt idx="709">
                  <c:v>0.0412275430084468</c:v>
                </c:pt>
                <c:pt idx="710">
                  <c:v>0.0412087065813418</c:v>
                </c:pt>
                <c:pt idx="711">
                  <c:v>0.0411871942352714</c:v>
                </c:pt>
                <c:pt idx="712">
                  <c:v>0.0411621783247203</c:v>
                </c:pt>
                <c:pt idx="713">
                  <c:v>0.0411338983067912</c:v>
                </c:pt>
                <c:pt idx="714">
                  <c:v>0.0411083689049246</c:v>
                </c:pt>
                <c:pt idx="715">
                  <c:v>0.0410855296755652</c:v>
                </c:pt>
                <c:pt idx="716">
                  <c:v>0.0410587652915439</c:v>
                </c:pt>
                <c:pt idx="717">
                  <c:v>0.0410310586649583</c:v>
                </c:pt>
                <c:pt idx="718">
                  <c:v>0.0410004881181064</c:v>
                </c:pt>
                <c:pt idx="719">
                  <c:v>0.0409746052582124</c:v>
                </c:pt>
                <c:pt idx="720">
                  <c:v>0.0409470777290061</c:v>
                </c:pt>
                <c:pt idx="721">
                  <c:v>0.0409147282991355</c:v>
                </c:pt>
                <c:pt idx="722">
                  <c:v>0.0408865445573609</c:v>
                </c:pt>
                <c:pt idx="723">
                  <c:v>0.0408640180108183</c:v>
                </c:pt>
                <c:pt idx="724">
                  <c:v>0.0408347266119611</c:v>
                </c:pt>
                <c:pt idx="725">
                  <c:v>0.0408052000173539</c:v>
                </c:pt>
                <c:pt idx="726">
                  <c:v>0.0407772921257809</c:v>
                </c:pt>
                <c:pt idx="727">
                  <c:v>0.0407472447790589</c:v>
                </c:pt>
                <c:pt idx="728">
                  <c:v>0.0407153413572399</c:v>
                </c:pt>
                <c:pt idx="729">
                  <c:v>0.0406855024470771</c:v>
                </c:pt>
                <c:pt idx="730">
                  <c:v>0.0406536481586396</c:v>
                </c:pt>
                <c:pt idx="731">
                  <c:v>0.0406182259927898</c:v>
                </c:pt>
                <c:pt idx="732">
                  <c:v>0.0405862272346073</c:v>
                </c:pt>
                <c:pt idx="733">
                  <c:v>0.0405526529600707</c:v>
                </c:pt>
                <c:pt idx="734">
                  <c:v>0.040521914920043</c:v>
                </c:pt>
                <c:pt idx="735">
                  <c:v>0.0404849781875535</c:v>
                </c:pt>
                <c:pt idx="736">
                  <c:v>0.0404559927581746</c:v>
                </c:pt>
                <c:pt idx="737">
                  <c:v>0.0404232416526252</c:v>
                </c:pt>
                <c:pt idx="738">
                  <c:v>0.0403944910085992</c:v>
                </c:pt>
                <c:pt idx="739">
                  <c:v>0.040362004870311</c:v>
                </c:pt>
                <c:pt idx="740">
                  <c:v>0.0403347678928358</c:v>
                </c:pt>
                <c:pt idx="741">
                  <c:v>0.040309264336097</c:v>
                </c:pt>
                <c:pt idx="742">
                  <c:v>0.0402718092286487</c:v>
                </c:pt>
                <c:pt idx="743">
                  <c:v>0.0402442059794594</c:v>
                </c:pt>
                <c:pt idx="744">
                  <c:v>0.0402169934504532</c:v>
                </c:pt>
                <c:pt idx="745">
                  <c:v>0.0401898810043812</c:v>
                </c:pt>
                <c:pt idx="746">
                  <c:v>0.0401582604362244</c:v>
                </c:pt>
                <c:pt idx="747">
                  <c:v>0.0401303341851025</c:v>
                </c:pt>
                <c:pt idx="748">
                  <c:v>0.0400958738869612</c:v>
                </c:pt>
                <c:pt idx="749">
                  <c:v>0.0400628730104245</c:v>
                </c:pt>
                <c:pt idx="750">
                  <c:v>0.0400353496537895</c:v>
                </c:pt>
                <c:pt idx="751">
                  <c:v>0.0400106132373708</c:v>
                </c:pt>
                <c:pt idx="752">
                  <c:v>0.0399866877757682</c:v>
                </c:pt>
                <c:pt idx="753">
                  <c:v>0.0399603073874347</c:v>
                </c:pt>
                <c:pt idx="754">
                  <c:v>0.0399360013938267</c:v>
                </c:pt>
                <c:pt idx="755">
                  <c:v>0.0399088769413925</c:v>
                </c:pt>
                <c:pt idx="756">
                  <c:v>0.0398831870200769</c:v>
                </c:pt>
                <c:pt idx="757">
                  <c:v>0.0398575351869341</c:v>
                </c:pt>
                <c:pt idx="758">
                  <c:v>0.0398289145489895</c:v>
                </c:pt>
                <c:pt idx="759">
                  <c:v>0.0398064755684845</c:v>
                </c:pt>
                <c:pt idx="760">
                  <c:v>0.0397784635984787</c:v>
                </c:pt>
                <c:pt idx="761">
                  <c:v>0.0397491528385735</c:v>
                </c:pt>
                <c:pt idx="762">
                  <c:v>0.0397223799928488</c:v>
                </c:pt>
                <c:pt idx="763">
                  <c:v>0.0397000033058753</c:v>
                </c:pt>
                <c:pt idx="764">
                  <c:v>0.0396715286457133</c:v>
                </c:pt>
                <c:pt idx="765">
                  <c:v>0.0396396741876075</c:v>
                </c:pt>
                <c:pt idx="766">
                  <c:v>0.0396146883169757</c:v>
                </c:pt>
                <c:pt idx="767">
                  <c:v>0.0395915693990463</c:v>
                </c:pt>
                <c:pt idx="768">
                  <c:v>0.0395634608643513</c:v>
                </c:pt>
                <c:pt idx="769">
                  <c:v>0.0395328057277334</c:v>
                </c:pt>
                <c:pt idx="770">
                  <c:v>0.0395054713447295</c:v>
                </c:pt>
                <c:pt idx="771">
                  <c:v>0.0394794100777302</c:v>
                </c:pt>
                <c:pt idx="772">
                  <c:v>0.0394498791713003</c:v>
                </c:pt>
                <c:pt idx="773">
                  <c:v>0.0394153037624881</c:v>
                </c:pt>
                <c:pt idx="774">
                  <c:v>0.0393890431322466</c:v>
                </c:pt>
                <c:pt idx="775">
                  <c:v>0.0393574995276895</c:v>
                </c:pt>
                <c:pt idx="776">
                  <c:v>0.0393268625039548</c:v>
                </c:pt>
                <c:pt idx="777">
                  <c:v>0.0392970125504394</c:v>
                </c:pt>
                <c:pt idx="778">
                  <c:v>0.0392726563924676</c:v>
                </c:pt>
                <c:pt idx="779">
                  <c:v>0.0392444941406882</c:v>
                </c:pt>
                <c:pt idx="780">
                  <c:v>0.0392109634841597</c:v>
                </c:pt>
                <c:pt idx="781">
                  <c:v>0.0391850391927885</c:v>
                </c:pt>
                <c:pt idx="782">
                  <c:v>0.0391554688039455</c:v>
                </c:pt>
                <c:pt idx="783">
                  <c:v>0.0391274010707198</c:v>
                </c:pt>
                <c:pt idx="784">
                  <c:v>0.0390996880115527</c:v>
                </c:pt>
                <c:pt idx="785">
                  <c:v>0.0390757250315315</c:v>
                </c:pt>
                <c:pt idx="786">
                  <c:v>0.0390505690031042</c:v>
                </c:pt>
                <c:pt idx="787">
                  <c:v>0.0390259498075719</c:v>
                </c:pt>
                <c:pt idx="788">
                  <c:v>0.0389993124296992</c:v>
                </c:pt>
                <c:pt idx="789">
                  <c:v>0.0389723598493807</c:v>
                </c:pt>
                <c:pt idx="790">
                  <c:v>0.0389470684214194</c:v>
                </c:pt>
                <c:pt idx="791">
                  <c:v>0.0389210065999794</c:v>
                </c:pt>
                <c:pt idx="792">
                  <c:v>0.0388983718685114</c:v>
                </c:pt>
                <c:pt idx="793">
                  <c:v>0.0388784457014916</c:v>
                </c:pt>
                <c:pt idx="794">
                  <c:v>0.0388526328723772</c:v>
                </c:pt>
                <c:pt idx="795">
                  <c:v>0.0388299206684657</c:v>
                </c:pt>
                <c:pt idx="796">
                  <c:v>0.0388041491109411</c:v>
                </c:pt>
                <c:pt idx="797">
                  <c:v>0.0387825649254615</c:v>
                </c:pt>
                <c:pt idx="798">
                  <c:v>0.0387595926445299</c:v>
                </c:pt>
                <c:pt idx="799">
                  <c:v>0.0387375347096265</c:v>
                </c:pt>
                <c:pt idx="800">
                  <c:v>0.0387186868663169</c:v>
                </c:pt>
                <c:pt idx="801">
                  <c:v>0.0387018868612788</c:v>
                </c:pt>
                <c:pt idx="802">
                  <c:v>0.0386823655348477</c:v>
                </c:pt>
                <c:pt idx="803">
                  <c:v>0.0386613889092921</c:v>
                </c:pt>
                <c:pt idx="804">
                  <c:v>0.0386397811175204</c:v>
                </c:pt>
                <c:pt idx="805">
                  <c:v>0.0386143734595523</c:v>
                </c:pt>
                <c:pt idx="806">
                  <c:v>0.0385956269960961</c:v>
                </c:pt>
                <c:pt idx="807">
                  <c:v>0.038570522750258</c:v>
                </c:pt>
                <c:pt idx="808">
                  <c:v>0.0385470758775472</c:v>
                </c:pt>
                <c:pt idx="809">
                  <c:v>0.038526761007388</c:v>
                </c:pt>
                <c:pt idx="810">
                  <c:v>0.0385012949410861</c:v>
                </c:pt>
                <c:pt idx="811">
                  <c:v>0.0384743887486344</c:v>
                </c:pt>
                <c:pt idx="812">
                  <c:v>0.0384492459096777</c:v>
                </c:pt>
                <c:pt idx="813">
                  <c:v>0.0384246026280722</c:v>
                </c:pt>
                <c:pt idx="814">
                  <c:v>0.0384018931836376</c:v>
                </c:pt>
                <c:pt idx="815">
                  <c:v>0.0383773102153382</c:v>
                </c:pt>
                <c:pt idx="816">
                  <c:v>0.0383540800158131</c:v>
                </c:pt>
                <c:pt idx="817">
                  <c:v>0.0383345016112475</c:v>
                </c:pt>
                <c:pt idx="818">
                  <c:v>0.0383107907579697</c:v>
                </c:pt>
                <c:pt idx="819">
                  <c:v>0.0382874147037709</c:v>
                </c:pt>
                <c:pt idx="820">
                  <c:v>0.0382676340615717</c:v>
                </c:pt>
                <c:pt idx="821">
                  <c:v>0.038246344837574</c:v>
                </c:pt>
                <c:pt idx="822">
                  <c:v>0.038224695370406</c:v>
                </c:pt>
                <c:pt idx="823">
                  <c:v>0.0381976509536829</c:v>
                </c:pt>
                <c:pt idx="824">
                  <c:v>0.0381760561110631</c:v>
                </c:pt>
                <c:pt idx="825">
                  <c:v>0.038150415824589</c:v>
                </c:pt>
                <c:pt idx="826">
                  <c:v>0.0381264140531995</c:v>
                </c:pt>
                <c:pt idx="827">
                  <c:v>0.0381038596736637</c:v>
                </c:pt>
                <c:pt idx="828">
                  <c:v>0.0380814993092708</c:v>
                </c:pt>
                <c:pt idx="829">
                  <c:v>0.0380613495251197</c:v>
                </c:pt>
                <c:pt idx="830">
                  <c:v>0.0380375790894509</c:v>
                </c:pt>
                <c:pt idx="831">
                  <c:v>0.0380142762369252</c:v>
                </c:pt>
                <c:pt idx="832">
                  <c:v>0.0379911866314301</c:v>
                </c:pt>
                <c:pt idx="833">
                  <c:v>0.0379660866459145</c:v>
                </c:pt>
                <c:pt idx="834">
                  <c:v>0.0379465484963577</c:v>
                </c:pt>
                <c:pt idx="835">
                  <c:v>0.0379256396590549</c:v>
                </c:pt>
                <c:pt idx="836">
                  <c:v>0.0379066830757038</c:v>
                </c:pt>
                <c:pt idx="837">
                  <c:v>0.0378871570896299</c:v>
                </c:pt>
                <c:pt idx="838">
                  <c:v>0.0378681966647108</c:v>
                </c:pt>
                <c:pt idx="839">
                  <c:v>0.0378473165769463</c:v>
                </c:pt>
                <c:pt idx="840">
                  <c:v>0.0378230954538619</c:v>
                </c:pt>
                <c:pt idx="841">
                  <c:v>0.0378031860491234</c:v>
                </c:pt>
                <c:pt idx="842">
                  <c:v>0.037784680730297</c:v>
                </c:pt>
                <c:pt idx="843">
                  <c:v>0.037761266644236</c:v>
                </c:pt>
                <c:pt idx="844">
                  <c:v>0.0377412333299559</c:v>
                </c:pt>
                <c:pt idx="845">
                  <c:v>0.0377164912633944</c:v>
                </c:pt>
                <c:pt idx="846">
                  <c:v>0.0376907111328812</c:v>
                </c:pt>
                <c:pt idx="847">
                  <c:v>0.0376633698394386</c:v>
                </c:pt>
                <c:pt idx="848">
                  <c:v>0.0376374508682221</c:v>
                </c:pt>
                <c:pt idx="849">
                  <c:v>0.0376146173848487</c:v>
                </c:pt>
                <c:pt idx="850">
                  <c:v>0.037590431218967</c:v>
                </c:pt>
                <c:pt idx="851">
                  <c:v>0.0375635385329544</c:v>
                </c:pt>
                <c:pt idx="852">
                  <c:v>0.0375405541732546</c:v>
                </c:pt>
                <c:pt idx="853">
                  <c:v>0.0375191356221509</c:v>
                </c:pt>
                <c:pt idx="854">
                  <c:v>0.0374943415771583</c:v>
                </c:pt>
                <c:pt idx="855">
                  <c:v>0.0374707912985168</c:v>
                </c:pt>
                <c:pt idx="856">
                  <c:v>0.0374480697421216</c:v>
                </c:pt>
                <c:pt idx="857">
                  <c:v>0.0374221675400347</c:v>
                </c:pt>
                <c:pt idx="858">
                  <c:v>0.0373966786958319</c:v>
                </c:pt>
                <c:pt idx="859">
                  <c:v>0.0373711228797829</c:v>
                </c:pt>
                <c:pt idx="860">
                  <c:v>0.0373469480912887</c:v>
                </c:pt>
                <c:pt idx="861">
                  <c:v>0.0373246226784176</c:v>
                </c:pt>
                <c:pt idx="862">
                  <c:v>0.0373036768684623</c:v>
                </c:pt>
                <c:pt idx="863">
                  <c:v>0.0372789068364679</c:v>
                </c:pt>
                <c:pt idx="864">
                  <c:v>0.0372541923323436</c:v>
                </c:pt>
                <c:pt idx="865">
                  <c:v>0.037229679158476</c:v>
                </c:pt>
                <c:pt idx="866">
                  <c:v>0.0372103354836051</c:v>
                </c:pt>
                <c:pt idx="867">
                  <c:v>0.037185860400314</c:v>
                </c:pt>
                <c:pt idx="868">
                  <c:v>0.0371585912501758</c:v>
                </c:pt>
                <c:pt idx="869">
                  <c:v>0.0371370045696164</c:v>
                </c:pt>
                <c:pt idx="870">
                  <c:v>0.0371181952181768</c:v>
                </c:pt>
                <c:pt idx="871">
                  <c:v>0.037099672405271</c:v>
                </c:pt>
                <c:pt idx="872">
                  <c:v>0.0370818985300364</c:v>
                </c:pt>
                <c:pt idx="873">
                  <c:v>0.0370599851691889</c:v>
                </c:pt>
                <c:pt idx="874">
                  <c:v>0.0370352649812722</c:v>
                </c:pt>
                <c:pt idx="875">
                  <c:v>0.0370106367400875</c:v>
                </c:pt>
                <c:pt idx="876">
                  <c:v>0.0369871186115344</c:v>
                </c:pt>
                <c:pt idx="877">
                  <c:v>0.0369689484539976</c:v>
                </c:pt>
                <c:pt idx="878">
                  <c:v>0.0369451846409633</c:v>
                </c:pt>
                <c:pt idx="879">
                  <c:v>0.0369221455425842</c:v>
                </c:pt>
                <c:pt idx="880">
                  <c:v>0.0368951419164049</c:v>
                </c:pt>
                <c:pt idx="881">
                  <c:v>0.0368718789676243</c:v>
                </c:pt>
                <c:pt idx="882">
                  <c:v>0.036850629554707</c:v>
                </c:pt>
                <c:pt idx="883">
                  <c:v>0.0368308593476281</c:v>
                </c:pt>
                <c:pt idx="884">
                  <c:v>0.0368064996234674</c:v>
                </c:pt>
                <c:pt idx="885">
                  <c:v>0.0367836784682388</c:v>
                </c:pt>
                <c:pt idx="886">
                  <c:v>0.036761679307191</c:v>
                </c:pt>
                <c:pt idx="887">
                  <c:v>0.036739419344642</c:v>
                </c:pt>
                <c:pt idx="888">
                  <c:v>0.0367124645774008</c:v>
                </c:pt>
                <c:pt idx="889">
                  <c:v>0.0366900914705599</c:v>
                </c:pt>
                <c:pt idx="890">
                  <c:v>0.0366688754363492</c:v>
                </c:pt>
                <c:pt idx="891">
                  <c:v>0.0366445467224922</c:v>
                </c:pt>
                <c:pt idx="892">
                  <c:v>0.036623979400221</c:v>
                </c:pt>
                <c:pt idx="893">
                  <c:v>0.0366037471477986</c:v>
                </c:pt>
                <c:pt idx="894">
                  <c:v>0.0365820369059302</c:v>
                </c:pt>
                <c:pt idx="895">
                  <c:v>0.0365585277791492</c:v>
                </c:pt>
                <c:pt idx="896">
                  <c:v>0.036543699676085</c:v>
                </c:pt>
                <c:pt idx="897">
                  <c:v>0.0365278938726273</c:v>
                </c:pt>
                <c:pt idx="898">
                  <c:v>0.0365070281479861</c:v>
                </c:pt>
                <c:pt idx="899">
                  <c:v>0.0364910466216974</c:v>
                </c:pt>
                <c:pt idx="900">
                  <c:v>0.0364700906076164</c:v>
                </c:pt>
                <c:pt idx="901">
                  <c:v>0.0364511768090942</c:v>
                </c:pt>
                <c:pt idx="902">
                  <c:v>0.0364313394284892</c:v>
                </c:pt>
                <c:pt idx="903">
                  <c:v>0.0364091883101193</c:v>
                </c:pt>
                <c:pt idx="904">
                  <c:v>0.0363904016325149</c:v>
                </c:pt>
                <c:pt idx="905">
                  <c:v>0.0363723855050752</c:v>
                </c:pt>
                <c:pt idx="906">
                  <c:v>0.0363482350850258</c:v>
                </c:pt>
                <c:pt idx="907">
                  <c:v>0.0363266613519465</c:v>
                </c:pt>
                <c:pt idx="908">
                  <c:v>0.0363084304951997</c:v>
                </c:pt>
                <c:pt idx="909">
                  <c:v>0.0362867138036306</c:v>
                </c:pt>
                <c:pt idx="910">
                  <c:v>0.0362673749641328</c:v>
                </c:pt>
                <c:pt idx="911">
                  <c:v>0.0362471303644626</c:v>
                </c:pt>
                <c:pt idx="912">
                  <c:v>0.0362290796666215</c:v>
                </c:pt>
                <c:pt idx="913">
                  <c:v>0.0362117395769239</c:v>
                </c:pt>
                <c:pt idx="914">
                  <c:v>0.0361947430004607</c:v>
                </c:pt>
                <c:pt idx="915">
                  <c:v>0.0361776483066751</c:v>
                </c:pt>
                <c:pt idx="916">
                  <c:v>0.0361566594425125</c:v>
                </c:pt>
                <c:pt idx="917">
                  <c:v>0.0361353793533127</c:v>
                </c:pt>
                <c:pt idx="918">
                  <c:v>0.036113486338664</c:v>
                </c:pt>
                <c:pt idx="919">
                  <c:v>0.0360918781668578</c:v>
                </c:pt>
                <c:pt idx="920">
                  <c:v>0.0360701065168181</c:v>
                </c:pt>
                <c:pt idx="921">
                  <c:v>0.036051254135128</c:v>
                </c:pt>
                <c:pt idx="922">
                  <c:v>0.0360300496124279</c:v>
                </c:pt>
                <c:pt idx="923">
                  <c:v>0.0360059911479477</c:v>
                </c:pt>
                <c:pt idx="924">
                  <c:v>0.0359863188655531</c:v>
                </c:pt>
                <c:pt idx="925">
                  <c:v>0.0359679362083087</c:v>
                </c:pt>
                <c:pt idx="926">
                  <c:v>0.0359507534481574</c:v>
                </c:pt>
                <c:pt idx="927">
                  <c:v>0.0359299480358207</c:v>
                </c:pt>
                <c:pt idx="928">
                  <c:v>0.0359097416242905</c:v>
                </c:pt>
                <c:pt idx="929">
                  <c:v>0.0358937992826506</c:v>
                </c:pt>
                <c:pt idx="930">
                  <c:v>0.0358742208885082</c:v>
                </c:pt>
                <c:pt idx="931">
                  <c:v>0.0358553569510741</c:v>
                </c:pt>
                <c:pt idx="932">
                  <c:v>0.0358393424074408</c:v>
                </c:pt>
                <c:pt idx="933">
                  <c:v>0.0358168593290344</c:v>
                </c:pt>
                <c:pt idx="934">
                  <c:v>0.0357967134293821</c:v>
                </c:pt>
                <c:pt idx="935">
                  <c:v>0.0357747518010083</c:v>
                </c:pt>
                <c:pt idx="936">
                  <c:v>0.0357516304674871</c:v>
                </c:pt>
                <c:pt idx="937">
                  <c:v>0.0357305829666609</c:v>
                </c:pt>
                <c:pt idx="938">
                  <c:v>0.035709006033354</c:v>
                </c:pt>
                <c:pt idx="939">
                  <c:v>0.0356871210627495</c:v>
                </c:pt>
                <c:pt idx="940">
                  <c:v>0.0356612225110617</c:v>
                </c:pt>
                <c:pt idx="941">
                  <c:v>0.0356377246662881</c:v>
                </c:pt>
                <c:pt idx="942">
                  <c:v>0.0356118549433528</c:v>
                </c:pt>
                <c:pt idx="943">
                  <c:v>0.0355853576938374</c:v>
                </c:pt>
                <c:pt idx="944">
                  <c:v>0.0355636369027386</c:v>
                </c:pt>
                <c:pt idx="945">
                  <c:v>0.0355409843338844</c:v>
                </c:pt>
                <c:pt idx="946">
                  <c:v>0.0355182358677971</c:v>
                </c:pt>
                <c:pt idx="947">
                  <c:v>0.0354942117788339</c:v>
                </c:pt>
                <c:pt idx="948">
                  <c:v>0.0354719807313968</c:v>
                </c:pt>
                <c:pt idx="949">
                  <c:v>0.0354495334462754</c:v>
                </c:pt>
                <c:pt idx="950">
                  <c:v>0.03542717572211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7063055"/>
        <c:axId val="869471158"/>
      </c:scatterChart>
      <c:valAx>
        <c:axId val="57706305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869471158"/>
        <c:crosses val="autoZero"/>
        <c:crossBetween val="midCat"/>
      </c:valAx>
      <c:valAx>
        <c:axId val="86947115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57706305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CFR 9</a:t>
            </a:r>
            <a:r>
              <a:rPr altLang="en-US"/>
              <a:t>牌 </a:t>
            </a:r>
            <a:r>
              <a:rPr lang="en-US" altLang="zh-CN"/>
              <a:t>2</a:t>
            </a:r>
            <a:r>
              <a:rPr altLang="en-US"/>
              <a:t>加注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166666666666667"/>
                  <c:y val="-0.225694444444444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CFR9_2.csv!$D$1:$D$90</c:f>
              <c:numCache>
                <c:formatCode>General</c:formatCode>
                <c:ptCount val="90"/>
                <c:pt idx="0">
                  <c:v>11.1111111111111</c:v>
                </c:pt>
                <c:pt idx="1">
                  <c:v>22.2222222222222</c:v>
                </c:pt>
                <c:pt idx="2">
                  <c:v>33.3333333333333</c:v>
                </c:pt>
                <c:pt idx="3">
                  <c:v>44.4444444444444</c:v>
                </c:pt>
                <c:pt idx="4">
                  <c:v>55.5555555555556</c:v>
                </c:pt>
                <c:pt idx="5">
                  <c:v>66.6666666666667</c:v>
                </c:pt>
                <c:pt idx="6">
                  <c:v>77.7777777777778</c:v>
                </c:pt>
                <c:pt idx="7">
                  <c:v>88.8888888888889</c:v>
                </c:pt>
                <c:pt idx="8">
                  <c:v>100</c:v>
                </c:pt>
                <c:pt idx="9">
                  <c:v>111.111111111111</c:v>
                </c:pt>
                <c:pt idx="10">
                  <c:v>122.222222222222</c:v>
                </c:pt>
                <c:pt idx="11">
                  <c:v>133.333333333333</c:v>
                </c:pt>
                <c:pt idx="12">
                  <c:v>144.444444444444</c:v>
                </c:pt>
                <c:pt idx="13">
                  <c:v>155.555555555556</c:v>
                </c:pt>
                <c:pt idx="14">
                  <c:v>166.666666666667</c:v>
                </c:pt>
                <c:pt idx="15">
                  <c:v>177.777777777778</c:v>
                </c:pt>
                <c:pt idx="16">
                  <c:v>188.888888888889</c:v>
                </c:pt>
                <c:pt idx="17">
                  <c:v>200</c:v>
                </c:pt>
                <c:pt idx="18">
                  <c:v>211.111111111111</c:v>
                </c:pt>
                <c:pt idx="19">
                  <c:v>222.222222222222</c:v>
                </c:pt>
                <c:pt idx="20">
                  <c:v>233.333333333333</c:v>
                </c:pt>
                <c:pt idx="21">
                  <c:v>244.444444444444</c:v>
                </c:pt>
                <c:pt idx="22">
                  <c:v>255.555555555556</c:v>
                </c:pt>
                <c:pt idx="23">
                  <c:v>266.666666666667</c:v>
                </c:pt>
                <c:pt idx="24">
                  <c:v>277.777777777778</c:v>
                </c:pt>
                <c:pt idx="25">
                  <c:v>288.888888888889</c:v>
                </c:pt>
                <c:pt idx="26">
                  <c:v>300</c:v>
                </c:pt>
                <c:pt idx="27">
                  <c:v>311.111111111111</c:v>
                </c:pt>
                <c:pt idx="28">
                  <c:v>322.222222222222</c:v>
                </c:pt>
                <c:pt idx="29">
                  <c:v>333.333333333333</c:v>
                </c:pt>
                <c:pt idx="30">
                  <c:v>344.444444444444</c:v>
                </c:pt>
                <c:pt idx="31">
                  <c:v>355.555555555556</c:v>
                </c:pt>
                <c:pt idx="32">
                  <c:v>366.666666666667</c:v>
                </c:pt>
                <c:pt idx="33">
                  <c:v>377.777777777778</c:v>
                </c:pt>
                <c:pt idx="34">
                  <c:v>388.888888888889</c:v>
                </c:pt>
                <c:pt idx="35">
                  <c:v>400</c:v>
                </c:pt>
                <c:pt idx="36">
                  <c:v>411.111111111111</c:v>
                </c:pt>
                <c:pt idx="37">
                  <c:v>422.222222222222</c:v>
                </c:pt>
                <c:pt idx="38">
                  <c:v>433.333333333333</c:v>
                </c:pt>
                <c:pt idx="39">
                  <c:v>444.444444444444</c:v>
                </c:pt>
                <c:pt idx="40">
                  <c:v>455.555555555556</c:v>
                </c:pt>
                <c:pt idx="41">
                  <c:v>466.666666666667</c:v>
                </c:pt>
                <c:pt idx="42">
                  <c:v>477.777777777778</c:v>
                </c:pt>
                <c:pt idx="43">
                  <c:v>488.888888888889</c:v>
                </c:pt>
                <c:pt idx="44">
                  <c:v>500</c:v>
                </c:pt>
                <c:pt idx="45">
                  <c:v>511.111111111111</c:v>
                </c:pt>
                <c:pt idx="46">
                  <c:v>522.222222222222</c:v>
                </c:pt>
                <c:pt idx="47">
                  <c:v>533.333333333333</c:v>
                </c:pt>
                <c:pt idx="48">
                  <c:v>544.444444444444</c:v>
                </c:pt>
                <c:pt idx="49">
                  <c:v>555.555555555556</c:v>
                </c:pt>
                <c:pt idx="50">
                  <c:v>566.666666666667</c:v>
                </c:pt>
                <c:pt idx="51">
                  <c:v>577.777777777778</c:v>
                </c:pt>
                <c:pt idx="52">
                  <c:v>588.888888888889</c:v>
                </c:pt>
                <c:pt idx="53">
                  <c:v>600</c:v>
                </c:pt>
                <c:pt idx="54">
                  <c:v>611.111111111111</c:v>
                </c:pt>
                <c:pt idx="55">
                  <c:v>622.222222222222</c:v>
                </c:pt>
                <c:pt idx="56">
                  <c:v>633.333333333333</c:v>
                </c:pt>
                <c:pt idx="57">
                  <c:v>644.444444444444</c:v>
                </c:pt>
                <c:pt idx="58">
                  <c:v>655.555555555556</c:v>
                </c:pt>
                <c:pt idx="59">
                  <c:v>666.666666666667</c:v>
                </c:pt>
                <c:pt idx="60">
                  <c:v>677.777777777778</c:v>
                </c:pt>
                <c:pt idx="61">
                  <c:v>688.888888888889</c:v>
                </c:pt>
                <c:pt idx="62">
                  <c:v>700</c:v>
                </c:pt>
                <c:pt idx="63">
                  <c:v>711.111111111111</c:v>
                </c:pt>
                <c:pt idx="64">
                  <c:v>722.222222222222</c:v>
                </c:pt>
                <c:pt idx="65">
                  <c:v>733.333333333333</c:v>
                </c:pt>
                <c:pt idx="66">
                  <c:v>744.444444444444</c:v>
                </c:pt>
                <c:pt idx="67">
                  <c:v>755.555555555556</c:v>
                </c:pt>
                <c:pt idx="68">
                  <c:v>766.666666666667</c:v>
                </c:pt>
                <c:pt idx="69">
                  <c:v>777.777777777778</c:v>
                </c:pt>
                <c:pt idx="70">
                  <c:v>788.888888888889</c:v>
                </c:pt>
                <c:pt idx="71">
                  <c:v>800</c:v>
                </c:pt>
                <c:pt idx="72">
                  <c:v>811.111111111111</c:v>
                </c:pt>
                <c:pt idx="73">
                  <c:v>822.222222222222</c:v>
                </c:pt>
                <c:pt idx="74">
                  <c:v>833.333333333333</c:v>
                </c:pt>
                <c:pt idx="75">
                  <c:v>844.444444444444</c:v>
                </c:pt>
                <c:pt idx="76">
                  <c:v>855.555555555556</c:v>
                </c:pt>
                <c:pt idx="77">
                  <c:v>866.666666666667</c:v>
                </c:pt>
                <c:pt idx="78">
                  <c:v>877.777777777778</c:v>
                </c:pt>
                <c:pt idx="79">
                  <c:v>888.888888888889</c:v>
                </c:pt>
                <c:pt idx="80">
                  <c:v>900</c:v>
                </c:pt>
                <c:pt idx="81">
                  <c:v>911.111111111111</c:v>
                </c:pt>
                <c:pt idx="82">
                  <c:v>922.222222222222</c:v>
                </c:pt>
                <c:pt idx="83">
                  <c:v>933.333333333333</c:v>
                </c:pt>
                <c:pt idx="84">
                  <c:v>944.444444444444</c:v>
                </c:pt>
                <c:pt idx="85">
                  <c:v>955.555555555556</c:v>
                </c:pt>
                <c:pt idx="86">
                  <c:v>966.666666666667</c:v>
                </c:pt>
                <c:pt idx="87">
                  <c:v>977.777777777778</c:v>
                </c:pt>
                <c:pt idx="88">
                  <c:v>988.888888888889</c:v>
                </c:pt>
              </c:numCache>
            </c:numRef>
          </c:xVal>
          <c:yVal>
            <c:numRef>
              <c:f>CFR9_2.csv!$E$1:$E$90</c:f>
              <c:numCache>
                <c:formatCode>General</c:formatCode>
                <c:ptCount val="90"/>
                <c:pt idx="0">
                  <c:v>1.71332838475187</c:v>
                </c:pt>
                <c:pt idx="1">
                  <c:v>1.24410264476541</c:v>
                </c:pt>
                <c:pt idx="2">
                  <c:v>1.00743958921108</c:v>
                </c:pt>
                <c:pt idx="3">
                  <c:v>0.871949667428746</c:v>
                </c:pt>
                <c:pt idx="4">
                  <c:v>0.791641113235079</c:v>
                </c:pt>
                <c:pt idx="5">
                  <c:v>0.736932160461576</c:v>
                </c:pt>
                <c:pt idx="6">
                  <c:v>0.697320056845691</c:v>
                </c:pt>
                <c:pt idx="7">
                  <c:v>0.663348180549739</c:v>
                </c:pt>
                <c:pt idx="8">
                  <c:v>0.640019368488299</c:v>
                </c:pt>
                <c:pt idx="9">
                  <c:v>0.620723060573407</c:v>
                </c:pt>
                <c:pt idx="10">
                  <c:v>0.602369295416424</c:v>
                </c:pt>
                <c:pt idx="11">
                  <c:v>0.585289291550675</c:v>
                </c:pt>
                <c:pt idx="12">
                  <c:v>0.569066729971917</c:v>
                </c:pt>
                <c:pt idx="13">
                  <c:v>0.558292459880211</c:v>
                </c:pt>
                <c:pt idx="14">
                  <c:v>0.548787785513577</c:v>
                </c:pt>
                <c:pt idx="15">
                  <c:v>0.539874428655011</c:v>
                </c:pt>
                <c:pt idx="16">
                  <c:v>0.531188799436219</c:v>
                </c:pt>
                <c:pt idx="17">
                  <c:v>0.522021930026415</c:v>
                </c:pt>
                <c:pt idx="18">
                  <c:v>0.513353766458518</c:v>
                </c:pt>
                <c:pt idx="19">
                  <c:v>0.505117297761667</c:v>
                </c:pt>
                <c:pt idx="20">
                  <c:v>0.498095457500215</c:v>
                </c:pt>
                <c:pt idx="21">
                  <c:v>0.493136617185451</c:v>
                </c:pt>
                <c:pt idx="22">
                  <c:v>0.488523738132501</c:v>
                </c:pt>
                <c:pt idx="23">
                  <c:v>0.482650102920392</c:v>
                </c:pt>
                <c:pt idx="24">
                  <c:v>0.477362552323643</c:v>
                </c:pt>
                <c:pt idx="25">
                  <c:v>0.473105455714665</c:v>
                </c:pt>
                <c:pt idx="26">
                  <c:v>0.468081467040182</c:v>
                </c:pt>
                <c:pt idx="27">
                  <c:v>0.464303004718174</c:v>
                </c:pt>
                <c:pt idx="28">
                  <c:v>0.460917968424339</c:v>
                </c:pt>
                <c:pt idx="29">
                  <c:v>0.457867884691635</c:v>
                </c:pt>
                <c:pt idx="30">
                  <c:v>0.453948124923919</c:v>
                </c:pt>
                <c:pt idx="31">
                  <c:v>0.449662470662156</c:v>
                </c:pt>
                <c:pt idx="32">
                  <c:v>0.446139443854556</c:v>
                </c:pt>
                <c:pt idx="33">
                  <c:v>0.44330384427238</c:v>
                </c:pt>
                <c:pt idx="34">
                  <c:v>0.43984722561767</c:v>
                </c:pt>
                <c:pt idx="35">
                  <c:v>0.436660325527198</c:v>
                </c:pt>
                <c:pt idx="36">
                  <c:v>0.434107746152275</c:v>
                </c:pt>
                <c:pt idx="37">
                  <c:v>0.430792905542094</c:v>
                </c:pt>
                <c:pt idx="38">
                  <c:v>0.428467907451068</c:v>
                </c:pt>
                <c:pt idx="39">
                  <c:v>0.426851103174968</c:v>
                </c:pt>
                <c:pt idx="40">
                  <c:v>0.424945076318634</c:v>
                </c:pt>
                <c:pt idx="41">
                  <c:v>0.423227642593621</c:v>
                </c:pt>
                <c:pt idx="42">
                  <c:v>0.419902603222764</c:v>
                </c:pt>
                <c:pt idx="43">
                  <c:v>0.418098493411931</c:v>
                </c:pt>
                <c:pt idx="44">
                  <c:v>0.414371677795996</c:v>
                </c:pt>
                <c:pt idx="45">
                  <c:v>0.412560155034808</c:v>
                </c:pt>
                <c:pt idx="46">
                  <c:v>0.41123902465299</c:v>
                </c:pt>
                <c:pt idx="47">
                  <c:v>0.410125529379737</c:v>
                </c:pt>
                <c:pt idx="48">
                  <c:v>0.408101988630351</c:v>
                </c:pt>
                <c:pt idx="49">
                  <c:v>0.407197617712085</c:v>
                </c:pt>
                <c:pt idx="50">
                  <c:v>0.405127781960119</c:v>
                </c:pt>
                <c:pt idx="51">
                  <c:v>0.404105634582907</c:v>
                </c:pt>
                <c:pt idx="52">
                  <c:v>0.401300452612359</c:v>
                </c:pt>
                <c:pt idx="53">
                  <c:v>0.400180729210602</c:v>
                </c:pt>
                <c:pt idx="54">
                  <c:v>0.398156668396386</c:v>
                </c:pt>
                <c:pt idx="55">
                  <c:v>0.397056610017785</c:v>
                </c:pt>
                <c:pt idx="56">
                  <c:v>0.394894142218444</c:v>
                </c:pt>
                <c:pt idx="57">
                  <c:v>0.393089004428092</c:v>
                </c:pt>
                <c:pt idx="58">
                  <c:v>0.392225823885976</c:v>
                </c:pt>
                <c:pt idx="59">
                  <c:v>0.391337355410677</c:v>
                </c:pt>
                <c:pt idx="60">
                  <c:v>0.39060484774142</c:v>
                </c:pt>
                <c:pt idx="61">
                  <c:v>0.390013295387448</c:v>
                </c:pt>
                <c:pt idx="62">
                  <c:v>0.388382368148064</c:v>
                </c:pt>
                <c:pt idx="63">
                  <c:v>0.38736872248546</c:v>
                </c:pt>
                <c:pt idx="64">
                  <c:v>0.386164896909155</c:v>
                </c:pt>
                <c:pt idx="65">
                  <c:v>0.385380998429102</c:v>
                </c:pt>
                <c:pt idx="66">
                  <c:v>0.384133569134326</c:v>
                </c:pt>
                <c:pt idx="67">
                  <c:v>0.382600364620489</c:v>
                </c:pt>
                <c:pt idx="68">
                  <c:v>0.381695338218354</c:v>
                </c:pt>
                <c:pt idx="69">
                  <c:v>0.380840331159318</c:v>
                </c:pt>
                <c:pt idx="70">
                  <c:v>0.37981103835762</c:v>
                </c:pt>
                <c:pt idx="71">
                  <c:v>0.37819477341839</c:v>
                </c:pt>
                <c:pt idx="72">
                  <c:v>0.377000520695449</c:v>
                </c:pt>
                <c:pt idx="73">
                  <c:v>0.375935882621764</c:v>
                </c:pt>
                <c:pt idx="74">
                  <c:v>0.375003939428943</c:v>
                </c:pt>
                <c:pt idx="75">
                  <c:v>0.374325391305189</c:v>
                </c:pt>
                <c:pt idx="76">
                  <c:v>0.37358191807216</c:v>
                </c:pt>
                <c:pt idx="77">
                  <c:v>0.372946497421823</c:v>
                </c:pt>
                <c:pt idx="78">
                  <c:v>0.372196723998021</c:v>
                </c:pt>
                <c:pt idx="79">
                  <c:v>0.371740619923081</c:v>
                </c:pt>
                <c:pt idx="80">
                  <c:v>0.370593430775249</c:v>
                </c:pt>
                <c:pt idx="81">
                  <c:v>0.36993103344772</c:v>
                </c:pt>
                <c:pt idx="82">
                  <c:v>0.369442187826796</c:v>
                </c:pt>
                <c:pt idx="83">
                  <c:v>0.368707664714474</c:v>
                </c:pt>
                <c:pt idx="84">
                  <c:v>0.367975974255576</c:v>
                </c:pt>
                <c:pt idx="85">
                  <c:v>0.367200895867768</c:v>
                </c:pt>
                <c:pt idx="86">
                  <c:v>0.365714474072768</c:v>
                </c:pt>
                <c:pt idx="87">
                  <c:v>0.364437062101921</c:v>
                </c:pt>
                <c:pt idx="88">
                  <c:v>0.3633670248182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5514242"/>
        <c:axId val="963956294"/>
      </c:scatterChart>
      <c:valAx>
        <c:axId val="13551424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963956294"/>
        <c:crosses val="autoZero"/>
        <c:crossBetween val="midCat"/>
      </c:valAx>
      <c:valAx>
        <c:axId val="96395629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3551424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CFR 15</a:t>
            </a:r>
            <a:r>
              <a:rPr altLang="en-US"/>
              <a:t>牌 </a:t>
            </a:r>
            <a:r>
              <a:rPr lang="en-US" altLang="zh-CN"/>
              <a:t>2</a:t>
            </a:r>
            <a:r>
              <a:rPr altLang="en-US"/>
              <a:t>加注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270833333333333"/>
                  <c:y val="-0.1875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CFR15_2.csv!$D$1:$D$150</c:f>
              <c:numCache>
                <c:formatCode>General</c:formatCode>
                <c:ptCount val="150"/>
                <c:pt idx="0">
                  <c:v>13.3333333333333</c:v>
                </c:pt>
                <c:pt idx="1">
                  <c:v>20</c:v>
                </c:pt>
                <c:pt idx="2">
                  <c:v>26.6666666666667</c:v>
                </c:pt>
                <c:pt idx="3">
                  <c:v>33.3333333333333</c:v>
                </c:pt>
                <c:pt idx="4">
                  <c:v>40</c:v>
                </c:pt>
                <c:pt idx="5">
                  <c:v>46.6666666666667</c:v>
                </c:pt>
                <c:pt idx="6">
                  <c:v>53.3333333333333</c:v>
                </c:pt>
                <c:pt idx="7">
                  <c:v>60</c:v>
                </c:pt>
                <c:pt idx="8">
                  <c:v>66.6666666666667</c:v>
                </c:pt>
                <c:pt idx="9">
                  <c:v>73.3333333333333</c:v>
                </c:pt>
                <c:pt idx="10">
                  <c:v>80</c:v>
                </c:pt>
                <c:pt idx="11">
                  <c:v>86.6666666666667</c:v>
                </c:pt>
                <c:pt idx="12">
                  <c:v>93.3333333333333</c:v>
                </c:pt>
                <c:pt idx="13">
                  <c:v>100</c:v>
                </c:pt>
                <c:pt idx="14">
                  <c:v>106.666666666667</c:v>
                </c:pt>
                <c:pt idx="15">
                  <c:v>113.333333333333</c:v>
                </c:pt>
                <c:pt idx="16">
                  <c:v>120</c:v>
                </c:pt>
                <c:pt idx="17">
                  <c:v>126.666666666667</c:v>
                </c:pt>
                <c:pt idx="18">
                  <c:v>133.333333333333</c:v>
                </c:pt>
                <c:pt idx="19">
                  <c:v>140</c:v>
                </c:pt>
                <c:pt idx="20">
                  <c:v>146.666666666667</c:v>
                </c:pt>
                <c:pt idx="21">
                  <c:v>153.333333333333</c:v>
                </c:pt>
                <c:pt idx="22">
                  <c:v>160</c:v>
                </c:pt>
                <c:pt idx="23">
                  <c:v>166.666666666667</c:v>
                </c:pt>
                <c:pt idx="24">
                  <c:v>173.333333333333</c:v>
                </c:pt>
                <c:pt idx="25">
                  <c:v>180</c:v>
                </c:pt>
                <c:pt idx="26">
                  <c:v>186.666666666667</c:v>
                </c:pt>
                <c:pt idx="27">
                  <c:v>193.333333333333</c:v>
                </c:pt>
                <c:pt idx="28">
                  <c:v>200</c:v>
                </c:pt>
                <c:pt idx="29">
                  <c:v>206.666666666667</c:v>
                </c:pt>
                <c:pt idx="30">
                  <c:v>213.333333333333</c:v>
                </c:pt>
                <c:pt idx="31">
                  <c:v>220</c:v>
                </c:pt>
                <c:pt idx="32">
                  <c:v>226.666666666667</c:v>
                </c:pt>
                <c:pt idx="33">
                  <c:v>233.333333333333</c:v>
                </c:pt>
                <c:pt idx="34">
                  <c:v>240</c:v>
                </c:pt>
                <c:pt idx="35">
                  <c:v>246.666666666667</c:v>
                </c:pt>
                <c:pt idx="36">
                  <c:v>253.333333333333</c:v>
                </c:pt>
                <c:pt idx="37">
                  <c:v>260</c:v>
                </c:pt>
                <c:pt idx="38">
                  <c:v>266.666666666667</c:v>
                </c:pt>
                <c:pt idx="39">
                  <c:v>273.333333333333</c:v>
                </c:pt>
                <c:pt idx="40">
                  <c:v>280</c:v>
                </c:pt>
                <c:pt idx="41">
                  <c:v>286.666666666667</c:v>
                </c:pt>
                <c:pt idx="42">
                  <c:v>293.333333333333</c:v>
                </c:pt>
                <c:pt idx="43">
                  <c:v>300</c:v>
                </c:pt>
                <c:pt idx="44">
                  <c:v>306.666666666667</c:v>
                </c:pt>
                <c:pt idx="45">
                  <c:v>313.333333333333</c:v>
                </c:pt>
                <c:pt idx="46">
                  <c:v>320</c:v>
                </c:pt>
                <c:pt idx="47">
                  <c:v>326.666666666667</c:v>
                </c:pt>
                <c:pt idx="48">
                  <c:v>333.333333333333</c:v>
                </c:pt>
                <c:pt idx="49">
                  <c:v>340</c:v>
                </c:pt>
                <c:pt idx="50">
                  <c:v>346.666666666667</c:v>
                </c:pt>
                <c:pt idx="51">
                  <c:v>353.333333333333</c:v>
                </c:pt>
                <c:pt idx="52">
                  <c:v>360</c:v>
                </c:pt>
                <c:pt idx="53">
                  <c:v>366.666666666667</c:v>
                </c:pt>
                <c:pt idx="54">
                  <c:v>373.333333333333</c:v>
                </c:pt>
                <c:pt idx="55">
                  <c:v>380</c:v>
                </c:pt>
                <c:pt idx="56">
                  <c:v>386.666666666667</c:v>
                </c:pt>
                <c:pt idx="57">
                  <c:v>393.333333333333</c:v>
                </c:pt>
                <c:pt idx="58">
                  <c:v>400</c:v>
                </c:pt>
                <c:pt idx="59">
                  <c:v>406.666666666667</c:v>
                </c:pt>
                <c:pt idx="60">
                  <c:v>413.333333333333</c:v>
                </c:pt>
                <c:pt idx="61">
                  <c:v>420</c:v>
                </c:pt>
                <c:pt idx="62">
                  <c:v>426.666666666667</c:v>
                </c:pt>
                <c:pt idx="63">
                  <c:v>433.333333333333</c:v>
                </c:pt>
                <c:pt idx="64">
                  <c:v>440</c:v>
                </c:pt>
                <c:pt idx="65">
                  <c:v>446.666666666667</c:v>
                </c:pt>
                <c:pt idx="66">
                  <c:v>453.333333333333</c:v>
                </c:pt>
                <c:pt idx="67">
                  <c:v>460</c:v>
                </c:pt>
                <c:pt idx="68">
                  <c:v>466.666666666667</c:v>
                </c:pt>
                <c:pt idx="69">
                  <c:v>473.333333333333</c:v>
                </c:pt>
                <c:pt idx="70">
                  <c:v>480</c:v>
                </c:pt>
                <c:pt idx="71">
                  <c:v>486.666666666667</c:v>
                </c:pt>
                <c:pt idx="72">
                  <c:v>493.333333333333</c:v>
                </c:pt>
                <c:pt idx="73">
                  <c:v>500</c:v>
                </c:pt>
                <c:pt idx="74">
                  <c:v>506.666666666667</c:v>
                </c:pt>
                <c:pt idx="75">
                  <c:v>513.333333333333</c:v>
                </c:pt>
                <c:pt idx="76">
                  <c:v>520</c:v>
                </c:pt>
                <c:pt idx="77">
                  <c:v>526.666666666667</c:v>
                </c:pt>
                <c:pt idx="78">
                  <c:v>533.333333333333</c:v>
                </c:pt>
                <c:pt idx="79">
                  <c:v>540</c:v>
                </c:pt>
                <c:pt idx="80">
                  <c:v>546.666666666667</c:v>
                </c:pt>
                <c:pt idx="81">
                  <c:v>553.333333333333</c:v>
                </c:pt>
                <c:pt idx="82">
                  <c:v>560</c:v>
                </c:pt>
                <c:pt idx="83">
                  <c:v>566.666666666667</c:v>
                </c:pt>
                <c:pt idx="84">
                  <c:v>573.333333333333</c:v>
                </c:pt>
                <c:pt idx="85">
                  <c:v>580</c:v>
                </c:pt>
                <c:pt idx="86">
                  <c:v>586.666666666667</c:v>
                </c:pt>
                <c:pt idx="87">
                  <c:v>593.333333333333</c:v>
                </c:pt>
                <c:pt idx="88">
                  <c:v>600</c:v>
                </c:pt>
                <c:pt idx="89">
                  <c:v>606.666666666667</c:v>
                </c:pt>
                <c:pt idx="90">
                  <c:v>613.333333333333</c:v>
                </c:pt>
                <c:pt idx="91">
                  <c:v>620</c:v>
                </c:pt>
                <c:pt idx="92">
                  <c:v>626.666666666667</c:v>
                </c:pt>
                <c:pt idx="93">
                  <c:v>633.333333333333</c:v>
                </c:pt>
                <c:pt idx="94">
                  <c:v>640</c:v>
                </c:pt>
                <c:pt idx="95">
                  <c:v>646.666666666667</c:v>
                </c:pt>
                <c:pt idx="96">
                  <c:v>653.333333333333</c:v>
                </c:pt>
                <c:pt idx="97">
                  <c:v>660</c:v>
                </c:pt>
                <c:pt idx="98">
                  <c:v>666.666666666667</c:v>
                </c:pt>
                <c:pt idx="99">
                  <c:v>673.333333333333</c:v>
                </c:pt>
                <c:pt idx="100">
                  <c:v>680</c:v>
                </c:pt>
                <c:pt idx="101">
                  <c:v>686.666666666667</c:v>
                </c:pt>
                <c:pt idx="102">
                  <c:v>693.333333333333</c:v>
                </c:pt>
                <c:pt idx="103">
                  <c:v>700</c:v>
                </c:pt>
                <c:pt idx="104">
                  <c:v>706.666666666667</c:v>
                </c:pt>
                <c:pt idx="105">
                  <c:v>713.333333333333</c:v>
                </c:pt>
                <c:pt idx="106">
                  <c:v>720</c:v>
                </c:pt>
                <c:pt idx="107">
                  <c:v>726.666666666667</c:v>
                </c:pt>
                <c:pt idx="108">
                  <c:v>733.333333333333</c:v>
                </c:pt>
                <c:pt idx="109">
                  <c:v>740</c:v>
                </c:pt>
                <c:pt idx="110">
                  <c:v>746.666666666667</c:v>
                </c:pt>
                <c:pt idx="111">
                  <c:v>753.333333333333</c:v>
                </c:pt>
                <c:pt idx="112">
                  <c:v>760</c:v>
                </c:pt>
                <c:pt idx="113">
                  <c:v>766.666666666667</c:v>
                </c:pt>
                <c:pt idx="114">
                  <c:v>773.333333333333</c:v>
                </c:pt>
                <c:pt idx="115">
                  <c:v>780</c:v>
                </c:pt>
                <c:pt idx="116">
                  <c:v>786.666666666667</c:v>
                </c:pt>
                <c:pt idx="117">
                  <c:v>793.333333333333</c:v>
                </c:pt>
                <c:pt idx="118">
                  <c:v>800</c:v>
                </c:pt>
                <c:pt idx="119">
                  <c:v>806.666666666667</c:v>
                </c:pt>
                <c:pt idx="120">
                  <c:v>813.333333333333</c:v>
                </c:pt>
                <c:pt idx="121">
                  <c:v>820</c:v>
                </c:pt>
                <c:pt idx="122">
                  <c:v>826.666666666667</c:v>
                </c:pt>
                <c:pt idx="123">
                  <c:v>833.333333333333</c:v>
                </c:pt>
                <c:pt idx="124">
                  <c:v>840</c:v>
                </c:pt>
                <c:pt idx="125">
                  <c:v>846.666666666667</c:v>
                </c:pt>
                <c:pt idx="126">
                  <c:v>853.333333333333</c:v>
                </c:pt>
                <c:pt idx="127">
                  <c:v>860</c:v>
                </c:pt>
                <c:pt idx="128">
                  <c:v>866.666666666667</c:v>
                </c:pt>
                <c:pt idx="129">
                  <c:v>873.333333333333</c:v>
                </c:pt>
                <c:pt idx="130">
                  <c:v>880</c:v>
                </c:pt>
                <c:pt idx="131">
                  <c:v>886.666666666667</c:v>
                </c:pt>
                <c:pt idx="132">
                  <c:v>893.333333333333</c:v>
                </c:pt>
                <c:pt idx="133">
                  <c:v>900</c:v>
                </c:pt>
                <c:pt idx="134">
                  <c:v>906.666666666667</c:v>
                </c:pt>
                <c:pt idx="135">
                  <c:v>913.333333333333</c:v>
                </c:pt>
                <c:pt idx="136">
                  <c:v>920</c:v>
                </c:pt>
                <c:pt idx="137">
                  <c:v>926.666666666667</c:v>
                </c:pt>
                <c:pt idx="138">
                  <c:v>933.333333333333</c:v>
                </c:pt>
                <c:pt idx="139">
                  <c:v>940</c:v>
                </c:pt>
                <c:pt idx="140">
                  <c:v>946.666666666667</c:v>
                </c:pt>
                <c:pt idx="141">
                  <c:v>953.333333333333</c:v>
                </c:pt>
                <c:pt idx="142">
                  <c:v>960</c:v>
                </c:pt>
                <c:pt idx="143">
                  <c:v>966.666666666667</c:v>
                </c:pt>
                <c:pt idx="144">
                  <c:v>973.333333333333</c:v>
                </c:pt>
                <c:pt idx="145">
                  <c:v>980</c:v>
                </c:pt>
                <c:pt idx="146">
                  <c:v>986.666666666667</c:v>
                </c:pt>
                <c:pt idx="147">
                  <c:v>993.333333333333</c:v>
                </c:pt>
              </c:numCache>
            </c:numRef>
          </c:xVal>
          <c:yVal>
            <c:numRef>
              <c:f>CFR15_2.csv!$E$1:$E$150</c:f>
              <c:numCache>
                <c:formatCode>General</c:formatCode>
                <c:ptCount val="150"/>
                <c:pt idx="0">
                  <c:v>1.53277469364747</c:v>
                </c:pt>
                <c:pt idx="1">
                  <c:v>1.26412221576727</c:v>
                </c:pt>
                <c:pt idx="2">
                  <c:v>1.09601825500511</c:v>
                </c:pt>
                <c:pt idx="3">
                  <c:v>0.980990950895012</c:v>
                </c:pt>
                <c:pt idx="4">
                  <c:v>0.894581692926398</c:v>
                </c:pt>
                <c:pt idx="5">
                  <c:v>0.828306861104042</c:v>
                </c:pt>
                <c:pt idx="6">
                  <c:v>0.776496869818222</c:v>
                </c:pt>
                <c:pt idx="7">
                  <c:v>0.737748921761915</c:v>
                </c:pt>
                <c:pt idx="8">
                  <c:v>0.707728960227063</c:v>
                </c:pt>
                <c:pt idx="9">
                  <c:v>0.683023683992946</c:v>
                </c:pt>
                <c:pt idx="10">
                  <c:v>0.66090733183501</c:v>
                </c:pt>
                <c:pt idx="11">
                  <c:v>0.6407155806953</c:v>
                </c:pt>
                <c:pt idx="12">
                  <c:v>0.625232029994287</c:v>
                </c:pt>
                <c:pt idx="13">
                  <c:v>0.612227986565178</c:v>
                </c:pt>
                <c:pt idx="14">
                  <c:v>0.59896733169168</c:v>
                </c:pt>
                <c:pt idx="15">
                  <c:v>0.589875411690366</c:v>
                </c:pt>
                <c:pt idx="16">
                  <c:v>0.58091621178738</c:v>
                </c:pt>
                <c:pt idx="17">
                  <c:v>0.571970539061228</c:v>
                </c:pt>
                <c:pt idx="18">
                  <c:v>0.563403978536705</c:v>
                </c:pt>
                <c:pt idx="19">
                  <c:v>0.556274115649181</c:v>
                </c:pt>
                <c:pt idx="20">
                  <c:v>0.548873760259903</c:v>
                </c:pt>
                <c:pt idx="21">
                  <c:v>0.541093374721549</c:v>
                </c:pt>
                <c:pt idx="22">
                  <c:v>0.534627733470497</c:v>
                </c:pt>
                <c:pt idx="23">
                  <c:v>0.528678753979235</c:v>
                </c:pt>
                <c:pt idx="24">
                  <c:v>0.524248295256109</c:v>
                </c:pt>
                <c:pt idx="25">
                  <c:v>0.51922043886045</c:v>
                </c:pt>
                <c:pt idx="26">
                  <c:v>0.513083806822415</c:v>
                </c:pt>
                <c:pt idx="27">
                  <c:v>0.508868863749792</c:v>
                </c:pt>
                <c:pt idx="28">
                  <c:v>0.503689657812699</c:v>
                </c:pt>
                <c:pt idx="29">
                  <c:v>0.497583565282353</c:v>
                </c:pt>
                <c:pt idx="30">
                  <c:v>0.49257834773929</c:v>
                </c:pt>
                <c:pt idx="31">
                  <c:v>0.487829947940926</c:v>
                </c:pt>
                <c:pt idx="32">
                  <c:v>0.484647714756315</c:v>
                </c:pt>
                <c:pt idx="33">
                  <c:v>0.480099791694577</c:v>
                </c:pt>
                <c:pt idx="34">
                  <c:v>0.475319583975777</c:v>
                </c:pt>
                <c:pt idx="35">
                  <c:v>0.471876115015601</c:v>
                </c:pt>
                <c:pt idx="36">
                  <c:v>0.467934216624078</c:v>
                </c:pt>
                <c:pt idx="37">
                  <c:v>0.46442847744959</c:v>
                </c:pt>
                <c:pt idx="38">
                  <c:v>0.46121983128361</c:v>
                </c:pt>
                <c:pt idx="39">
                  <c:v>0.458134032354458</c:v>
                </c:pt>
                <c:pt idx="40">
                  <c:v>0.453816450710704</c:v>
                </c:pt>
                <c:pt idx="41">
                  <c:v>0.450292549700363</c:v>
                </c:pt>
                <c:pt idx="42">
                  <c:v>0.447086968956786</c:v>
                </c:pt>
                <c:pt idx="43">
                  <c:v>0.44405866445957</c:v>
                </c:pt>
                <c:pt idx="44">
                  <c:v>0.441458007004561</c:v>
                </c:pt>
                <c:pt idx="45">
                  <c:v>0.439234695562189</c:v>
                </c:pt>
                <c:pt idx="46">
                  <c:v>0.43672928616775</c:v>
                </c:pt>
                <c:pt idx="47">
                  <c:v>0.434329792318041</c:v>
                </c:pt>
                <c:pt idx="48">
                  <c:v>0.432278001090975</c:v>
                </c:pt>
                <c:pt idx="49">
                  <c:v>0.430229389205356</c:v>
                </c:pt>
                <c:pt idx="50">
                  <c:v>0.427550961211778</c:v>
                </c:pt>
                <c:pt idx="51">
                  <c:v>0.425355192029082</c:v>
                </c:pt>
                <c:pt idx="52">
                  <c:v>0.423112527527534</c:v>
                </c:pt>
                <c:pt idx="53">
                  <c:v>0.420538443280384</c:v>
                </c:pt>
                <c:pt idx="54">
                  <c:v>0.418511293045598</c:v>
                </c:pt>
                <c:pt idx="55">
                  <c:v>0.416346938918673</c:v>
                </c:pt>
                <c:pt idx="56">
                  <c:v>0.414618679185786</c:v>
                </c:pt>
                <c:pt idx="57">
                  <c:v>0.413300715588239</c:v>
                </c:pt>
                <c:pt idx="58">
                  <c:v>0.412032174876676</c:v>
                </c:pt>
                <c:pt idx="59">
                  <c:v>0.41005273255247</c:v>
                </c:pt>
                <c:pt idx="60">
                  <c:v>0.408183442952887</c:v>
                </c:pt>
                <c:pt idx="61">
                  <c:v>0.406727179397082</c:v>
                </c:pt>
                <c:pt idx="62">
                  <c:v>0.405343590428164</c:v>
                </c:pt>
                <c:pt idx="63">
                  <c:v>0.404041174520557</c:v>
                </c:pt>
                <c:pt idx="64">
                  <c:v>0.402597408578449</c:v>
                </c:pt>
                <c:pt idx="65">
                  <c:v>0.401036198336092</c:v>
                </c:pt>
                <c:pt idx="66">
                  <c:v>0.400261710181701</c:v>
                </c:pt>
                <c:pt idx="67">
                  <c:v>0.399127191919779</c:v>
                </c:pt>
                <c:pt idx="68">
                  <c:v>0.398277220416128</c:v>
                </c:pt>
                <c:pt idx="69">
                  <c:v>0.396980993998025</c:v>
                </c:pt>
                <c:pt idx="70">
                  <c:v>0.395498767884586</c:v>
                </c:pt>
                <c:pt idx="71">
                  <c:v>0.393929064194567</c:v>
                </c:pt>
                <c:pt idx="72">
                  <c:v>0.393130210091006</c:v>
                </c:pt>
                <c:pt idx="73">
                  <c:v>0.392002549845844</c:v>
                </c:pt>
                <c:pt idx="74">
                  <c:v>0.391159780169889</c:v>
                </c:pt>
                <c:pt idx="75">
                  <c:v>0.390196742384072</c:v>
                </c:pt>
                <c:pt idx="76">
                  <c:v>0.389391934578706</c:v>
                </c:pt>
                <c:pt idx="77">
                  <c:v>0.388646097658864</c:v>
                </c:pt>
                <c:pt idx="78">
                  <c:v>0.387165088271031</c:v>
                </c:pt>
                <c:pt idx="79">
                  <c:v>0.386464761742616</c:v>
                </c:pt>
                <c:pt idx="80">
                  <c:v>0.385801252521399</c:v>
                </c:pt>
                <c:pt idx="81">
                  <c:v>0.384907289495834</c:v>
                </c:pt>
                <c:pt idx="82">
                  <c:v>0.382808072494521</c:v>
                </c:pt>
                <c:pt idx="83">
                  <c:v>0.381847211008151</c:v>
                </c:pt>
                <c:pt idx="84">
                  <c:v>0.380943324474467</c:v>
                </c:pt>
                <c:pt idx="85">
                  <c:v>0.379950080524574</c:v>
                </c:pt>
                <c:pt idx="86">
                  <c:v>0.378432377353544</c:v>
                </c:pt>
                <c:pt idx="87">
                  <c:v>0.377365639935463</c:v>
                </c:pt>
                <c:pt idx="88">
                  <c:v>0.376607757951731</c:v>
                </c:pt>
                <c:pt idx="89">
                  <c:v>0.375629109871079</c:v>
                </c:pt>
                <c:pt idx="90">
                  <c:v>0.37445645606242</c:v>
                </c:pt>
                <c:pt idx="91">
                  <c:v>0.372545191536455</c:v>
                </c:pt>
                <c:pt idx="92">
                  <c:v>0.370686083774601</c:v>
                </c:pt>
                <c:pt idx="93">
                  <c:v>0.36943467786369</c:v>
                </c:pt>
                <c:pt idx="94">
                  <c:v>0.368433873962321</c:v>
                </c:pt>
                <c:pt idx="95">
                  <c:v>0.367735351940369</c:v>
                </c:pt>
                <c:pt idx="96">
                  <c:v>0.36685187102116</c:v>
                </c:pt>
                <c:pt idx="97">
                  <c:v>0.366170215323655</c:v>
                </c:pt>
                <c:pt idx="98">
                  <c:v>0.365502779756603</c:v>
                </c:pt>
                <c:pt idx="99">
                  <c:v>0.364855876622545</c:v>
                </c:pt>
                <c:pt idx="100">
                  <c:v>0.364262351521452</c:v>
                </c:pt>
                <c:pt idx="101">
                  <c:v>0.363324625197145</c:v>
                </c:pt>
                <c:pt idx="102">
                  <c:v>0.362390139292828</c:v>
                </c:pt>
                <c:pt idx="103">
                  <c:v>0.361607063515795</c:v>
                </c:pt>
                <c:pt idx="104">
                  <c:v>0.360955032425347</c:v>
                </c:pt>
                <c:pt idx="105">
                  <c:v>0.360336909563385</c:v>
                </c:pt>
                <c:pt idx="106">
                  <c:v>0.359808128780231</c:v>
                </c:pt>
                <c:pt idx="107">
                  <c:v>0.358998032863392</c:v>
                </c:pt>
                <c:pt idx="108">
                  <c:v>0.357496041749007</c:v>
                </c:pt>
                <c:pt idx="109">
                  <c:v>0.356676866151885</c:v>
                </c:pt>
                <c:pt idx="110">
                  <c:v>0.355746578710452</c:v>
                </c:pt>
                <c:pt idx="111">
                  <c:v>0.355026870611835</c:v>
                </c:pt>
                <c:pt idx="112">
                  <c:v>0.35426207106155</c:v>
                </c:pt>
                <c:pt idx="113">
                  <c:v>0.353606455336841</c:v>
                </c:pt>
                <c:pt idx="114">
                  <c:v>0.353116787289049</c:v>
                </c:pt>
                <c:pt idx="115">
                  <c:v>0.352713296838468</c:v>
                </c:pt>
                <c:pt idx="116">
                  <c:v>0.352152990844605</c:v>
                </c:pt>
                <c:pt idx="117">
                  <c:v>0.351465805191885</c:v>
                </c:pt>
                <c:pt idx="118">
                  <c:v>0.350818219724048</c:v>
                </c:pt>
                <c:pt idx="119">
                  <c:v>0.350408320138742</c:v>
                </c:pt>
                <c:pt idx="120">
                  <c:v>0.350022326042052</c:v>
                </c:pt>
                <c:pt idx="121">
                  <c:v>0.349633317502664</c:v>
                </c:pt>
                <c:pt idx="122">
                  <c:v>0.349218807176447</c:v>
                </c:pt>
                <c:pt idx="123">
                  <c:v>0.34869801786678</c:v>
                </c:pt>
                <c:pt idx="124">
                  <c:v>0.348238034426911</c:v>
                </c:pt>
                <c:pt idx="125">
                  <c:v>0.347600982428683</c:v>
                </c:pt>
                <c:pt idx="126">
                  <c:v>0.347198453378843</c:v>
                </c:pt>
                <c:pt idx="127">
                  <c:v>0.346806537117749</c:v>
                </c:pt>
                <c:pt idx="128">
                  <c:v>0.346495037699087</c:v>
                </c:pt>
                <c:pt idx="129">
                  <c:v>0.346148305009283</c:v>
                </c:pt>
                <c:pt idx="130">
                  <c:v>0.345776977887864</c:v>
                </c:pt>
                <c:pt idx="131">
                  <c:v>0.345554747505208</c:v>
                </c:pt>
                <c:pt idx="132">
                  <c:v>0.345096433484077</c:v>
                </c:pt>
                <c:pt idx="133">
                  <c:v>0.344560388604945</c:v>
                </c:pt>
                <c:pt idx="134">
                  <c:v>0.344136083770112</c:v>
                </c:pt>
                <c:pt idx="135">
                  <c:v>0.343751822211972</c:v>
                </c:pt>
                <c:pt idx="136">
                  <c:v>0.343439180044539</c:v>
                </c:pt>
                <c:pt idx="137">
                  <c:v>0.34311887539295</c:v>
                </c:pt>
                <c:pt idx="138">
                  <c:v>0.342645190384139</c:v>
                </c:pt>
                <c:pt idx="139">
                  <c:v>0.342261925264901</c:v>
                </c:pt>
                <c:pt idx="140">
                  <c:v>0.342028925040439</c:v>
                </c:pt>
                <c:pt idx="141">
                  <c:v>0.341825460735649</c:v>
                </c:pt>
                <c:pt idx="142">
                  <c:v>0.341562210981613</c:v>
                </c:pt>
                <c:pt idx="143">
                  <c:v>0.340956884204081</c:v>
                </c:pt>
                <c:pt idx="144">
                  <c:v>0.340562112285585</c:v>
                </c:pt>
                <c:pt idx="145">
                  <c:v>0.340082211339989</c:v>
                </c:pt>
                <c:pt idx="146">
                  <c:v>0.33983228596918</c:v>
                </c:pt>
                <c:pt idx="147">
                  <c:v>0.33959560004075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7393254"/>
        <c:axId val="294548875"/>
      </c:scatterChart>
      <c:valAx>
        <c:axId val="70739325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94548875"/>
        <c:crosses val="autoZero"/>
        <c:crossBetween val="midCat"/>
      </c:valAx>
      <c:valAx>
        <c:axId val="2945488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70739325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CFR 20</a:t>
            </a:r>
            <a:r>
              <a:rPr altLang="en-US"/>
              <a:t>牌 </a:t>
            </a:r>
            <a:r>
              <a:rPr lang="en-US" altLang="zh-CN"/>
              <a:t>2</a:t>
            </a:r>
            <a:r>
              <a:rPr altLang="en-US"/>
              <a:t>加注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0.00625"/>
                  <c:y val="-0.232638888888889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CFR20_2.csv!$D$1:$D$200</c:f>
              <c:numCache>
                <c:formatCode>General</c:formatCode>
                <c:ptCount val="200"/>
                <c:pt idx="0">
                  <c:v>15</c:v>
                </c:pt>
                <c:pt idx="1">
                  <c:v>20</c:v>
                </c:pt>
                <c:pt idx="2">
                  <c:v>25</c:v>
                </c:pt>
                <c:pt idx="3">
                  <c:v>30</c:v>
                </c:pt>
                <c:pt idx="4">
                  <c:v>35</c:v>
                </c:pt>
                <c:pt idx="5">
                  <c:v>40</c:v>
                </c:pt>
                <c:pt idx="6">
                  <c:v>45</c:v>
                </c:pt>
                <c:pt idx="7">
                  <c:v>50</c:v>
                </c:pt>
                <c:pt idx="8">
                  <c:v>55</c:v>
                </c:pt>
                <c:pt idx="9">
                  <c:v>60</c:v>
                </c:pt>
                <c:pt idx="10">
                  <c:v>65</c:v>
                </c:pt>
                <c:pt idx="11">
                  <c:v>70</c:v>
                </c:pt>
                <c:pt idx="12">
                  <c:v>75</c:v>
                </c:pt>
                <c:pt idx="13">
                  <c:v>80</c:v>
                </c:pt>
                <c:pt idx="14">
                  <c:v>85</c:v>
                </c:pt>
                <c:pt idx="15">
                  <c:v>90</c:v>
                </c:pt>
                <c:pt idx="16">
                  <c:v>95</c:v>
                </c:pt>
                <c:pt idx="17">
                  <c:v>100</c:v>
                </c:pt>
                <c:pt idx="18">
                  <c:v>105</c:v>
                </c:pt>
                <c:pt idx="19">
                  <c:v>110</c:v>
                </c:pt>
                <c:pt idx="20">
                  <c:v>115</c:v>
                </c:pt>
                <c:pt idx="21">
                  <c:v>120</c:v>
                </c:pt>
                <c:pt idx="22">
                  <c:v>125</c:v>
                </c:pt>
                <c:pt idx="23">
                  <c:v>130</c:v>
                </c:pt>
                <c:pt idx="24">
                  <c:v>135</c:v>
                </c:pt>
                <c:pt idx="25">
                  <c:v>140</c:v>
                </c:pt>
                <c:pt idx="26">
                  <c:v>145</c:v>
                </c:pt>
                <c:pt idx="27">
                  <c:v>150</c:v>
                </c:pt>
                <c:pt idx="28">
                  <c:v>155</c:v>
                </c:pt>
                <c:pt idx="29">
                  <c:v>160</c:v>
                </c:pt>
                <c:pt idx="30">
                  <c:v>165</c:v>
                </c:pt>
                <c:pt idx="31">
                  <c:v>170</c:v>
                </c:pt>
                <c:pt idx="32">
                  <c:v>175</c:v>
                </c:pt>
                <c:pt idx="33">
                  <c:v>180</c:v>
                </c:pt>
                <c:pt idx="34">
                  <c:v>185</c:v>
                </c:pt>
                <c:pt idx="35">
                  <c:v>190</c:v>
                </c:pt>
                <c:pt idx="36">
                  <c:v>195</c:v>
                </c:pt>
                <c:pt idx="37">
                  <c:v>200</c:v>
                </c:pt>
                <c:pt idx="38">
                  <c:v>205</c:v>
                </c:pt>
                <c:pt idx="39">
                  <c:v>210</c:v>
                </c:pt>
                <c:pt idx="40">
                  <c:v>215</c:v>
                </c:pt>
                <c:pt idx="41">
                  <c:v>220</c:v>
                </c:pt>
                <c:pt idx="42">
                  <c:v>225</c:v>
                </c:pt>
                <c:pt idx="43">
                  <c:v>230</c:v>
                </c:pt>
                <c:pt idx="44">
                  <c:v>235</c:v>
                </c:pt>
                <c:pt idx="45">
                  <c:v>240</c:v>
                </c:pt>
                <c:pt idx="46">
                  <c:v>245</c:v>
                </c:pt>
                <c:pt idx="47">
                  <c:v>250</c:v>
                </c:pt>
                <c:pt idx="48">
                  <c:v>255</c:v>
                </c:pt>
                <c:pt idx="49">
                  <c:v>260</c:v>
                </c:pt>
                <c:pt idx="50">
                  <c:v>265</c:v>
                </c:pt>
                <c:pt idx="51">
                  <c:v>270</c:v>
                </c:pt>
                <c:pt idx="52">
                  <c:v>275</c:v>
                </c:pt>
                <c:pt idx="53">
                  <c:v>280</c:v>
                </c:pt>
                <c:pt idx="54">
                  <c:v>285</c:v>
                </c:pt>
                <c:pt idx="55">
                  <c:v>290</c:v>
                </c:pt>
                <c:pt idx="56">
                  <c:v>295</c:v>
                </c:pt>
                <c:pt idx="57">
                  <c:v>300</c:v>
                </c:pt>
                <c:pt idx="58">
                  <c:v>305</c:v>
                </c:pt>
                <c:pt idx="59">
                  <c:v>310</c:v>
                </c:pt>
                <c:pt idx="60">
                  <c:v>315</c:v>
                </c:pt>
                <c:pt idx="61">
                  <c:v>320</c:v>
                </c:pt>
                <c:pt idx="62">
                  <c:v>325</c:v>
                </c:pt>
                <c:pt idx="63">
                  <c:v>330</c:v>
                </c:pt>
                <c:pt idx="64">
                  <c:v>335</c:v>
                </c:pt>
                <c:pt idx="65">
                  <c:v>340</c:v>
                </c:pt>
                <c:pt idx="66">
                  <c:v>345</c:v>
                </c:pt>
                <c:pt idx="67">
                  <c:v>350</c:v>
                </c:pt>
                <c:pt idx="68">
                  <c:v>355</c:v>
                </c:pt>
                <c:pt idx="69">
                  <c:v>360</c:v>
                </c:pt>
                <c:pt idx="70">
                  <c:v>365</c:v>
                </c:pt>
                <c:pt idx="71">
                  <c:v>370</c:v>
                </c:pt>
                <c:pt idx="72">
                  <c:v>375</c:v>
                </c:pt>
                <c:pt idx="73">
                  <c:v>380</c:v>
                </c:pt>
                <c:pt idx="74">
                  <c:v>385</c:v>
                </c:pt>
                <c:pt idx="75">
                  <c:v>390</c:v>
                </c:pt>
                <c:pt idx="76">
                  <c:v>395</c:v>
                </c:pt>
                <c:pt idx="77">
                  <c:v>400</c:v>
                </c:pt>
                <c:pt idx="78">
                  <c:v>405</c:v>
                </c:pt>
                <c:pt idx="79">
                  <c:v>410</c:v>
                </c:pt>
                <c:pt idx="80">
                  <c:v>415</c:v>
                </c:pt>
                <c:pt idx="81">
                  <c:v>420</c:v>
                </c:pt>
                <c:pt idx="82">
                  <c:v>425</c:v>
                </c:pt>
                <c:pt idx="83">
                  <c:v>430</c:v>
                </c:pt>
                <c:pt idx="84">
                  <c:v>435</c:v>
                </c:pt>
                <c:pt idx="85">
                  <c:v>440</c:v>
                </c:pt>
                <c:pt idx="86">
                  <c:v>445</c:v>
                </c:pt>
                <c:pt idx="87">
                  <c:v>450</c:v>
                </c:pt>
                <c:pt idx="88">
                  <c:v>455</c:v>
                </c:pt>
                <c:pt idx="89">
                  <c:v>460</c:v>
                </c:pt>
                <c:pt idx="90">
                  <c:v>465</c:v>
                </c:pt>
                <c:pt idx="91">
                  <c:v>470</c:v>
                </c:pt>
                <c:pt idx="92">
                  <c:v>475</c:v>
                </c:pt>
                <c:pt idx="93">
                  <c:v>480</c:v>
                </c:pt>
                <c:pt idx="94">
                  <c:v>485</c:v>
                </c:pt>
                <c:pt idx="95">
                  <c:v>490</c:v>
                </c:pt>
                <c:pt idx="96">
                  <c:v>495</c:v>
                </c:pt>
                <c:pt idx="97">
                  <c:v>500</c:v>
                </c:pt>
                <c:pt idx="98">
                  <c:v>505</c:v>
                </c:pt>
                <c:pt idx="99">
                  <c:v>510</c:v>
                </c:pt>
                <c:pt idx="100">
                  <c:v>515</c:v>
                </c:pt>
                <c:pt idx="101">
                  <c:v>520</c:v>
                </c:pt>
                <c:pt idx="102">
                  <c:v>525</c:v>
                </c:pt>
                <c:pt idx="103">
                  <c:v>530</c:v>
                </c:pt>
                <c:pt idx="104">
                  <c:v>535</c:v>
                </c:pt>
                <c:pt idx="105">
                  <c:v>540</c:v>
                </c:pt>
                <c:pt idx="106">
                  <c:v>545</c:v>
                </c:pt>
                <c:pt idx="107">
                  <c:v>550</c:v>
                </c:pt>
                <c:pt idx="108">
                  <c:v>555</c:v>
                </c:pt>
                <c:pt idx="109">
                  <c:v>560</c:v>
                </c:pt>
                <c:pt idx="110">
                  <c:v>565</c:v>
                </c:pt>
                <c:pt idx="111">
                  <c:v>570</c:v>
                </c:pt>
                <c:pt idx="112">
                  <c:v>575</c:v>
                </c:pt>
                <c:pt idx="113">
                  <c:v>580</c:v>
                </c:pt>
                <c:pt idx="114">
                  <c:v>585</c:v>
                </c:pt>
                <c:pt idx="115">
                  <c:v>590</c:v>
                </c:pt>
                <c:pt idx="116">
                  <c:v>595</c:v>
                </c:pt>
                <c:pt idx="117">
                  <c:v>600</c:v>
                </c:pt>
                <c:pt idx="118">
                  <c:v>605</c:v>
                </c:pt>
                <c:pt idx="119">
                  <c:v>610</c:v>
                </c:pt>
                <c:pt idx="120">
                  <c:v>615</c:v>
                </c:pt>
                <c:pt idx="121">
                  <c:v>620</c:v>
                </c:pt>
                <c:pt idx="122">
                  <c:v>625</c:v>
                </c:pt>
                <c:pt idx="123">
                  <c:v>630</c:v>
                </c:pt>
                <c:pt idx="124">
                  <c:v>635</c:v>
                </c:pt>
                <c:pt idx="125">
                  <c:v>640</c:v>
                </c:pt>
                <c:pt idx="126">
                  <c:v>645</c:v>
                </c:pt>
                <c:pt idx="127">
                  <c:v>650</c:v>
                </c:pt>
                <c:pt idx="128">
                  <c:v>655</c:v>
                </c:pt>
                <c:pt idx="129">
                  <c:v>660</c:v>
                </c:pt>
                <c:pt idx="130">
                  <c:v>665</c:v>
                </c:pt>
                <c:pt idx="131">
                  <c:v>670</c:v>
                </c:pt>
                <c:pt idx="132">
                  <c:v>675</c:v>
                </c:pt>
                <c:pt idx="133">
                  <c:v>680</c:v>
                </c:pt>
                <c:pt idx="134">
                  <c:v>685</c:v>
                </c:pt>
                <c:pt idx="135">
                  <c:v>690</c:v>
                </c:pt>
                <c:pt idx="136">
                  <c:v>695</c:v>
                </c:pt>
                <c:pt idx="137">
                  <c:v>700</c:v>
                </c:pt>
                <c:pt idx="138">
                  <c:v>705</c:v>
                </c:pt>
                <c:pt idx="139">
                  <c:v>710</c:v>
                </c:pt>
                <c:pt idx="140">
                  <c:v>715</c:v>
                </c:pt>
                <c:pt idx="141">
                  <c:v>720</c:v>
                </c:pt>
                <c:pt idx="142">
                  <c:v>725</c:v>
                </c:pt>
                <c:pt idx="143">
                  <c:v>730</c:v>
                </c:pt>
                <c:pt idx="144">
                  <c:v>735</c:v>
                </c:pt>
                <c:pt idx="145">
                  <c:v>740</c:v>
                </c:pt>
                <c:pt idx="146">
                  <c:v>745</c:v>
                </c:pt>
                <c:pt idx="147">
                  <c:v>750</c:v>
                </c:pt>
                <c:pt idx="148">
                  <c:v>755</c:v>
                </c:pt>
                <c:pt idx="149">
                  <c:v>760</c:v>
                </c:pt>
                <c:pt idx="150">
                  <c:v>765</c:v>
                </c:pt>
                <c:pt idx="151">
                  <c:v>770</c:v>
                </c:pt>
                <c:pt idx="152">
                  <c:v>775</c:v>
                </c:pt>
                <c:pt idx="153">
                  <c:v>780</c:v>
                </c:pt>
                <c:pt idx="154">
                  <c:v>785</c:v>
                </c:pt>
                <c:pt idx="155">
                  <c:v>790</c:v>
                </c:pt>
                <c:pt idx="156">
                  <c:v>795</c:v>
                </c:pt>
                <c:pt idx="157">
                  <c:v>800</c:v>
                </c:pt>
                <c:pt idx="158">
                  <c:v>805</c:v>
                </c:pt>
                <c:pt idx="159">
                  <c:v>810</c:v>
                </c:pt>
                <c:pt idx="160">
                  <c:v>815</c:v>
                </c:pt>
                <c:pt idx="161">
                  <c:v>820</c:v>
                </c:pt>
                <c:pt idx="162">
                  <c:v>825</c:v>
                </c:pt>
                <c:pt idx="163">
                  <c:v>830</c:v>
                </c:pt>
                <c:pt idx="164">
                  <c:v>835</c:v>
                </c:pt>
                <c:pt idx="165">
                  <c:v>840</c:v>
                </c:pt>
                <c:pt idx="166">
                  <c:v>845</c:v>
                </c:pt>
                <c:pt idx="167">
                  <c:v>850</c:v>
                </c:pt>
                <c:pt idx="168">
                  <c:v>855</c:v>
                </c:pt>
                <c:pt idx="169">
                  <c:v>860</c:v>
                </c:pt>
                <c:pt idx="170">
                  <c:v>865</c:v>
                </c:pt>
                <c:pt idx="171">
                  <c:v>870</c:v>
                </c:pt>
                <c:pt idx="172">
                  <c:v>875</c:v>
                </c:pt>
                <c:pt idx="173">
                  <c:v>880</c:v>
                </c:pt>
                <c:pt idx="174">
                  <c:v>885</c:v>
                </c:pt>
                <c:pt idx="175">
                  <c:v>890</c:v>
                </c:pt>
                <c:pt idx="176">
                  <c:v>895</c:v>
                </c:pt>
                <c:pt idx="177">
                  <c:v>900</c:v>
                </c:pt>
                <c:pt idx="178">
                  <c:v>905</c:v>
                </c:pt>
                <c:pt idx="179">
                  <c:v>910</c:v>
                </c:pt>
                <c:pt idx="180">
                  <c:v>915</c:v>
                </c:pt>
                <c:pt idx="181">
                  <c:v>920</c:v>
                </c:pt>
                <c:pt idx="182">
                  <c:v>925</c:v>
                </c:pt>
                <c:pt idx="183">
                  <c:v>930</c:v>
                </c:pt>
                <c:pt idx="184">
                  <c:v>935</c:v>
                </c:pt>
                <c:pt idx="185">
                  <c:v>940</c:v>
                </c:pt>
                <c:pt idx="186">
                  <c:v>945</c:v>
                </c:pt>
                <c:pt idx="187">
                  <c:v>950</c:v>
                </c:pt>
                <c:pt idx="188">
                  <c:v>955</c:v>
                </c:pt>
                <c:pt idx="189">
                  <c:v>960</c:v>
                </c:pt>
                <c:pt idx="190">
                  <c:v>965</c:v>
                </c:pt>
                <c:pt idx="191">
                  <c:v>970</c:v>
                </c:pt>
                <c:pt idx="192">
                  <c:v>975</c:v>
                </c:pt>
                <c:pt idx="193">
                  <c:v>980</c:v>
                </c:pt>
                <c:pt idx="194">
                  <c:v>985</c:v>
                </c:pt>
                <c:pt idx="195">
                  <c:v>990</c:v>
                </c:pt>
                <c:pt idx="196">
                  <c:v>995</c:v>
                </c:pt>
              </c:numCache>
            </c:numRef>
          </c:xVal>
          <c:yVal>
            <c:numRef>
              <c:f>CFR20_2.csv!$E$1:$E$200</c:f>
              <c:numCache>
                <c:formatCode>General</c:formatCode>
                <c:ptCount val="200"/>
                <c:pt idx="0">
                  <c:v>1.42481571584668</c:v>
                </c:pt>
                <c:pt idx="1">
                  <c:v>1.24250083735513</c:v>
                </c:pt>
                <c:pt idx="2">
                  <c:v>1.10732651532917</c:v>
                </c:pt>
                <c:pt idx="3">
                  <c:v>1.0095006351891</c:v>
                </c:pt>
                <c:pt idx="4">
                  <c:v>0.933450018897993</c:v>
                </c:pt>
                <c:pt idx="5">
                  <c:v>0.873733537951901</c:v>
                </c:pt>
                <c:pt idx="6">
                  <c:v>0.826097203468809</c:v>
                </c:pt>
                <c:pt idx="7">
                  <c:v>0.787922380072494</c:v>
                </c:pt>
                <c:pt idx="8">
                  <c:v>0.756510260111687</c:v>
                </c:pt>
                <c:pt idx="9">
                  <c:v>0.728906960331431</c:v>
                </c:pt>
                <c:pt idx="10">
                  <c:v>0.706017944092939</c:v>
                </c:pt>
                <c:pt idx="11">
                  <c:v>0.686264154163392</c:v>
                </c:pt>
                <c:pt idx="12">
                  <c:v>0.667783817219904</c:v>
                </c:pt>
                <c:pt idx="13">
                  <c:v>0.651380619673078</c:v>
                </c:pt>
                <c:pt idx="14">
                  <c:v>0.637041139808279</c:v>
                </c:pt>
                <c:pt idx="15">
                  <c:v>0.624875788607239</c:v>
                </c:pt>
                <c:pt idx="16">
                  <c:v>0.614302375903485</c:v>
                </c:pt>
                <c:pt idx="17">
                  <c:v>0.604099483945683</c:v>
                </c:pt>
                <c:pt idx="18">
                  <c:v>0.595525062440202</c:v>
                </c:pt>
                <c:pt idx="19">
                  <c:v>0.586209042904913</c:v>
                </c:pt>
                <c:pt idx="20">
                  <c:v>0.57721723419909</c:v>
                </c:pt>
                <c:pt idx="21">
                  <c:v>0.568528548359194</c:v>
                </c:pt>
                <c:pt idx="22">
                  <c:v>0.561642944352207</c:v>
                </c:pt>
                <c:pt idx="23">
                  <c:v>0.555416016480717</c:v>
                </c:pt>
                <c:pt idx="24">
                  <c:v>0.549163438921706</c:v>
                </c:pt>
                <c:pt idx="25">
                  <c:v>0.543817902494946</c:v>
                </c:pt>
                <c:pt idx="26">
                  <c:v>0.53845244173483</c:v>
                </c:pt>
                <c:pt idx="27">
                  <c:v>0.533624654042338</c:v>
                </c:pt>
                <c:pt idx="28">
                  <c:v>0.529893189969127</c:v>
                </c:pt>
                <c:pt idx="29">
                  <c:v>0.525978046613275</c:v>
                </c:pt>
                <c:pt idx="30">
                  <c:v>0.522880552436757</c:v>
                </c:pt>
                <c:pt idx="31">
                  <c:v>0.519254337551529</c:v>
                </c:pt>
                <c:pt idx="32">
                  <c:v>0.515240928646721</c:v>
                </c:pt>
                <c:pt idx="33">
                  <c:v>0.511596060067419</c:v>
                </c:pt>
                <c:pt idx="34">
                  <c:v>0.508685856231045</c:v>
                </c:pt>
                <c:pt idx="35">
                  <c:v>0.505146364772861</c:v>
                </c:pt>
                <c:pt idx="36">
                  <c:v>0.501923953352374</c:v>
                </c:pt>
                <c:pt idx="37">
                  <c:v>0.498697423004967</c:v>
                </c:pt>
                <c:pt idx="38">
                  <c:v>0.495429671962881</c:v>
                </c:pt>
                <c:pt idx="39">
                  <c:v>0.492512237623286</c:v>
                </c:pt>
                <c:pt idx="40">
                  <c:v>0.489369086746487</c:v>
                </c:pt>
                <c:pt idx="41">
                  <c:v>0.486003667951103</c:v>
                </c:pt>
                <c:pt idx="42">
                  <c:v>0.482617441235945</c:v>
                </c:pt>
                <c:pt idx="43">
                  <c:v>0.479691242487589</c:v>
                </c:pt>
                <c:pt idx="44">
                  <c:v>0.476925793848419</c:v>
                </c:pt>
                <c:pt idx="45">
                  <c:v>0.473848296494561</c:v>
                </c:pt>
                <c:pt idx="46">
                  <c:v>0.471154532500747</c:v>
                </c:pt>
                <c:pt idx="47">
                  <c:v>0.468651885127221</c:v>
                </c:pt>
                <c:pt idx="48">
                  <c:v>0.46579618566408</c:v>
                </c:pt>
                <c:pt idx="49">
                  <c:v>0.462880406813969</c:v>
                </c:pt>
                <c:pt idx="50">
                  <c:v>0.460508005039272</c:v>
                </c:pt>
                <c:pt idx="51">
                  <c:v>0.458426528339097</c:v>
                </c:pt>
                <c:pt idx="52">
                  <c:v>0.45606258401815</c:v>
                </c:pt>
                <c:pt idx="53">
                  <c:v>0.453908898292796</c:v>
                </c:pt>
                <c:pt idx="54">
                  <c:v>0.451615507032248</c:v>
                </c:pt>
                <c:pt idx="55">
                  <c:v>0.449600936081093</c:v>
                </c:pt>
                <c:pt idx="56">
                  <c:v>0.447328092500638</c:v>
                </c:pt>
                <c:pt idx="57">
                  <c:v>0.444953207392782</c:v>
                </c:pt>
                <c:pt idx="58">
                  <c:v>0.442527665987232</c:v>
                </c:pt>
                <c:pt idx="59">
                  <c:v>0.440590287549495</c:v>
                </c:pt>
                <c:pt idx="60">
                  <c:v>0.438867232360953</c:v>
                </c:pt>
                <c:pt idx="61">
                  <c:v>0.437076902431441</c:v>
                </c:pt>
                <c:pt idx="62">
                  <c:v>0.435371960598085</c:v>
                </c:pt>
                <c:pt idx="63">
                  <c:v>0.433729575974842</c:v>
                </c:pt>
                <c:pt idx="64">
                  <c:v>0.431849266771655</c:v>
                </c:pt>
                <c:pt idx="65">
                  <c:v>0.429881708802257</c:v>
                </c:pt>
                <c:pt idx="66">
                  <c:v>0.427771569820497</c:v>
                </c:pt>
                <c:pt idx="67">
                  <c:v>0.425950246660999</c:v>
                </c:pt>
                <c:pt idx="68">
                  <c:v>0.424008343918918</c:v>
                </c:pt>
                <c:pt idx="69">
                  <c:v>0.422413325706883</c:v>
                </c:pt>
                <c:pt idx="70">
                  <c:v>0.42089547936598</c:v>
                </c:pt>
                <c:pt idx="71">
                  <c:v>0.419017700312459</c:v>
                </c:pt>
                <c:pt idx="72">
                  <c:v>0.416538020193164</c:v>
                </c:pt>
                <c:pt idx="73">
                  <c:v>0.415177744167432</c:v>
                </c:pt>
                <c:pt idx="74">
                  <c:v>0.414048564152258</c:v>
                </c:pt>
                <c:pt idx="75">
                  <c:v>0.412781800073539</c:v>
                </c:pt>
                <c:pt idx="76">
                  <c:v>0.411893570408079</c:v>
                </c:pt>
                <c:pt idx="77">
                  <c:v>0.411025353074138</c:v>
                </c:pt>
                <c:pt idx="78">
                  <c:v>0.409988699312114</c:v>
                </c:pt>
                <c:pt idx="79">
                  <c:v>0.408736663366719</c:v>
                </c:pt>
                <c:pt idx="80">
                  <c:v>0.407260989785482</c:v>
                </c:pt>
                <c:pt idx="81">
                  <c:v>0.40571811124381</c:v>
                </c:pt>
                <c:pt idx="82">
                  <c:v>0.40451412568157</c:v>
                </c:pt>
                <c:pt idx="83">
                  <c:v>0.403741622325728</c:v>
                </c:pt>
                <c:pt idx="84">
                  <c:v>0.402560399959564</c:v>
                </c:pt>
                <c:pt idx="85">
                  <c:v>0.401636468856795</c:v>
                </c:pt>
                <c:pt idx="86">
                  <c:v>0.400168107993471</c:v>
                </c:pt>
                <c:pt idx="87">
                  <c:v>0.398849340174277</c:v>
                </c:pt>
                <c:pt idx="88">
                  <c:v>0.398161416460145</c:v>
                </c:pt>
                <c:pt idx="89">
                  <c:v>0.397586402430049</c:v>
                </c:pt>
                <c:pt idx="90">
                  <c:v>0.39713857024301</c:v>
                </c:pt>
                <c:pt idx="91">
                  <c:v>0.396499374602327</c:v>
                </c:pt>
                <c:pt idx="92">
                  <c:v>0.395937746815207</c:v>
                </c:pt>
                <c:pt idx="93">
                  <c:v>0.395229504898594</c:v>
                </c:pt>
                <c:pt idx="94">
                  <c:v>0.39453665318666</c:v>
                </c:pt>
                <c:pt idx="95">
                  <c:v>0.393495908265703</c:v>
                </c:pt>
                <c:pt idx="96">
                  <c:v>0.39281189740326</c:v>
                </c:pt>
                <c:pt idx="97">
                  <c:v>0.391844438408882</c:v>
                </c:pt>
                <c:pt idx="98">
                  <c:v>0.390846352713308</c:v>
                </c:pt>
                <c:pt idx="99">
                  <c:v>0.389881289153947</c:v>
                </c:pt>
                <c:pt idx="100">
                  <c:v>0.389229847023162</c:v>
                </c:pt>
                <c:pt idx="101">
                  <c:v>0.3885835458153</c:v>
                </c:pt>
                <c:pt idx="102">
                  <c:v>0.388029458437797</c:v>
                </c:pt>
                <c:pt idx="103">
                  <c:v>0.387349008125294</c:v>
                </c:pt>
                <c:pt idx="104">
                  <c:v>0.386307502964663</c:v>
                </c:pt>
                <c:pt idx="105">
                  <c:v>0.38552806808129</c:v>
                </c:pt>
                <c:pt idx="106">
                  <c:v>0.383907538821156</c:v>
                </c:pt>
                <c:pt idx="107">
                  <c:v>0.38197651148688</c:v>
                </c:pt>
                <c:pt idx="108">
                  <c:v>0.380459715493031</c:v>
                </c:pt>
                <c:pt idx="109">
                  <c:v>0.379534765612691</c:v>
                </c:pt>
                <c:pt idx="110">
                  <c:v>0.37856779788855</c:v>
                </c:pt>
                <c:pt idx="111">
                  <c:v>0.377484994791964</c:v>
                </c:pt>
                <c:pt idx="112">
                  <c:v>0.37665227288383</c:v>
                </c:pt>
                <c:pt idx="113">
                  <c:v>0.375840000283166</c:v>
                </c:pt>
                <c:pt idx="114">
                  <c:v>0.375040594124498</c:v>
                </c:pt>
                <c:pt idx="115">
                  <c:v>0.373858812245984</c:v>
                </c:pt>
                <c:pt idx="116">
                  <c:v>0.372953821050738</c:v>
                </c:pt>
                <c:pt idx="117">
                  <c:v>0.372248651139155</c:v>
                </c:pt>
                <c:pt idx="118">
                  <c:v>0.37113626695993</c:v>
                </c:pt>
                <c:pt idx="119">
                  <c:v>0.370098769932599</c:v>
                </c:pt>
                <c:pt idx="120">
                  <c:v>0.369403113952312</c:v>
                </c:pt>
                <c:pt idx="121">
                  <c:v>0.368824621581625</c:v>
                </c:pt>
                <c:pt idx="122">
                  <c:v>0.36808703307053</c:v>
                </c:pt>
                <c:pt idx="123">
                  <c:v>0.367323378349807</c:v>
                </c:pt>
                <c:pt idx="124">
                  <c:v>0.366641769231646</c:v>
                </c:pt>
                <c:pt idx="125">
                  <c:v>0.366182667927688</c:v>
                </c:pt>
                <c:pt idx="126">
                  <c:v>0.365701746439163</c:v>
                </c:pt>
                <c:pt idx="127">
                  <c:v>0.365230967704737</c:v>
                </c:pt>
                <c:pt idx="128">
                  <c:v>0.364894985912137</c:v>
                </c:pt>
                <c:pt idx="129">
                  <c:v>0.364088833180895</c:v>
                </c:pt>
                <c:pt idx="130">
                  <c:v>0.363418092520231</c:v>
                </c:pt>
                <c:pt idx="131">
                  <c:v>0.362870103728478</c:v>
                </c:pt>
                <c:pt idx="132">
                  <c:v>0.362400667990633</c:v>
                </c:pt>
                <c:pt idx="133">
                  <c:v>0.361925001513601</c:v>
                </c:pt>
                <c:pt idx="134">
                  <c:v>0.361524310175799</c:v>
                </c:pt>
                <c:pt idx="135">
                  <c:v>0.360998323464719</c:v>
                </c:pt>
                <c:pt idx="136">
                  <c:v>0.360487990743362</c:v>
                </c:pt>
                <c:pt idx="137">
                  <c:v>0.360073209735469</c:v>
                </c:pt>
                <c:pt idx="138">
                  <c:v>0.359660065059347</c:v>
                </c:pt>
                <c:pt idx="139">
                  <c:v>0.359253197340682</c:v>
                </c:pt>
                <c:pt idx="140">
                  <c:v>0.35848482566912</c:v>
                </c:pt>
                <c:pt idx="141">
                  <c:v>0.357896874177495</c:v>
                </c:pt>
                <c:pt idx="142">
                  <c:v>0.357093706684489</c:v>
                </c:pt>
                <c:pt idx="143">
                  <c:v>0.356563533831782</c:v>
                </c:pt>
                <c:pt idx="144">
                  <c:v>0.355890441602723</c:v>
                </c:pt>
                <c:pt idx="145">
                  <c:v>0.355329887735881</c:v>
                </c:pt>
                <c:pt idx="146">
                  <c:v>0.354791244060028</c:v>
                </c:pt>
                <c:pt idx="147">
                  <c:v>0.354184730940726</c:v>
                </c:pt>
                <c:pt idx="148">
                  <c:v>0.353649829238743</c:v>
                </c:pt>
                <c:pt idx="149">
                  <c:v>0.353281493813363</c:v>
                </c:pt>
                <c:pt idx="150">
                  <c:v>0.352872525040874</c:v>
                </c:pt>
                <c:pt idx="151">
                  <c:v>0.352493542733301</c:v>
                </c:pt>
                <c:pt idx="152">
                  <c:v>0.352127990821803</c:v>
                </c:pt>
                <c:pt idx="153">
                  <c:v>0.35176943384433</c:v>
                </c:pt>
                <c:pt idx="154">
                  <c:v>0.351455980977103</c:v>
                </c:pt>
                <c:pt idx="155">
                  <c:v>0.351149031233997</c:v>
                </c:pt>
                <c:pt idx="156">
                  <c:v>0.350884373310302</c:v>
                </c:pt>
                <c:pt idx="157">
                  <c:v>0.350240346271844</c:v>
                </c:pt>
                <c:pt idx="158">
                  <c:v>0.349751688039989</c:v>
                </c:pt>
                <c:pt idx="159">
                  <c:v>0.34935604286512</c:v>
                </c:pt>
                <c:pt idx="160">
                  <c:v>0.348833594252444</c:v>
                </c:pt>
                <c:pt idx="161">
                  <c:v>0.347949090437279</c:v>
                </c:pt>
                <c:pt idx="162">
                  <c:v>0.347479971260056</c:v>
                </c:pt>
                <c:pt idx="163">
                  <c:v>0.346771816429085</c:v>
                </c:pt>
                <c:pt idx="164">
                  <c:v>0.346360684035502</c:v>
                </c:pt>
                <c:pt idx="165">
                  <c:v>0.345627166325639</c:v>
                </c:pt>
                <c:pt idx="166">
                  <c:v>0.345300846288503</c:v>
                </c:pt>
                <c:pt idx="167">
                  <c:v>0.344809397129672</c:v>
                </c:pt>
                <c:pt idx="168">
                  <c:v>0.34450215624116</c:v>
                </c:pt>
                <c:pt idx="169">
                  <c:v>0.344262965904144</c:v>
                </c:pt>
                <c:pt idx="170">
                  <c:v>0.343947050331233</c:v>
                </c:pt>
                <c:pt idx="171">
                  <c:v>0.343690806292713</c:v>
                </c:pt>
                <c:pt idx="172">
                  <c:v>0.343379002818003</c:v>
                </c:pt>
                <c:pt idx="173">
                  <c:v>0.342989568150544</c:v>
                </c:pt>
                <c:pt idx="174">
                  <c:v>0.342597810914975</c:v>
                </c:pt>
                <c:pt idx="175">
                  <c:v>0.34230627854383</c:v>
                </c:pt>
                <c:pt idx="176">
                  <c:v>0.34163210856263</c:v>
                </c:pt>
                <c:pt idx="177">
                  <c:v>0.341340147910282</c:v>
                </c:pt>
                <c:pt idx="178">
                  <c:v>0.341157635504382</c:v>
                </c:pt>
                <c:pt idx="179">
                  <c:v>0.340675520816582</c:v>
                </c:pt>
                <c:pt idx="180">
                  <c:v>0.340090790828901</c:v>
                </c:pt>
                <c:pt idx="181">
                  <c:v>0.339590559726652</c:v>
                </c:pt>
                <c:pt idx="182">
                  <c:v>0.339180247635784</c:v>
                </c:pt>
                <c:pt idx="183">
                  <c:v>0.338798682959349</c:v>
                </c:pt>
                <c:pt idx="184">
                  <c:v>0.338502403968392</c:v>
                </c:pt>
                <c:pt idx="185">
                  <c:v>0.338157280188154</c:v>
                </c:pt>
                <c:pt idx="186">
                  <c:v>0.337848927798516</c:v>
                </c:pt>
                <c:pt idx="187">
                  <c:v>0.337552567213237</c:v>
                </c:pt>
                <c:pt idx="188">
                  <c:v>0.337035610103486</c:v>
                </c:pt>
                <c:pt idx="189">
                  <c:v>0.336749891702746</c:v>
                </c:pt>
                <c:pt idx="190">
                  <c:v>0.336510415144985</c:v>
                </c:pt>
                <c:pt idx="191">
                  <c:v>0.3361679811249</c:v>
                </c:pt>
                <c:pt idx="192">
                  <c:v>0.335961220685989</c:v>
                </c:pt>
                <c:pt idx="193">
                  <c:v>0.335758917911257</c:v>
                </c:pt>
                <c:pt idx="194">
                  <c:v>0.335542890452775</c:v>
                </c:pt>
                <c:pt idx="195">
                  <c:v>0.335240917987573</c:v>
                </c:pt>
                <c:pt idx="196">
                  <c:v>0.33506316209074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193083"/>
        <c:axId val="958254545"/>
      </c:scatterChart>
      <c:valAx>
        <c:axId val="11419308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958254545"/>
        <c:crosses val="autoZero"/>
        <c:crossBetween val="midCat"/>
      </c:valAx>
      <c:valAx>
        <c:axId val="95825454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1419308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5</a:t>
            </a:r>
            <a:r>
              <a:t>牌 </a:t>
            </a:r>
            <a:r>
              <a:rPr lang="en-US" altLang="zh-CN"/>
              <a:t>1</a:t>
            </a:r>
            <a:r>
              <a:t>加注</a:t>
            </a:r>
          </a:p>
        </c:rich>
      </c:tx>
      <c:layout>
        <c:manualLayout>
          <c:xMode val="edge"/>
          <c:yMode val="edge"/>
          <c:x val="0.418578412937194"/>
          <c:y val="0.0278487480838017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0.0166666666666667"/>
                  <c:y val="-0.246527777777778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New5_1.csv!$C$1:$C$1000</c:f>
              <c:numCache>
                <c:formatCode>General</c:formatCode>
                <c:ptCount val="1000"/>
                <c:pt idx="0">
                  <c:v>50</c:v>
                </c:pt>
                <c:pt idx="1">
                  <c:v>51</c:v>
                </c:pt>
                <c:pt idx="2">
                  <c:v>52</c:v>
                </c:pt>
                <c:pt idx="3">
                  <c:v>53</c:v>
                </c:pt>
                <c:pt idx="4">
                  <c:v>54</c:v>
                </c:pt>
                <c:pt idx="5">
                  <c:v>55</c:v>
                </c:pt>
                <c:pt idx="6">
                  <c:v>56</c:v>
                </c:pt>
                <c:pt idx="7">
                  <c:v>57</c:v>
                </c:pt>
                <c:pt idx="8">
                  <c:v>58</c:v>
                </c:pt>
                <c:pt idx="9">
                  <c:v>59</c:v>
                </c:pt>
                <c:pt idx="10">
                  <c:v>60</c:v>
                </c:pt>
                <c:pt idx="11">
                  <c:v>61</c:v>
                </c:pt>
                <c:pt idx="12">
                  <c:v>62</c:v>
                </c:pt>
                <c:pt idx="13">
                  <c:v>63</c:v>
                </c:pt>
                <c:pt idx="14">
                  <c:v>64</c:v>
                </c:pt>
                <c:pt idx="15">
                  <c:v>65</c:v>
                </c:pt>
                <c:pt idx="16">
                  <c:v>66</c:v>
                </c:pt>
                <c:pt idx="17">
                  <c:v>67</c:v>
                </c:pt>
                <c:pt idx="18">
                  <c:v>68</c:v>
                </c:pt>
                <c:pt idx="19">
                  <c:v>69</c:v>
                </c:pt>
                <c:pt idx="20">
                  <c:v>70</c:v>
                </c:pt>
                <c:pt idx="21">
                  <c:v>71</c:v>
                </c:pt>
                <c:pt idx="22">
                  <c:v>72</c:v>
                </c:pt>
                <c:pt idx="23">
                  <c:v>73</c:v>
                </c:pt>
                <c:pt idx="24">
                  <c:v>74</c:v>
                </c:pt>
                <c:pt idx="25">
                  <c:v>75</c:v>
                </c:pt>
                <c:pt idx="26">
                  <c:v>76</c:v>
                </c:pt>
                <c:pt idx="27">
                  <c:v>77</c:v>
                </c:pt>
                <c:pt idx="28">
                  <c:v>78</c:v>
                </c:pt>
                <c:pt idx="29">
                  <c:v>79</c:v>
                </c:pt>
                <c:pt idx="30">
                  <c:v>80</c:v>
                </c:pt>
                <c:pt idx="31">
                  <c:v>81</c:v>
                </c:pt>
                <c:pt idx="32">
                  <c:v>82</c:v>
                </c:pt>
                <c:pt idx="33">
                  <c:v>83</c:v>
                </c:pt>
                <c:pt idx="34">
                  <c:v>84</c:v>
                </c:pt>
                <c:pt idx="35">
                  <c:v>85</c:v>
                </c:pt>
                <c:pt idx="36">
                  <c:v>86</c:v>
                </c:pt>
                <c:pt idx="37">
                  <c:v>87</c:v>
                </c:pt>
                <c:pt idx="38">
                  <c:v>88</c:v>
                </c:pt>
                <c:pt idx="39">
                  <c:v>89</c:v>
                </c:pt>
                <c:pt idx="40">
                  <c:v>90</c:v>
                </c:pt>
                <c:pt idx="41">
                  <c:v>91</c:v>
                </c:pt>
                <c:pt idx="42">
                  <c:v>92</c:v>
                </c:pt>
                <c:pt idx="43">
                  <c:v>93</c:v>
                </c:pt>
                <c:pt idx="44">
                  <c:v>94</c:v>
                </c:pt>
                <c:pt idx="45">
                  <c:v>95</c:v>
                </c:pt>
                <c:pt idx="46">
                  <c:v>96</c:v>
                </c:pt>
                <c:pt idx="47">
                  <c:v>97</c:v>
                </c:pt>
                <c:pt idx="48">
                  <c:v>98</c:v>
                </c:pt>
                <c:pt idx="49">
                  <c:v>99</c:v>
                </c:pt>
                <c:pt idx="50">
                  <c:v>100</c:v>
                </c:pt>
                <c:pt idx="51">
                  <c:v>101</c:v>
                </c:pt>
                <c:pt idx="52">
                  <c:v>102</c:v>
                </c:pt>
                <c:pt idx="53">
                  <c:v>103</c:v>
                </c:pt>
                <c:pt idx="54">
                  <c:v>104</c:v>
                </c:pt>
                <c:pt idx="55">
                  <c:v>105</c:v>
                </c:pt>
                <c:pt idx="56">
                  <c:v>106</c:v>
                </c:pt>
                <c:pt idx="57">
                  <c:v>107</c:v>
                </c:pt>
                <c:pt idx="58">
                  <c:v>108</c:v>
                </c:pt>
                <c:pt idx="59">
                  <c:v>109</c:v>
                </c:pt>
                <c:pt idx="60">
                  <c:v>110</c:v>
                </c:pt>
                <c:pt idx="61">
                  <c:v>111</c:v>
                </c:pt>
                <c:pt idx="62">
                  <c:v>112</c:v>
                </c:pt>
                <c:pt idx="63">
                  <c:v>113</c:v>
                </c:pt>
                <c:pt idx="64">
                  <c:v>114</c:v>
                </c:pt>
                <c:pt idx="65">
                  <c:v>115</c:v>
                </c:pt>
                <c:pt idx="66">
                  <c:v>116</c:v>
                </c:pt>
                <c:pt idx="67">
                  <c:v>117</c:v>
                </c:pt>
                <c:pt idx="68">
                  <c:v>118</c:v>
                </c:pt>
                <c:pt idx="69">
                  <c:v>119</c:v>
                </c:pt>
                <c:pt idx="70">
                  <c:v>120</c:v>
                </c:pt>
                <c:pt idx="71">
                  <c:v>121</c:v>
                </c:pt>
                <c:pt idx="72">
                  <c:v>122</c:v>
                </c:pt>
                <c:pt idx="73">
                  <c:v>123</c:v>
                </c:pt>
                <c:pt idx="74">
                  <c:v>124</c:v>
                </c:pt>
                <c:pt idx="75">
                  <c:v>125</c:v>
                </c:pt>
                <c:pt idx="76">
                  <c:v>126</c:v>
                </c:pt>
                <c:pt idx="77">
                  <c:v>127</c:v>
                </c:pt>
                <c:pt idx="78">
                  <c:v>128</c:v>
                </c:pt>
                <c:pt idx="79">
                  <c:v>129</c:v>
                </c:pt>
                <c:pt idx="80">
                  <c:v>130</c:v>
                </c:pt>
                <c:pt idx="81">
                  <c:v>131</c:v>
                </c:pt>
                <c:pt idx="82">
                  <c:v>132</c:v>
                </c:pt>
                <c:pt idx="83">
                  <c:v>133</c:v>
                </c:pt>
                <c:pt idx="84">
                  <c:v>134</c:v>
                </c:pt>
                <c:pt idx="85">
                  <c:v>135</c:v>
                </c:pt>
                <c:pt idx="86">
                  <c:v>136</c:v>
                </c:pt>
                <c:pt idx="87">
                  <c:v>137</c:v>
                </c:pt>
                <c:pt idx="88">
                  <c:v>138</c:v>
                </c:pt>
                <c:pt idx="89">
                  <c:v>139</c:v>
                </c:pt>
                <c:pt idx="90">
                  <c:v>140</c:v>
                </c:pt>
                <c:pt idx="91">
                  <c:v>141</c:v>
                </c:pt>
                <c:pt idx="92">
                  <c:v>142</c:v>
                </c:pt>
                <c:pt idx="93">
                  <c:v>143</c:v>
                </c:pt>
                <c:pt idx="94">
                  <c:v>144</c:v>
                </c:pt>
                <c:pt idx="95">
                  <c:v>145</c:v>
                </c:pt>
                <c:pt idx="96">
                  <c:v>146</c:v>
                </c:pt>
                <c:pt idx="97">
                  <c:v>147</c:v>
                </c:pt>
                <c:pt idx="98">
                  <c:v>148</c:v>
                </c:pt>
                <c:pt idx="99">
                  <c:v>149</c:v>
                </c:pt>
                <c:pt idx="100">
                  <c:v>150</c:v>
                </c:pt>
                <c:pt idx="101">
                  <c:v>151</c:v>
                </c:pt>
                <c:pt idx="102">
                  <c:v>152</c:v>
                </c:pt>
                <c:pt idx="103">
                  <c:v>153</c:v>
                </c:pt>
                <c:pt idx="104">
                  <c:v>154</c:v>
                </c:pt>
                <c:pt idx="105">
                  <c:v>155</c:v>
                </c:pt>
                <c:pt idx="106">
                  <c:v>156</c:v>
                </c:pt>
                <c:pt idx="107">
                  <c:v>157</c:v>
                </c:pt>
                <c:pt idx="108">
                  <c:v>158</c:v>
                </c:pt>
                <c:pt idx="109">
                  <c:v>159</c:v>
                </c:pt>
                <c:pt idx="110">
                  <c:v>160</c:v>
                </c:pt>
                <c:pt idx="111">
                  <c:v>161</c:v>
                </c:pt>
                <c:pt idx="112">
                  <c:v>162</c:v>
                </c:pt>
                <c:pt idx="113">
                  <c:v>163</c:v>
                </c:pt>
                <c:pt idx="114">
                  <c:v>164</c:v>
                </c:pt>
                <c:pt idx="115">
                  <c:v>165</c:v>
                </c:pt>
                <c:pt idx="116">
                  <c:v>166</c:v>
                </c:pt>
                <c:pt idx="117">
                  <c:v>167</c:v>
                </c:pt>
                <c:pt idx="118">
                  <c:v>168</c:v>
                </c:pt>
                <c:pt idx="119">
                  <c:v>169</c:v>
                </c:pt>
                <c:pt idx="120">
                  <c:v>170</c:v>
                </c:pt>
                <c:pt idx="121">
                  <c:v>171</c:v>
                </c:pt>
                <c:pt idx="122">
                  <c:v>172</c:v>
                </c:pt>
                <c:pt idx="123">
                  <c:v>173</c:v>
                </c:pt>
                <c:pt idx="124">
                  <c:v>174</c:v>
                </c:pt>
                <c:pt idx="125">
                  <c:v>175</c:v>
                </c:pt>
                <c:pt idx="126">
                  <c:v>176</c:v>
                </c:pt>
                <c:pt idx="127">
                  <c:v>177</c:v>
                </c:pt>
                <c:pt idx="128">
                  <c:v>178</c:v>
                </c:pt>
                <c:pt idx="129">
                  <c:v>179</c:v>
                </c:pt>
                <c:pt idx="130">
                  <c:v>180</c:v>
                </c:pt>
                <c:pt idx="131">
                  <c:v>181</c:v>
                </c:pt>
                <c:pt idx="132">
                  <c:v>182</c:v>
                </c:pt>
                <c:pt idx="133">
                  <c:v>183</c:v>
                </c:pt>
                <c:pt idx="134">
                  <c:v>184</c:v>
                </c:pt>
                <c:pt idx="135">
                  <c:v>185</c:v>
                </c:pt>
                <c:pt idx="136">
                  <c:v>186</c:v>
                </c:pt>
                <c:pt idx="137">
                  <c:v>187</c:v>
                </c:pt>
                <c:pt idx="138">
                  <c:v>188</c:v>
                </c:pt>
                <c:pt idx="139">
                  <c:v>189</c:v>
                </c:pt>
                <c:pt idx="140">
                  <c:v>190</c:v>
                </c:pt>
                <c:pt idx="141">
                  <c:v>191</c:v>
                </c:pt>
                <c:pt idx="142">
                  <c:v>192</c:v>
                </c:pt>
                <c:pt idx="143">
                  <c:v>193</c:v>
                </c:pt>
                <c:pt idx="144">
                  <c:v>194</c:v>
                </c:pt>
                <c:pt idx="145">
                  <c:v>195</c:v>
                </c:pt>
                <c:pt idx="146">
                  <c:v>196</c:v>
                </c:pt>
                <c:pt idx="147">
                  <c:v>197</c:v>
                </c:pt>
                <c:pt idx="148">
                  <c:v>198</c:v>
                </c:pt>
                <c:pt idx="149">
                  <c:v>199</c:v>
                </c:pt>
                <c:pt idx="150">
                  <c:v>200</c:v>
                </c:pt>
                <c:pt idx="151">
                  <c:v>201</c:v>
                </c:pt>
                <c:pt idx="152">
                  <c:v>202</c:v>
                </c:pt>
                <c:pt idx="153">
                  <c:v>203</c:v>
                </c:pt>
                <c:pt idx="154">
                  <c:v>204</c:v>
                </c:pt>
                <c:pt idx="155">
                  <c:v>205</c:v>
                </c:pt>
                <c:pt idx="156">
                  <c:v>206</c:v>
                </c:pt>
                <c:pt idx="157">
                  <c:v>207</c:v>
                </c:pt>
                <c:pt idx="158">
                  <c:v>208</c:v>
                </c:pt>
                <c:pt idx="159">
                  <c:v>209</c:v>
                </c:pt>
                <c:pt idx="160">
                  <c:v>210</c:v>
                </c:pt>
                <c:pt idx="161">
                  <c:v>211</c:v>
                </c:pt>
                <c:pt idx="162">
                  <c:v>212</c:v>
                </c:pt>
                <c:pt idx="163">
                  <c:v>213</c:v>
                </c:pt>
                <c:pt idx="164">
                  <c:v>214</c:v>
                </c:pt>
                <c:pt idx="165">
                  <c:v>215</c:v>
                </c:pt>
                <c:pt idx="166">
                  <c:v>216</c:v>
                </c:pt>
                <c:pt idx="167">
                  <c:v>217</c:v>
                </c:pt>
                <c:pt idx="168">
                  <c:v>218</c:v>
                </c:pt>
                <c:pt idx="169">
                  <c:v>219</c:v>
                </c:pt>
                <c:pt idx="170">
                  <c:v>220</c:v>
                </c:pt>
                <c:pt idx="171">
                  <c:v>221</c:v>
                </c:pt>
                <c:pt idx="172">
                  <c:v>222</c:v>
                </c:pt>
                <c:pt idx="173">
                  <c:v>223</c:v>
                </c:pt>
                <c:pt idx="174">
                  <c:v>224</c:v>
                </c:pt>
                <c:pt idx="175">
                  <c:v>225</c:v>
                </c:pt>
                <c:pt idx="176">
                  <c:v>226</c:v>
                </c:pt>
                <c:pt idx="177">
                  <c:v>227</c:v>
                </c:pt>
                <c:pt idx="178">
                  <c:v>228</c:v>
                </c:pt>
                <c:pt idx="179">
                  <c:v>229</c:v>
                </c:pt>
                <c:pt idx="180">
                  <c:v>230</c:v>
                </c:pt>
                <c:pt idx="181">
                  <c:v>231</c:v>
                </c:pt>
                <c:pt idx="182">
                  <c:v>232</c:v>
                </c:pt>
                <c:pt idx="183">
                  <c:v>233</c:v>
                </c:pt>
                <c:pt idx="184">
                  <c:v>234</c:v>
                </c:pt>
                <c:pt idx="185">
                  <c:v>235</c:v>
                </c:pt>
                <c:pt idx="186">
                  <c:v>236</c:v>
                </c:pt>
                <c:pt idx="187">
                  <c:v>237</c:v>
                </c:pt>
                <c:pt idx="188">
                  <c:v>238</c:v>
                </c:pt>
                <c:pt idx="189">
                  <c:v>239</c:v>
                </c:pt>
                <c:pt idx="190">
                  <c:v>240</c:v>
                </c:pt>
                <c:pt idx="191">
                  <c:v>241</c:v>
                </c:pt>
                <c:pt idx="192">
                  <c:v>242</c:v>
                </c:pt>
                <c:pt idx="193">
                  <c:v>243</c:v>
                </c:pt>
                <c:pt idx="194">
                  <c:v>244</c:v>
                </c:pt>
                <c:pt idx="195">
                  <c:v>245</c:v>
                </c:pt>
                <c:pt idx="196">
                  <c:v>246</c:v>
                </c:pt>
                <c:pt idx="197">
                  <c:v>247</c:v>
                </c:pt>
                <c:pt idx="198">
                  <c:v>248</c:v>
                </c:pt>
                <c:pt idx="199">
                  <c:v>249</c:v>
                </c:pt>
                <c:pt idx="200">
                  <c:v>250</c:v>
                </c:pt>
                <c:pt idx="201">
                  <c:v>251</c:v>
                </c:pt>
                <c:pt idx="202">
                  <c:v>252</c:v>
                </c:pt>
                <c:pt idx="203">
                  <c:v>253</c:v>
                </c:pt>
                <c:pt idx="204">
                  <c:v>254</c:v>
                </c:pt>
                <c:pt idx="205">
                  <c:v>255</c:v>
                </c:pt>
                <c:pt idx="206">
                  <c:v>256</c:v>
                </c:pt>
                <c:pt idx="207">
                  <c:v>257</c:v>
                </c:pt>
                <c:pt idx="208">
                  <c:v>258</c:v>
                </c:pt>
                <c:pt idx="209">
                  <c:v>259</c:v>
                </c:pt>
                <c:pt idx="210">
                  <c:v>260</c:v>
                </c:pt>
                <c:pt idx="211">
                  <c:v>261</c:v>
                </c:pt>
                <c:pt idx="212">
                  <c:v>262</c:v>
                </c:pt>
                <c:pt idx="213">
                  <c:v>263</c:v>
                </c:pt>
                <c:pt idx="214">
                  <c:v>264</c:v>
                </c:pt>
                <c:pt idx="215">
                  <c:v>265</c:v>
                </c:pt>
                <c:pt idx="216">
                  <c:v>266</c:v>
                </c:pt>
                <c:pt idx="217">
                  <c:v>267</c:v>
                </c:pt>
                <c:pt idx="218">
                  <c:v>268</c:v>
                </c:pt>
                <c:pt idx="219">
                  <c:v>269</c:v>
                </c:pt>
                <c:pt idx="220">
                  <c:v>270</c:v>
                </c:pt>
                <c:pt idx="221">
                  <c:v>271</c:v>
                </c:pt>
                <c:pt idx="222">
                  <c:v>272</c:v>
                </c:pt>
                <c:pt idx="223">
                  <c:v>273</c:v>
                </c:pt>
                <c:pt idx="224">
                  <c:v>274</c:v>
                </c:pt>
                <c:pt idx="225">
                  <c:v>275</c:v>
                </c:pt>
                <c:pt idx="226">
                  <c:v>276</c:v>
                </c:pt>
                <c:pt idx="227">
                  <c:v>277</c:v>
                </c:pt>
                <c:pt idx="228">
                  <c:v>278</c:v>
                </c:pt>
                <c:pt idx="229">
                  <c:v>279</c:v>
                </c:pt>
                <c:pt idx="230">
                  <c:v>280</c:v>
                </c:pt>
                <c:pt idx="231">
                  <c:v>281</c:v>
                </c:pt>
                <c:pt idx="232">
                  <c:v>282</c:v>
                </c:pt>
                <c:pt idx="233">
                  <c:v>283</c:v>
                </c:pt>
                <c:pt idx="234">
                  <c:v>284</c:v>
                </c:pt>
                <c:pt idx="235">
                  <c:v>285</c:v>
                </c:pt>
                <c:pt idx="236">
                  <c:v>286</c:v>
                </c:pt>
                <c:pt idx="237">
                  <c:v>287</c:v>
                </c:pt>
                <c:pt idx="238">
                  <c:v>288</c:v>
                </c:pt>
                <c:pt idx="239">
                  <c:v>289</c:v>
                </c:pt>
                <c:pt idx="240">
                  <c:v>290</c:v>
                </c:pt>
                <c:pt idx="241">
                  <c:v>291</c:v>
                </c:pt>
                <c:pt idx="242">
                  <c:v>292</c:v>
                </c:pt>
                <c:pt idx="243">
                  <c:v>293</c:v>
                </c:pt>
                <c:pt idx="244">
                  <c:v>294</c:v>
                </c:pt>
                <c:pt idx="245">
                  <c:v>295</c:v>
                </c:pt>
                <c:pt idx="246">
                  <c:v>296</c:v>
                </c:pt>
                <c:pt idx="247">
                  <c:v>297</c:v>
                </c:pt>
                <c:pt idx="248">
                  <c:v>298</c:v>
                </c:pt>
                <c:pt idx="249">
                  <c:v>299</c:v>
                </c:pt>
                <c:pt idx="250">
                  <c:v>300</c:v>
                </c:pt>
                <c:pt idx="251">
                  <c:v>301</c:v>
                </c:pt>
                <c:pt idx="252">
                  <c:v>302</c:v>
                </c:pt>
                <c:pt idx="253">
                  <c:v>303</c:v>
                </c:pt>
                <c:pt idx="254">
                  <c:v>304</c:v>
                </c:pt>
                <c:pt idx="255">
                  <c:v>305</c:v>
                </c:pt>
                <c:pt idx="256">
                  <c:v>306</c:v>
                </c:pt>
                <c:pt idx="257">
                  <c:v>307</c:v>
                </c:pt>
                <c:pt idx="258">
                  <c:v>308</c:v>
                </c:pt>
                <c:pt idx="259">
                  <c:v>309</c:v>
                </c:pt>
                <c:pt idx="260">
                  <c:v>310</c:v>
                </c:pt>
                <c:pt idx="261">
                  <c:v>311</c:v>
                </c:pt>
                <c:pt idx="262">
                  <c:v>312</c:v>
                </c:pt>
                <c:pt idx="263">
                  <c:v>313</c:v>
                </c:pt>
                <c:pt idx="264">
                  <c:v>314</c:v>
                </c:pt>
                <c:pt idx="265">
                  <c:v>315</c:v>
                </c:pt>
                <c:pt idx="266">
                  <c:v>316</c:v>
                </c:pt>
                <c:pt idx="267">
                  <c:v>317</c:v>
                </c:pt>
                <c:pt idx="268">
                  <c:v>318</c:v>
                </c:pt>
                <c:pt idx="269">
                  <c:v>319</c:v>
                </c:pt>
                <c:pt idx="270">
                  <c:v>320</c:v>
                </c:pt>
                <c:pt idx="271">
                  <c:v>321</c:v>
                </c:pt>
                <c:pt idx="272">
                  <c:v>322</c:v>
                </c:pt>
                <c:pt idx="273">
                  <c:v>323</c:v>
                </c:pt>
                <c:pt idx="274">
                  <c:v>324</c:v>
                </c:pt>
                <c:pt idx="275">
                  <c:v>325</c:v>
                </c:pt>
                <c:pt idx="276">
                  <c:v>326</c:v>
                </c:pt>
                <c:pt idx="277">
                  <c:v>327</c:v>
                </c:pt>
                <c:pt idx="278">
                  <c:v>328</c:v>
                </c:pt>
                <c:pt idx="279">
                  <c:v>329</c:v>
                </c:pt>
                <c:pt idx="280">
                  <c:v>330</c:v>
                </c:pt>
                <c:pt idx="281">
                  <c:v>331</c:v>
                </c:pt>
                <c:pt idx="282">
                  <c:v>332</c:v>
                </c:pt>
                <c:pt idx="283">
                  <c:v>333</c:v>
                </c:pt>
                <c:pt idx="284">
                  <c:v>334</c:v>
                </c:pt>
                <c:pt idx="285">
                  <c:v>335</c:v>
                </c:pt>
                <c:pt idx="286">
                  <c:v>336</c:v>
                </c:pt>
                <c:pt idx="287">
                  <c:v>337</c:v>
                </c:pt>
                <c:pt idx="288">
                  <c:v>338</c:v>
                </c:pt>
                <c:pt idx="289">
                  <c:v>339</c:v>
                </c:pt>
                <c:pt idx="290">
                  <c:v>340</c:v>
                </c:pt>
                <c:pt idx="291">
                  <c:v>341</c:v>
                </c:pt>
                <c:pt idx="292">
                  <c:v>342</c:v>
                </c:pt>
                <c:pt idx="293">
                  <c:v>343</c:v>
                </c:pt>
                <c:pt idx="294">
                  <c:v>344</c:v>
                </c:pt>
                <c:pt idx="295">
                  <c:v>345</c:v>
                </c:pt>
                <c:pt idx="296">
                  <c:v>346</c:v>
                </c:pt>
                <c:pt idx="297">
                  <c:v>347</c:v>
                </c:pt>
                <c:pt idx="298">
                  <c:v>348</c:v>
                </c:pt>
                <c:pt idx="299">
                  <c:v>349</c:v>
                </c:pt>
                <c:pt idx="300">
                  <c:v>350</c:v>
                </c:pt>
                <c:pt idx="301">
                  <c:v>351</c:v>
                </c:pt>
                <c:pt idx="302">
                  <c:v>352</c:v>
                </c:pt>
                <c:pt idx="303">
                  <c:v>353</c:v>
                </c:pt>
                <c:pt idx="304">
                  <c:v>354</c:v>
                </c:pt>
                <c:pt idx="305">
                  <c:v>355</c:v>
                </c:pt>
                <c:pt idx="306">
                  <c:v>356</c:v>
                </c:pt>
                <c:pt idx="307">
                  <c:v>357</c:v>
                </c:pt>
                <c:pt idx="308">
                  <c:v>358</c:v>
                </c:pt>
                <c:pt idx="309">
                  <c:v>359</c:v>
                </c:pt>
                <c:pt idx="310">
                  <c:v>360</c:v>
                </c:pt>
                <c:pt idx="311">
                  <c:v>361</c:v>
                </c:pt>
                <c:pt idx="312">
                  <c:v>362</c:v>
                </c:pt>
                <c:pt idx="313">
                  <c:v>363</c:v>
                </c:pt>
                <c:pt idx="314">
                  <c:v>364</c:v>
                </c:pt>
                <c:pt idx="315">
                  <c:v>365</c:v>
                </c:pt>
                <c:pt idx="316">
                  <c:v>366</c:v>
                </c:pt>
                <c:pt idx="317">
                  <c:v>367</c:v>
                </c:pt>
                <c:pt idx="318">
                  <c:v>368</c:v>
                </c:pt>
                <c:pt idx="319">
                  <c:v>369</c:v>
                </c:pt>
                <c:pt idx="320">
                  <c:v>370</c:v>
                </c:pt>
                <c:pt idx="321">
                  <c:v>371</c:v>
                </c:pt>
                <c:pt idx="322">
                  <c:v>372</c:v>
                </c:pt>
                <c:pt idx="323">
                  <c:v>373</c:v>
                </c:pt>
                <c:pt idx="324">
                  <c:v>374</c:v>
                </c:pt>
                <c:pt idx="325">
                  <c:v>375</c:v>
                </c:pt>
                <c:pt idx="326">
                  <c:v>376</c:v>
                </c:pt>
                <c:pt idx="327">
                  <c:v>377</c:v>
                </c:pt>
                <c:pt idx="328">
                  <c:v>378</c:v>
                </c:pt>
                <c:pt idx="329">
                  <c:v>379</c:v>
                </c:pt>
                <c:pt idx="330">
                  <c:v>380</c:v>
                </c:pt>
                <c:pt idx="331">
                  <c:v>381</c:v>
                </c:pt>
                <c:pt idx="332">
                  <c:v>382</c:v>
                </c:pt>
                <c:pt idx="333">
                  <c:v>383</c:v>
                </c:pt>
                <c:pt idx="334">
                  <c:v>384</c:v>
                </c:pt>
                <c:pt idx="335">
                  <c:v>385</c:v>
                </c:pt>
                <c:pt idx="336">
                  <c:v>386</c:v>
                </c:pt>
                <c:pt idx="337">
                  <c:v>387</c:v>
                </c:pt>
                <c:pt idx="338">
                  <c:v>388</c:v>
                </c:pt>
                <c:pt idx="339">
                  <c:v>389</c:v>
                </c:pt>
                <c:pt idx="340">
                  <c:v>390</c:v>
                </c:pt>
                <c:pt idx="341">
                  <c:v>391</c:v>
                </c:pt>
                <c:pt idx="342">
                  <c:v>392</c:v>
                </c:pt>
                <c:pt idx="343">
                  <c:v>393</c:v>
                </c:pt>
                <c:pt idx="344">
                  <c:v>394</c:v>
                </c:pt>
                <c:pt idx="345">
                  <c:v>395</c:v>
                </c:pt>
                <c:pt idx="346">
                  <c:v>396</c:v>
                </c:pt>
                <c:pt idx="347">
                  <c:v>397</c:v>
                </c:pt>
                <c:pt idx="348">
                  <c:v>398</c:v>
                </c:pt>
                <c:pt idx="349">
                  <c:v>399</c:v>
                </c:pt>
                <c:pt idx="350">
                  <c:v>400</c:v>
                </c:pt>
                <c:pt idx="351">
                  <c:v>401</c:v>
                </c:pt>
                <c:pt idx="352">
                  <c:v>402</c:v>
                </c:pt>
                <c:pt idx="353">
                  <c:v>403</c:v>
                </c:pt>
                <c:pt idx="354">
                  <c:v>404</c:v>
                </c:pt>
                <c:pt idx="355">
                  <c:v>405</c:v>
                </c:pt>
                <c:pt idx="356">
                  <c:v>406</c:v>
                </c:pt>
                <c:pt idx="357">
                  <c:v>407</c:v>
                </c:pt>
                <c:pt idx="358">
                  <c:v>408</c:v>
                </c:pt>
                <c:pt idx="359">
                  <c:v>409</c:v>
                </c:pt>
                <c:pt idx="360">
                  <c:v>410</c:v>
                </c:pt>
                <c:pt idx="361">
                  <c:v>411</c:v>
                </c:pt>
                <c:pt idx="362">
                  <c:v>412</c:v>
                </c:pt>
                <c:pt idx="363">
                  <c:v>413</c:v>
                </c:pt>
                <c:pt idx="364">
                  <c:v>414</c:v>
                </c:pt>
                <c:pt idx="365">
                  <c:v>415</c:v>
                </c:pt>
                <c:pt idx="366">
                  <c:v>416</c:v>
                </c:pt>
                <c:pt idx="367">
                  <c:v>417</c:v>
                </c:pt>
                <c:pt idx="368">
                  <c:v>418</c:v>
                </c:pt>
                <c:pt idx="369">
                  <c:v>419</c:v>
                </c:pt>
                <c:pt idx="370">
                  <c:v>420</c:v>
                </c:pt>
                <c:pt idx="371">
                  <c:v>421</c:v>
                </c:pt>
                <c:pt idx="372">
                  <c:v>422</c:v>
                </c:pt>
                <c:pt idx="373">
                  <c:v>423</c:v>
                </c:pt>
                <c:pt idx="374">
                  <c:v>424</c:v>
                </c:pt>
                <c:pt idx="375">
                  <c:v>425</c:v>
                </c:pt>
                <c:pt idx="376">
                  <c:v>426</c:v>
                </c:pt>
                <c:pt idx="377">
                  <c:v>427</c:v>
                </c:pt>
                <c:pt idx="378">
                  <c:v>428</c:v>
                </c:pt>
                <c:pt idx="379">
                  <c:v>429</c:v>
                </c:pt>
                <c:pt idx="380">
                  <c:v>430</c:v>
                </c:pt>
                <c:pt idx="381">
                  <c:v>431</c:v>
                </c:pt>
                <c:pt idx="382">
                  <c:v>432</c:v>
                </c:pt>
                <c:pt idx="383">
                  <c:v>433</c:v>
                </c:pt>
                <c:pt idx="384">
                  <c:v>434</c:v>
                </c:pt>
                <c:pt idx="385">
                  <c:v>435</c:v>
                </c:pt>
                <c:pt idx="386">
                  <c:v>436</c:v>
                </c:pt>
                <c:pt idx="387">
                  <c:v>437</c:v>
                </c:pt>
                <c:pt idx="388">
                  <c:v>438</c:v>
                </c:pt>
                <c:pt idx="389">
                  <c:v>439</c:v>
                </c:pt>
                <c:pt idx="390">
                  <c:v>440</c:v>
                </c:pt>
                <c:pt idx="391">
                  <c:v>441</c:v>
                </c:pt>
                <c:pt idx="392">
                  <c:v>442</c:v>
                </c:pt>
                <c:pt idx="393">
                  <c:v>443</c:v>
                </c:pt>
                <c:pt idx="394">
                  <c:v>444</c:v>
                </c:pt>
                <c:pt idx="395">
                  <c:v>445</c:v>
                </c:pt>
                <c:pt idx="396">
                  <c:v>446</c:v>
                </c:pt>
                <c:pt idx="397">
                  <c:v>447</c:v>
                </c:pt>
                <c:pt idx="398">
                  <c:v>448</c:v>
                </c:pt>
                <c:pt idx="399">
                  <c:v>449</c:v>
                </c:pt>
                <c:pt idx="400">
                  <c:v>450</c:v>
                </c:pt>
                <c:pt idx="401">
                  <c:v>451</c:v>
                </c:pt>
                <c:pt idx="402">
                  <c:v>452</c:v>
                </c:pt>
                <c:pt idx="403">
                  <c:v>453</c:v>
                </c:pt>
                <c:pt idx="404">
                  <c:v>454</c:v>
                </c:pt>
                <c:pt idx="405">
                  <c:v>455</c:v>
                </c:pt>
                <c:pt idx="406">
                  <c:v>456</c:v>
                </c:pt>
                <c:pt idx="407">
                  <c:v>457</c:v>
                </c:pt>
                <c:pt idx="408">
                  <c:v>458</c:v>
                </c:pt>
                <c:pt idx="409">
                  <c:v>459</c:v>
                </c:pt>
                <c:pt idx="410">
                  <c:v>460</c:v>
                </c:pt>
                <c:pt idx="411">
                  <c:v>461</c:v>
                </c:pt>
                <c:pt idx="412">
                  <c:v>462</c:v>
                </c:pt>
                <c:pt idx="413">
                  <c:v>463</c:v>
                </c:pt>
                <c:pt idx="414">
                  <c:v>464</c:v>
                </c:pt>
                <c:pt idx="415">
                  <c:v>465</c:v>
                </c:pt>
                <c:pt idx="416">
                  <c:v>466</c:v>
                </c:pt>
                <c:pt idx="417">
                  <c:v>467</c:v>
                </c:pt>
                <c:pt idx="418">
                  <c:v>468</c:v>
                </c:pt>
                <c:pt idx="419">
                  <c:v>469</c:v>
                </c:pt>
                <c:pt idx="420">
                  <c:v>470</c:v>
                </c:pt>
                <c:pt idx="421">
                  <c:v>471</c:v>
                </c:pt>
                <c:pt idx="422">
                  <c:v>472</c:v>
                </c:pt>
                <c:pt idx="423">
                  <c:v>473</c:v>
                </c:pt>
                <c:pt idx="424">
                  <c:v>474</c:v>
                </c:pt>
                <c:pt idx="425">
                  <c:v>475</c:v>
                </c:pt>
                <c:pt idx="426">
                  <c:v>476</c:v>
                </c:pt>
                <c:pt idx="427">
                  <c:v>477</c:v>
                </c:pt>
                <c:pt idx="428">
                  <c:v>478</c:v>
                </c:pt>
                <c:pt idx="429">
                  <c:v>479</c:v>
                </c:pt>
                <c:pt idx="430">
                  <c:v>480</c:v>
                </c:pt>
                <c:pt idx="431">
                  <c:v>481</c:v>
                </c:pt>
                <c:pt idx="432">
                  <c:v>482</c:v>
                </c:pt>
                <c:pt idx="433">
                  <c:v>483</c:v>
                </c:pt>
                <c:pt idx="434">
                  <c:v>484</c:v>
                </c:pt>
                <c:pt idx="435">
                  <c:v>485</c:v>
                </c:pt>
                <c:pt idx="436">
                  <c:v>486</c:v>
                </c:pt>
                <c:pt idx="437">
                  <c:v>487</c:v>
                </c:pt>
                <c:pt idx="438">
                  <c:v>488</c:v>
                </c:pt>
                <c:pt idx="439">
                  <c:v>489</c:v>
                </c:pt>
                <c:pt idx="440">
                  <c:v>490</c:v>
                </c:pt>
                <c:pt idx="441">
                  <c:v>491</c:v>
                </c:pt>
                <c:pt idx="442">
                  <c:v>492</c:v>
                </c:pt>
                <c:pt idx="443">
                  <c:v>493</c:v>
                </c:pt>
                <c:pt idx="444">
                  <c:v>494</c:v>
                </c:pt>
                <c:pt idx="445">
                  <c:v>495</c:v>
                </c:pt>
                <c:pt idx="446">
                  <c:v>496</c:v>
                </c:pt>
                <c:pt idx="447">
                  <c:v>497</c:v>
                </c:pt>
                <c:pt idx="448">
                  <c:v>498</c:v>
                </c:pt>
                <c:pt idx="449">
                  <c:v>499</c:v>
                </c:pt>
                <c:pt idx="450">
                  <c:v>500</c:v>
                </c:pt>
                <c:pt idx="451">
                  <c:v>501</c:v>
                </c:pt>
                <c:pt idx="452">
                  <c:v>502</c:v>
                </c:pt>
                <c:pt idx="453">
                  <c:v>503</c:v>
                </c:pt>
                <c:pt idx="454">
                  <c:v>504</c:v>
                </c:pt>
                <c:pt idx="455">
                  <c:v>505</c:v>
                </c:pt>
                <c:pt idx="456">
                  <c:v>506</c:v>
                </c:pt>
                <c:pt idx="457">
                  <c:v>507</c:v>
                </c:pt>
                <c:pt idx="458">
                  <c:v>508</c:v>
                </c:pt>
                <c:pt idx="459">
                  <c:v>509</c:v>
                </c:pt>
                <c:pt idx="460">
                  <c:v>510</c:v>
                </c:pt>
                <c:pt idx="461">
                  <c:v>511</c:v>
                </c:pt>
                <c:pt idx="462">
                  <c:v>512</c:v>
                </c:pt>
                <c:pt idx="463">
                  <c:v>513</c:v>
                </c:pt>
                <c:pt idx="464">
                  <c:v>514</c:v>
                </c:pt>
                <c:pt idx="465">
                  <c:v>515</c:v>
                </c:pt>
                <c:pt idx="466">
                  <c:v>516</c:v>
                </c:pt>
                <c:pt idx="467">
                  <c:v>517</c:v>
                </c:pt>
                <c:pt idx="468">
                  <c:v>518</c:v>
                </c:pt>
                <c:pt idx="469">
                  <c:v>519</c:v>
                </c:pt>
                <c:pt idx="470">
                  <c:v>520</c:v>
                </c:pt>
                <c:pt idx="471">
                  <c:v>521</c:v>
                </c:pt>
                <c:pt idx="472">
                  <c:v>522</c:v>
                </c:pt>
                <c:pt idx="473">
                  <c:v>523</c:v>
                </c:pt>
                <c:pt idx="474">
                  <c:v>524</c:v>
                </c:pt>
                <c:pt idx="475">
                  <c:v>525</c:v>
                </c:pt>
                <c:pt idx="476">
                  <c:v>526</c:v>
                </c:pt>
                <c:pt idx="477">
                  <c:v>527</c:v>
                </c:pt>
                <c:pt idx="478">
                  <c:v>528</c:v>
                </c:pt>
                <c:pt idx="479">
                  <c:v>529</c:v>
                </c:pt>
                <c:pt idx="480">
                  <c:v>530</c:v>
                </c:pt>
                <c:pt idx="481">
                  <c:v>531</c:v>
                </c:pt>
                <c:pt idx="482">
                  <c:v>532</c:v>
                </c:pt>
                <c:pt idx="483">
                  <c:v>533</c:v>
                </c:pt>
                <c:pt idx="484">
                  <c:v>534</c:v>
                </c:pt>
                <c:pt idx="485">
                  <c:v>535</c:v>
                </c:pt>
                <c:pt idx="486">
                  <c:v>536</c:v>
                </c:pt>
                <c:pt idx="487">
                  <c:v>537</c:v>
                </c:pt>
                <c:pt idx="488">
                  <c:v>538</c:v>
                </c:pt>
                <c:pt idx="489">
                  <c:v>539</c:v>
                </c:pt>
                <c:pt idx="490">
                  <c:v>540</c:v>
                </c:pt>
                <c:pt idx="491">
                  <c:v>541</c:v>
                </c:pt>
                <c:pt idx="492">
                  <c:v>542</c:v>
                </c:pt>
                <c:pt idx="493">
                  <c:v>543</c:v>
                </c:pt>
                <c:pt idx="494">
                  <c:v>544</c:v>
                </c:pt>
                <c:pt idx="495">
                  <c:v>545</c:v>
                </c:pt>
                <c:pt idx="496">
                  <c:v>546</c:v>
                </c:pt>
                <c:pt idx="497">
                  <c:v>547</c:v>
                </c:pt>
                <c:pt idx="498">
                  <c:v>548</c:v>
                </c:pt>
                <c:pt idx="499">
                  <c:v>549</c:v>
                </c:pt>
                <c:pt idx="500">
                  <c:v>550</c:v>
                </c:pt>
                <c:pt idx="501">
                  <c:v>551</c:v>
                </c:pt>
                <c:pt idx="502">
                  <c:v>552</c:v>
                </c:pt>
                <c:pt idx="503">
                  <c:v>553</c:v>
                </c:pt>
                <c:pt idx="504">
                  <c:v>554</c:v>
                </c:pt>
                <c:pt idx="505">
                  <c:v>555</c:v>
                </c:pt>
                <c:pt idx="506">
                  <c:v>556</c:v>
                </c:pt>
                <c:pt idx="507">
                  <c:v>557</c:v>
                </c:pt>
                <c:pt idx="508">
                  <c:v>558</c:v>
                </c:pt>
                <c:pt idx="509">
                  <c:v>559</c:v>
                </c:pt>
                <c:pt idx="510">
                  <c:v>560</c:v>
                </c:pt>
                <c:pt idx="511">
                  <c:v>561</c:v>
                </c:pt>
                <c:pt idx="512">
                  <c:v>562</c:v>
                </c:pt>
                <c:pt idx="513">
                  <c:v>563</c:v>
                </c:pt>
                <c:pt idx="514">
                  <c:v>564</c:v>
                </c:pt>
                <c:pt idx="515">
                  <c:v>565</c:v>
                </c:pt>
                <c:pt idx="516">
                  <c:v>566</c:v>
                </c:pt>
                <c:pt idx="517">
                  <c:v>567</c:v>
                </c:pt>
                <c:pt idx="518">
                  <c:v>568</c:v>
                </c:pt>
                <c:pt idx="519">
                  <c:v>569</c:v>
                </c:pt>
                <c:pt idx="520">
                  <c:v>570</c:v>
                </c:pt>
                <c:pt idx="521">
                  <c:v>571</c:v>
                </c:pt>
                <c:pt idx="522">
                  <c:v>572</c:v>
                </c:pt>
                <c:pt idx="523">
                  <c:v>573</c:v>
                </c:pt>
                <c:pt idx="524">
                  <c:v>574</c:v>
                </c:pt>
                <c:pt idx="525">
                  <c:v>575</c:v>
                </c:pt>
                <c:pt idx="526">
                  <c:v>576</c:v>
                </c:pt>
                <c:pt idx="527">
                  <c:v>577</c:v>
                </c:pt>
                <c:pt idx="528">
                  <c:v>578</c:v>
                </c:pt>
                <c:pt idx="529">
                  <c:v>579</c:v>
                </c:pt>
                <c:pt idx="530">
                  <c:v>580</c:v>
                </c:pt>
                <c:pt idx="531">
                  <c:v>581</c:v>
                </c:pt>
                <c:pt idx="532">
                  <c:v>582</c:v>
                </c:pt>
                <c:pt idx="533">
                  <c:v>583</c:v>
                </c:pt>
                <c:pt idx="534">
                  <c:v>584</c:v>
                </c:pt>
                <c:pt idx="535">
                  <c:v>585</c:v>
                </c:pt>
                <c:pt idx="536">
                  <c:v>586</c:v>
                </c:pt>
                <c:pt idx="537">
                  <c:v>587</c:v>
                </c:pt>
                <c:pt idx="538">
                  <c:v>588</c:v>
                </c:pt>
                <c:pt idx="539">
                  <c:v>589</c:v>
                </c:pt>
                <c:pt idx="540">
                  <c:v>590</c:v>
                </c:pt>
                <c:pt idx="541">
                  <c:v>591</c:v>
                </c:pt>
                <c:pt idx="542">
                  <c:v>592</c:v>
                </c:pt>
                <c:pt idx="543">
                  <c:v>593</c:v>
                </c:pt>
                <c:pt idx="544">
                  <c:v>594</c:v>
                </c:pt>
                <c:pt idx="545">
                  <c:v>595</c:v>
                </c:pt>
                <c:pt idx="546">
                  <c:v>596</c:v>
                </c:pt>
                <c:pt idx="547">
                  <c:v>597</c:v>
                </c:pt>
                <c:pt idx="548">
                  <c:v>598</c:v>
                </c:pt>
                <c:pt idx="549">
                  <c:v>599</c:v>
                </c:pt>
                <c:pt idx="550">
                  <c:v>600</c:v>
                </c:pt>
                <c:pt idx="551">
                  <c:v>601</c:v>
                </c:pt>
                <c:pt idx="552">
                  <c:v>602</c:v>
                </c:pt>
                <c:pt idx="553">
                  <c:v>603</c:v>
                </c:pt>
                <c:pt idx="554">
                  <c:v>604</c:v>
                </c:pt>
                <c:pt idx="555">
                  <c:v>605</c:v>
                </c:pt>
                <c:pt idx="556">
                  <c:v>606</c:v>
                </c:pt>
                <c:pt idx="557">
                  <c:v>607</c:v>
                </c:pt>
                <c:pt idx="558">
                  <c:v>608</c:v>
                </c:pt>
                <c:pt idx="559">
                  <c:v>609</c:v>
                </c:pt>
                <c:pt idx="560">
                  <c:v>610</c:v>
                </c:pt>
                <c:pt idx="561">
                  <c:v>611</c:v>
                </c:pt>
                <c:pt idx="562">
                  <c:v>612</c:v>
                </c:pt>
                <c:pt idx="563">
                  <c:v>613</c:v>
                </c:pt>
                <c:pt idx="564">
                  <c:v>614</c:v>
                </c:pt>
                <c:pt idx="565">
                  <c:v>615</c:v>
                </c:pt>
                <c:pt idx="566">
                  <c:v>616</c:v>
                </c:pt>
                <c:pt idx="567">
                  <c:v>617</c:v>
                </c:pt>
                <c:pt idx="568">
                  <c:v>618</c:v>
                </c:pt>
                <c:pt idx="569">
                  <c:v>619</c:v>
                </c:pt>
                <c:pt idx="570">
                  <c:v>620</c:v>
                </c:pt>
                <c:pt idx="571">
                  <c:v>621</c:v>
                </c:pt>
                <c:pt idx="572">
                  <c:v>622</c:v>
                </c:pt>
                <c:pt idx="573">
                  <c:v>623</c:v>
                </c:pt>
                <c:pt idx="574">
                  <c:v>624</c:v>
                </c:pt>
                <c:pt idx="575">
                  <c:v>625</c:v>
                </c:pt>
                <c:pt idx="576">
                  <c:v>626</c:v>
                </c:pt>
                <c:pt idx="577">
                  <c:v>627</c:v>
                </c:pt>
                <c:pt idx="578">
                  <c:v>628</c:v>
                </c:pt>
                <c:pt idx="579">
                  <c:v>629</c:v>
                </c:pt>
                <c:pt idx="580">
                  <c:v>630</c:v>
                </c:pt>
                <c:pt idx="581">
                  <c:v>631</c:v>
                </c:pt>
                <c:pt idx="582">
                  <c:v>632</c:v>
                </c:pt>
                <c:pt idx="583">
                  <c:v>633</c:v>
                </c:pt>
                <c:pt idx="584">
                  <c:v>634</c:v>
                </c:pt>
                <c:pt idx="585">
                  <c:v>635</c:v>
                </c:pt>
                <c:pt idx="586">
                  <c:v>636</c:v>
                </c:pt>
                <c:pt idx="587">
                  <c:v>637</c:v>
                </c:pt>
                <c:pt idx="588">
                  <c:v>638</c:v>
                </c:pt>
                <c:pt idx="589">
                  <c:v>639</c:v>
                </c:pt>
                <c:pt idx="590">
                  <c:v>640</c:v>
                </c:pt>
                <c:pt idx="591">
                  <c:v>641</c:v>
                </c:pt>
                <c:pt idx="592">
                  <c:v>642</c:v>
                </c:pt>
                <c:pt idx="593">
                  <c:v>643</c:v>
                </c:pt>
                <c:pt idx="594">
                  <c:v>644</c:v>
                </c:pt>
                <c:pt idx="595">
                  <c:v>645</c:v>
                </c:pt>
                <c:pt idx="596">
                  <c:v>646</c:v>
                </c:pt>
                <c:pt idx="597">
                  <c:v>647</c:v>
                </c:pt>
                <c:pt idx="598">
                  <c:v>648</c:v>
                </c:pt>
                <c:pt idx="599">
                  <c:v>649</c:v>
                </c:pt>
                <c:pt idx="600">
                  <c:v>650</c:v>
                </c:pt>
                <c:pt idx="601">
                  <c:v>651</c:v>
                </c:pt>
                <c:pt idx="602">
                  <c:v>652</c:v>
                </c:pt>
                <c:pt idx="603">
                  <c:v>653</c:v>
                </c:pt>
                <c:pt idx="604">
                  <c:v>654</c:v>
                </c:pt>
                <c:pt idx="605">
                  <c:v>655</c:v>
                </c:pt>
                <c:pt idx="606">
                  <c:v>656</c:v>
                </c:pt>
                <c:pt idx="607">
                  <c:v>657</c:v>
                </c:pt>
                <c:pt idx="608">
                  <c:v>658</c:v>
                </c:pt>
                <c:pt idx="609">
                  <c:v>659</c:v>
                </c:pt>
                <c:pt idx="610">
                  <c:v>660</c:v>
                </c:pt>
                <c:pt idx="611">
                  <c:v>661</c:v>
                </c:pt>
                <c:pt idx="612">
                  <c:v>662</c:v>
                </c:pt>
                <c:pt idx="613">
                  <c:v>663</c:v>
                </c:pt>
                <c:pt idx="614">
                  <c:v>664</c:v>
                </c:pt>
                <c:pt idx="615">
                  <c:v>665</c:v>
                </c:pt>
                <c:pt idx="616">
                  <c:v>666</c:v>
                </c:pt>
                <c:pt idx="617">
                  <c:v>667</c:v>
                </c:pt>
                <c:pt idx="618">
                  <c:v>668</c:v>
                </c:pt>
                <c:pt idx="619">
                  <c:v>669</c:v>
                </c:pt>
                <c:pt idx="620">
                  <c:v>670</c:v>
                </c:pt>
                <c:pt idx="621">
                  <c:v>671</c:v>
                </c:pt>
                <c:pt idx="622">
                  <c:v>672</c:v>
                </c:pt>
                <c:pt idx="623">
                  <c:v>673</c:v>
                </c:pt>
                <c:pt idx="624">
                  <c:v>674</c:v>
                </c:pt>
                <c:pt idx="625">
                  <c:v>675</c:v>
                </c:pt>
                <c:pt idx="626">
                  <c:v>676</c:v>
                </c:pt>
                <c:pt idx="627">
                  <c:v>677</c:v>
                </c:pt>
                <c:pt idx="628">
                  <c:v>678</c:v>
                </c:pt>
                <c:pt idx="629">
                  <c:v>679</c:v>
                </c:pt>
                <c:pt idx="630">
                  <c:v>680</c:v>
                </c:pt>
                <c:pt idx="631">
                  <c:v>681</c:v>
                </c:pt>
                <c:pt idx="632">
                  <c:v>682</c:v>
                </c:pt>
                <c:pt idx="633">
                  <c:v>683</c:v>
                </c:pt>
                <c:pt idx="634">
                  <c:v>684</c:v>
                </c:pt>
                <c:pt idx="635">
                  <c:v>685</c:v>
                </c:pt>
                <c:pt idx="636">
                  <c:v>686</c:v>
                </c:pt>
                <c:pt idx="637">
                  <c:v>687</c:v>
                </c:pt>
                <c:pt idx="638">
                  <c:v>688</c:v>
                </c:pt>
                <c:pt idx="639">
                  <c:v>689</c:v>
                </c:pt>
                <c:pt idx="640">
                  <c:v>690</c:v>
                </c:pt>
                <c:pt idx="641">
                  <c:v>691</c:v>
                </c:pt>
                <c:pt idx="642">
                  <c:v>692</c:v>
                </c:pt>
                <c:pt idx="643">
                  <c:v>693</c:v>
                </c:pt>
                <c:pt idx="644">
                  <c:v>694</c:v>
                </c:pt>
                <c:pt idx="645">
                  <c:v>695</c:v>
                </c:pt>
                <c:pt idx="646">
                  <c:v>696</c:v>
                </c:pt>
                <c:pt idx="647">
                  <c:v>697</c:v>
                </c:pt>
                <c:pt idx="648">
                  <c:v>698</c:v>
                </c:pt>
                <c:pt idx="649">
                  <c:v>699</c:v>
                </c:pt>
                <c:pt idx="650">
                  <c:v>700</c:v>
                </c:pt>
                <c:pt idx="651">
                  <c:v>701</c:v>
                </c:pt>
                <c:pt idx="652">
                  <c:v>702</c:v>
                </c:pt>
                <c:pt idx="653">
                  <c:v>703</c:v>
                </c:pt>
                <c:pt idx="654">
                  <c:v>704</c:v>
                </c:pt>
                <c:pt idx="655">
                  <c:v>705</c:v>
                </c:pt>
                <c:pt idx="656">
                  <c:v>706</c:v>
                </c:pt>
                <c:pt idx="657">
                  <c:v>707</c:v>
                </c:pt>
                <c:pt idx="658">
                  <c:v>708</c:v>
                </c:pt>
                <c:pt idx="659">
                  <c:v>709</c:v>
                </c:pt>
                <c:pt idx="660">
                  <c:v>710</c:v>
                </c:pt>
                <c:pt idx="661">
                  <c:v>711</c:v>
                </c:pt>
                <c:pt idx="662">
                  <c:v>712</c:v>
                </c:pt>
                <c:pt idx="663">
                  <c:v>713</c:v>
                </c:pt>
                <c:pt idx="664">
                  <c:v>714</c:v>
                </c:pt>
                <c:pt idx="665">
                  <c:v>715</c:v>
                </c:pt>
                <c:pt idx="666">
                  <c:v>716</c:v>
                </c:pt>
                <c:pt idx="667">
                  <c:v>717</c:v>
                </c:pt>
                <c:pt idx="668">
                  <c:v>718</c:v>
                </c:pt>
                <c:pt idx="669">
                  <c:v>719</c:v>
                </c:pt>
                <c:pt idx="670">
                  <c:v>720</c:v>
                </c:pt>
                <c:pt idx="671">
                  <c:v>721</c:v>
                </c:pt>
                <c:pt idx="672">
                  <c:v>722</c:v>
                </c:pt>
                <c:pt idx="673">
                  <c:v>723</c:v>
                </c:pt>
                <c:pt idx="674">
                  <c:v>724</c:v>
                </c:pt>
                <c:pt idx="675">
                  <c:v>725</c:v>
                </c:pt>
                <c:pt idx="676">
                  <c:v>726</c:v>
                </c:pt>
                <c:pt idx="677">
                  <c:v>727</c:v>
                </c:pt>
                <c:pt idx="678">
                  <c:v>728</c:v>
                </c:pt>
                <c:pt idx="679">
                  <c:v>729</c:v>
                </c:pt>
                <c:pt idx="680">
                  <c:v>730</c:v>
                </c:pt>
                <c:pt idx="681">
                  <c:v>731</c:v>
                </c:pt>
                <c:pt idx="682">
                  <c:v>732</c:v>
                </c:pt>
                <c:pt idx="683">
                  <c:v>733</c:v>
                </c:pt>
                <c:pt idx="684">
                  <c:v>734</c:v>
                </c:pt>
                <c:pt idx="685">
                  <c:v>735</c:v>
                </c:pt>
                <c:pt idx="686">
                  <c:v>736</c:v>
                </c:pt>
                <c:pt idx="687">
                  <c:v>737</c:v>
                </c:pt>
                <c:pt idx="688">
                  <c:v>738</c:v>
                </c:pt>
                <c:pt idx="689">
                  <c:v>739</c:v>
                </c:pt>
                <c:pt idx="690">
                  <c:v>740</c:v>
                </c:pt>
                <c:pt idx="691">
                  <c:v>741</c:v>
                </c:pt>
                <c:pt idx="692">
                  <c:v>742</c:v>
                </c:pt>
                <c:pt idx="693">
                  <c:v>743</c:v>
                </c:pt>
                <c:pt idx="694">
                  <c:v>744</c:v>
                </c:pt>
                <c:pt idx="695">
                  <c:v>745</c:v>
                </c:pt>
                <c:pt idx="696">
                  <c:v>746</c:v>
                </c:pt>
                <c:pt idx="697">
                  <c:v>747</c:v>
                </c:pt>
                <c:pt idx="698">
                  <c:v>748</c:v>
                </c:pt>
                <c:pt idx="699">
                  <c:v>749</c:v>
                </c:pt>
                <c:pt idx="700">
                  <c:v>750</c:v>
                </c:pt>
                <c:pt idx="701">
                  <c:v>751</c:v>
                </c:pt>
                <c:pt idx="702">
                  <c:v>752</c:v>
                </c:pt>
                <c:pt idx="703">
                  <c:v>753</c:v>
                </c:pt>
                <c:pt idx="704">
                  <c:v>754</c:v>
                </c:pt>
                <c:pt idx="705">
                  <c:v>755</c:v>
                </c:pt>
                <c:pt idx="706">
                  <c:v>756</c:v>
                </c:pt>
                <c:pt idx="707">
                  <c:v>757</c:v>
                </c:pt>
                <c:pt idx="708">
                  <c:v>758</c:v>
                </c:pt>
                <c:pt idx="709">
                  <c:v>759</c:v>
                </c:pt>
                <c:pt idx="710">
                  <c:v>760</c:v>
                </c:pt>
                <c:pt idx="711">
                  <c:v>761</c:v>
                </c:pt>
                <c:pt idx="712">
                  <c:v>762</c:v>
                </c:pt>
                <c:pt idx="713">
                  <c:v>763</c:v>
                </c:pt>
                <c:pt idx="714">
                  <c:v>764</c:v>
                </c:pt>
                <c:pt idx="715">
                  <c:v>765</c:v>
                </c:pt>
                <c:pt idx="716">
                  <c:v>766</c:v>
                </c:pt>
                <c:pt idx="717">
                  <c:v>767</c:v>
                </c:pt>
                <c:pt idx="718">
                  <c:v>768</c:v>
                </c:pt>
                <c:pt idx="719">
                  <c:v>769</c:v>
                </c:pt>
                <c:pt idx="720">
                  <c:v>770</c:v>
                </c:pt>
                <c:pt idx="721">
                  <c:v>771</c:v>
                </c:pt>
                <c:pt idx="722">
                  <c:v>772</c:v>
                </c:pt>
                <c:pt idx="723">
                  <c:v>773</c:v>
                </c:pt>
                <c:pt idx="724">
                  <c:v>774</c:v>
                </c:pt>
                <c:pt idx="725">
                  <c:v>775</c:v>
                </c:pt>
                <c:pt idx="726">
                  <c:v>776</c:v>
                </c:pt>
                <c:pt idx="727">
                  <c:v>777</c:v>
                </c:pt>
                <c:pt idx="728">
                  <c:v>778</c:v>
                </c:pt>
                <c:pt idx="729">
                  <c:v>779</c:v>
                </c:pt>
                <c:pt idx="730">
                  <c:v>780</c:v>
                </c:pt>
                <c:pt idx="731">
                  <c:v>781</c:v>
                </c:pt>
                <c:pt idx="732">
                  <c:v>782</c:v>
                </c:pt>
                <c:pt idx="733">
                  <c:v>783</c:v>
                </c:pt>
                <c:pt idx="734">
                  <c:v>784</c:v>
                </c:pt>
                <c:pt idx="735">
                  <c:v>785</c:v>
                </c:pt>
                <c:pt idx="736">
                  <c:v>786</c:v>
                </c:pt>
                <c:pt idx="737">
                  <c:v>787</c:v>
                </c:pt>
                <c:pt idx="738">
                  <c:v>788</c:v>
                </c:pt>
                <c:pt idx="739">
                  <c:v>789</c:v>
                </c:pt>
                <c:pt idx="740">
                  <c:v>790</c:v>
                </c:pt>
                <c:pt idx="741">
                  <c:v>791</c:v>
                </c:pt>
                <c:pt idx="742">
                  <c:v>792</c:v>
                </c:pt>
                <c:pt idx="743">
                  <c:v>793</c:v>
                </c:pt>
                <c:pt idx="744">
                  <c:v>794</c:v>
                </c:pt>
                <c:pt idx="745">
                  <c:v>795</c:v>
                </c:pt>
                <c:pt idx="746">
                  <c:v>796</c:v>
                </c:pt>
                <c:pt idx="747">
                  <c:v>797</c:v>
                </c:pt>
                <c:pt idx="748">
                  <c:v>798</c:v>
                </c:pt>
                <c:pt idx="749">
                  <c:v>799</c:v>
                </c:pt>
                <c:pt idx="750">
                  <c:v>800</c:v>
                </c:pt>
                <c:pt idx="751">
                  <c:v>801</c:v>
                </c:pt>
                <c:pt idx="752">
                  <c:v>802</c:v>
                </c:pt>
                <c:pt idx="753">
                  <c:v>803</c:v>
                </c:pt>
                <c:pt idx="754">
                  <c:v>804</c:v>
                </c:pt>
                <c:pt idx="755">
                  <c:v>805</c:v>
                </c:pt>
                <c:pt idx="756">
                  <c:v>806</c:v>
                </c:pt>
                <c:pt idx="757">
                  <c:v>807</c:v>
                </c:pt>
                <c:pt idx="758">
                  <c:v>808</c:v>
                </c:pt>
                <c:pt idx="759">
                  <c:v>809</c:v>
                </c:pt>
                <c:pt idx="760">
                  <c:v>810</c:v>
                </c:pt>
                <c:pt idx="761">
                  <c:v>811</c:v>
                </c:pt>
                <c:pt idx="762">
                  <c:v>812</c:v>
                </c:pt>
                <c:pt idx="763">
                  <c:v>813</c:v>
                </c:pt>
                <c:pt idx="764">
                  <c:v>814</c:v>
                </c:pt>
                <c:pt idx="765">
                  <c:v>815</c:v>
                </c:pt>
                <c:pt idx="766">
                  <c:v>816</c:v>
                </c:pt>
                <c:pt idx="767">
                  <c:v>817</c:v>
                </c:pt>
                <c:pt idx="768">
                  <c:v>818</c:v>
                </c:pt>
                <c:pt idx="769">
                  <c:v>819</c:v>
                </c:pt>
                <c:pt idx="770">
                  <c:v>820</c:v>
                </c:pt>
                <c:pt idx="771">
                  <c:v>821</c:v>
                </c:pt>
                <c:pt idx="772">
                  <c:v>822</c:v>
                </c:pt>
                <c:pt idx="773">
                  <c:v>823</c:v>
                </c:pt>
                <c:pt idx="774">
                  <c:v>824</c:v>
                </c:pt>
                <c:pt idx="775">
                  <c:v>825</c:v>
                </c:pt>
                <c:pt idx="776">
                  <c:v>826</c:v>
                </c:pt>
                <c:pt idx="777">
                  <c:v>827</c:v>
                </c:pt>
                <c:pt idx="778">
                  <c:v>828</c:v>
                </c:pt>
                <c:pt idx="779">
                  <c:v>829</c:v>
                </c:pt>
                <c:pt idx="780">
                  <c:v>830</c:v>
                </c:pt>
                <c:pt idx="781">
                  <c:v>831</c:v>
                </c:pt>
                <c:pt idx="782">
                  <c:v>832</c:v>
                </c:pt>
                <c:pt idx="783">
                  <c:v>833</c:v>
                </c:pt>
                <c:pt idx="784">
                  <c:v>834</c:v>
                </c:pt>
                <c:pt idx="785">
                  <c:v>835</c:v>
                </c:pt>
                <c:pt idx="786">
                  <c:v>836</c:v>
                </c:pt>
                <c:pt idx="787">
                  <c:v>837</c:v>
                </c:pt>
                <c:pt idx="788">
                  <c:v>838</c:v>
                </c:pt>
                <c:pt idx="789">
                  <c:v>839</c:v>
                </c:pt>
                <c:pt idx="790">
                  <c:v>840</c:v>
                </c:pt>
                <c:pt idx="791">
                  <c:v>841</c:v>
                </c:pt>
                <c:pt idx="792">
                  <c:v>842</c:v>
                </c:pt>
                <c:pt idx="793">
                  <c:v>843</c:v>
                </c:pt>
                <c:pt idx="794">
                  <c:v>844</c:v>
                </c:pt>
                <c:pt idx="795">
                  <c:v>845</c:v>
                </c:pt>
                <c:pt idx="796">
                  <c:v>846</c:v>
                </c:pt>
                <c:pt idx="797">
                  <c:v>847</c:v>
                </c:pt>
                <c:pt idx="798">
                  <c:v>848</c:v>
                </c:pt>
                <c:pt idx="799">
                  <c:v>849</c:v>
                </c:pt>
                <c:pt idx="800">
                  <c:v>850</c:v>
                </c:pt>
                <c:pt idx="801">
                  <c:v>851</c:v>
                </c:pt>
                <c:pt idx="802">
                  <c:v>852</c:v>
                </c:pt>
                <c:pt idx="803">
                  <c:v>853</c:v>
                </c:pt>
                <c:pt idx="804">
                  <c:v>854</c:v>
                </c:pt>
                <c:pt idx="805">
                  <c:v>855</c:v>
                </c:pt>
                <c:pt idx="806">
                  <c:v>856</c:v>
                </c:pt>
                <c:pt idx="807">
                  <c:v>857</c:v>
                </c:pt>
                <c:pt idx="808">
                  <c:v>858</c:v>
                </c:pt>
                <c:pt idx="809">
                  <c:v>859</c:v>
                </c:pt>
                <c:pt idx="810">
                  <c:v>860</c:v>
                </c:pt>
                <c:pt idx="811">
                  <c:v>861</c:v>
                </c:pt>
                <c:pt idx="812">
                  <c:v>862</c:v>
                </c:pt>
                <c:pt idx="813">
                  <c:v>863</c:v>
                </c:pt>
                <c:pt idx="814">
                  <c:v>864</c:v>
                </c:pt>
                <c:pt idx="815">
                  <c:v>865</c:v>
                </c:pt>
                <c:pt idx="816">
                  <c:v>866</c:v>
                </c:pt>
                <c:pt idx="817">
                  <c:v>867</c:v>
                </c:pt>
                <c:pt idx="818">
                  <c:v>868</c:v>
                </c:pt>
                <c:pt idx="819">
                  <c:v>869</c:v>
                </c:pt>
                <c:pt idx="820">
                  <c:v>870</c:v>
                </c:pt>
                <c:pt idx="821">
                  <c:v>871</c:v>
                </c:pt>
                <c:pt idx="822">
                  <c:v>872</c:v>
                </c:pt>
                <c:pt idx="823">
                  <c:v>873</c:v>
                </c:pt>
                <c:pt idx="824">
                  <c:v>874</c:v>
                </c:pt>
                <c:pt idx="825">
                  <c:v>875</c:v>
                </c:pt>
                <c:pt idx="826">
                  <c:v>876</c:v>
                </c:pt>
                <c:pt idx="827">
                  <c:v>877</c:v>
                </c:pt>
                <c:pt idx="828">
                  <c:v>878</c:v>
                </c:pt>
                <c:pt idx="829">
                  <c:v>879</c:v>
                </c:pt>
                <c:pt idx="830">
                  <c:v>880</c:v>
                </c:pt>
                <c:pt idx="831">
                  <c:v>881</c:v>
                </c:pt>
                <c:pt idx="832">
                  <c:v>882</c:v>
                </c:pt>
                <c:pt idx="833">
                  <c:v>883</c:v>
                </c:pt>
                <c:pt idx="834">
                  <c:v>884</c:v>
                </c:pt>
                <c:pt idx="835">
                  <c:v>885</c:v>
                </c:pt>
                <c:pt idx="836">
                  <c:v>886</c:v>
                </c:pt>
                <c:pt idx="837">
                  <c:v>887</c:v>
                </c:pt>
                <c:pt idx="838">
                  <c:v>888</c:v>
                </c:pt>
                <c:pt idx="839">
                  <c:v>889</c:v>
                </c:pt>
                <c:pt idx="840">
                  <c:v>890</c:v>
                </c:pt>
                <c:pt idx="841">
                  <c:v>891</c:v>
                </c:pt>
                <c:pt idx="842">
                  <c:v>892</c:v>
                </c:pt>
                <c:pt idx="843">
                  <c:v>893</c:v>
                </c:pt>
                <c:pt idx="844">
                  <c:v>894</c:v>
                </c:pt>
                <c:pt idx="845">
                  <c:v>895</c:v>
                </c:pt>
                <c:pt idx="846">
                  <c:v>896</c:v>
                </c:pt>
                <c:pt idx="847">
                  <c:v>897</c:v>
                </c:pt>
                <c:pt idx="848">
                  <c:v>898</c:v>
                </c:pt>
                <c:pt idx="849">
                  <c:v>899</c:v>
                </c:pt>
                <c:pt idx="850">
                  <c:v>900</c:v>
                </c:pt>
                <c:pt idx="851">
                  <c:v>901</c:v>
                </c:pt>
                <c:pt idx="852">
                  <c:v>902</c:v>
                </c:pt>
                <c:pt idx="853">
                  <c:v>903</c:v>
                </c:pt>
                <c:pt idx="854">
                  <c:v>904</c:v>
                </c:pt>
                <c:pt idx="855">
                  <c:v>905</c:v>
                </c:pt>
                <c:pt idx="856">
                  <c:v>906</c:v>
                </c:pt>
                <c:pt idx="857">
                  <c:v>907</c:v>
                </c:pt>
                <c:pt idx="858">
                  <c:v>908</c:v>
                </c:pt>
                <c:pt idx="859">
                  <c:v>909</c:v>
                </c:pt>
                <c:pt idx="860">
                  <c:v>910</c:v>
                </c:pt>
                <c:pt idx="861">
                  <c:v>911</c:v>
                </c:pt>
                <c:pt idx="862">
                  <c:v>912</c:v>
                </c:pt>
                <c:pt idx="863">
                  <c:v>913</c:v>
                </c:pt>
                <c:pt idx="864">
                  <c:v>914</c:v>
                </c:pt>
                <c:pt idx="865">
                  <c:v>915</c:v>
                </c:pt>
                <c:pt idx="866">
                  <c:v>916</c:v>
                </c:pt>
                <c:pt idx="867">
                  <c:v>917</c:v>
                </c:pt>
                <c:pt idx="868">
                  <c:v>918</c:v>
                </c:pt>
                <c:pt idx="869">
                  <c:v>919</c:v>
                </c:pt>
                <c:pt idx="870">
                  <c:v>920</c:v>
                </c:pt>
                <c:pt idx="871">
                  <c:v>921</c:v>
                </c:pt>
                <c:pt idx="872">
                  <c:v>922</c:v>
                </c:pt>
                <c:pt idx="873">
                  <c:v>923</c:v>
                </c:pt>
                <c:pt idx="874">
                  <c:v>924</c:v>
                </c:pt>
                <c:pt idx="875">
                  <c:v>925</c:v>
                </c:pt>
                <c:pt idx="876">
                  <c:v>926</c:v>
                </c:pt>
                <c:pt idx="877">
                  <c:v>927</c:v>
                </c:pt>
                <c:pt idx="878">
                  <c:v>928</c:v>
                </c:pt>
                <c:pt idx="879">
                  <c:v>929</c:v>
                </c:pt>
                <c:pt idx="880">
                  <c:v>930</c:v>
                </c:pt>
                <c:pt idx="881">
                  <c:v>931</c:v>
                </c:pt>
                <c:pt idx="882">
                  <c:v>932</c:v>
                </c:pt>
                <c:pt idx="883">
                  <c:v>933</c:v>
                </c:pt>
                <c:pt idx="884">
                  <c:v>934</c:v>
                </c:pt>
                <c:pt idx="885">
                  <c:v>935</c:v>
                </c:pt>
                <c:pt idx="886">
                  <c:v>936</c:v>
                </c:pt>
                <c:pt idx="887">
                  <c:v>937</c:v>
                </c:pt>
                <c:pt idx="888">
                  <c:v>938</c:v>
                </c:pt>
                <c:pt idx="889">
                  <c:v>939</c:v>
                </c:pt>
                <c:pt idx="890">
                  <c:v>940</c:v>
                </c:pt>
                <c:pt idx="891">
                  <c:v>941</c:v>
                </c:pt>
                <c:pt idx="892">
                  <c:v>942</c:v>
                </c:pt>
                <c:pt idx="893">
                  <c:v>943</c:v>
                </c:pt>
                <c:pt idx="894">
                  <c:v>944</c:v>
                </c:pt>
                <c:pt idx="895">
                  <c:v>945</c:v>
                </c:pt>
                <c:pt idx="896">
                  <c:v>946</c:v>
                </c:pt>
                <c:pt idx="897">
                  <c:v>947</c:v>
                </c:pt>
                <c:pt idx="898">
                  <c:v>948</c:v>
                </c:pt>
                <c:pt idx="899">
                  <c:v>949</c:v>
                </c:pt>
                <c:pt idx="900">
                  <c:v>950</c:v>
                </c:pt>
                <c:pt idx="901">
                  <c:v>951</c:v>
                </c:pt>
                <c:pt idx="902">
                  <c:v>952</c:v>
                </c:pt>
                <c:pt idx="903">
                  <c:v>953</c:v>
                </c:pt>
                <c:pt idx="904">
                  <c:v>954</c:v>
                </c:pt>
                <c:pt idx="905">
                  <c:v>955</c:v>
                </c:pt>
                <c:pt idx="906">
                  <c:v>956</c:v>
                </c:pt>
                <c:pt idx="907">
                  <c:v>957</c:v>
                </c:pt>
                <c:pt idx="908">
                  <c:v>958</c:v>
                </c:pt>
                <c:pt idx="909">
                  <c:v>959</c:v>
                </c:pt>
                <c:pt idx="910">
                  <c:v>960</c:v>
                </c:pt>
                <c:pt idx="911">
                  <c:v>961</c:v>
                </c:pt>
                <c:pt idx="912">
                  <c:v>962</c:v>
                </c:pt>
                <c:pt idx="913">
                  <c:v>963</c:v>
                </c:pt>
                <c:pt idx="914">
                  <c:v>964</c:v>
                </c:pt>
                <c:pt idx="915">
                  <c:v>965</c:v>
                </c:pt>
                <c:pt idx="916">
                  <c:v>966</c:v>
                </c:pt>
                <c:pt idx="917">
                  <c:v>967</c:v>
                </c:pt>
                <c:pt idx="918">
                  <c:v>968</c:v>
                </c:pt>
                <c:pt idx="919">
                  <c:v>969</c:v>
                </c:pt>
                <c:pt idx="920">
                  <c:v>970</c:v>
                </c:pt>
                <c:pt idx="921">
                  <c:v>971</c:v>
                </c:pt>
                <c:pt idx="922">
                  <c:v>972</c:v>
                </c:pt>
                <c:pt idx="923">
                  <c:v>973</c:v>
                </c:pt>
                <c:pt idx="924">
                  <c:v>974</c:v>
                </c:pt>
                <c:pt idx="925">
                  <c:v>975</c:v>
                </c:pt>
                <c:pt idx="926">
                  <c:v>976</c:v>
                </c:pt>
                <c:pt idx="927">
                  <c:v>977</c:v>
                </c:pt>
                <c:pt idx="928">
                  <c:v>978</c:v>
                </c:pt>
                <c:pt idx="929">
                  <c:v>979</c:v>
                </c:pt>
                <c:pt idx="930">
                  <c:v>980</c:v>
                </c:pt>
                <c:pt idx="931">
                  <c:v>981</c:v>
                </c:pt>
                <c:pt idx="932">
                  <c:v>982</c:v>
                </c:pt>
                <c:pt idx="933">
                  <c:v>983</c:v>
                </c:pt>
                <c:pt idx="934">
                  <c:v>984</c:v>
                </c:pt>
                <c:pt idx="935">
                  <c:v>985</c:v>
                </c:pt>
                <c:pt idx="936">
                  <c:v>986</c:v>
                </c:pt>
                <c:pt idx="937">
                  <c:v>987</c:v>
                </c:pt>
                <c:pt idx="938">
                  <c:v>988</c:v>
                </c:pt>
                <c:pt idx="939">
                  <c:v>989</c:v>
                </c:pt>
                <c:pt idx="940">
                  <c:v>990</c:v>
                </c:pt>
                <c:pt idx="941">
                  <c:v>991</c:v>
                </c:pt>
                <c:pt idx="942">
                  <c:v>992</c:v>
                </c:pt>
                <c:pt idx="943">
                  <c:v>993</c:v>
                </c:pt>
                <c:pt idx="944">
                  <c:v>994</c:v>
                </c:pt>
                <c:pt idx="945">
                  <c:v>995</c:v>
                </c:pt>
                <c:pt idx="946">
                  <c:v>996</c:v>
                </c:pt>
                <c:pt idx="947">
                  <c:v>997</c:v>
                </c:pt>
                <c:pt idx="948">
                  <c:v>998</c:v>
                </c:pt>
                <c:pt idx="949">
                  <c:v>999</c:v>
                </c:pt>
                <c:pt idx="950">
                  <c:v>1000</c:v>
                </c:pt>
              </c:numCache>
            </c:numRef>
          </c:xVal>
          <c:yVal>
            <c:numRef>
              <c:f>New5_1.csv!$D$1:$D$1000</c:f>
              <c:numCache>
                <c:formatCode>General</c:formatCode>
                <c:ptCount val="1000"/>
                <c:pt idx="0">
                  <c:v>0.0478025406080801</c:v>
                </c:pt>
                <c:pt idx="1">
                  <c:v>0.0471018</c:v>
                </c:pt>
                <c:pt idx="2">
                  <c:v>0.0466314109957711</c:v>
                </c:pt>
                <c:pt idx="3">
                  <c:v>0.0459927884615386</c:v>
                </c:pt>
                <c:pt idx="4">
                  <c:v>0.0458626913492347</c:v>
                </c:pt>
                <c:pt idx="5">
                  <c:v>0.0455286008230453</c:v>
                </c:pt>
                <c:pt idx="6">
                  <c:v>0.0450971900826445</c:v>
                </c:pt>
                <c:pt idx="7">
                  <c:v>0.04546868622449</c:v>
                </c:pt>
                <c:pt idx="8">
                  <c:v>0.0447750692520776</c:v>
                </c:pt>
                <c:pt idx="9">
                  <c:v>0.0446352853745544</c:v>
                </c:pt>
                <c:pt idx="10">
                  <c:v>0.0441621947716176</c:v>
                </c:pt>
                <c:pt idx="11">
                  <c:v>0.0435006666666666</c:v>
                </c:pt>
                <c:pt idx="12">
                  <c:v>0.0428961031980651</c:v>
                </c:pt>
                <c:pt idx="13">
                  <c:v>0.0430082986472424</c:v>
                </c:pt>
                <c:pt idx="14">
                  <c:v>0.0425764676240867</c:v>
                </c:pt>
                <c:pt idx="15">
                  <c:v>0.0424094482421875</c:v>
                </c:pt>
                <c:pt idx="16">
                  <c:v>0.0423399289940829</c:v>
                </c:pt>
                <c:pt idx="17">
                  <c:v>0.0418120982552802</c:v>
                </c:pt>
                <c:pt idx="18">
                  <c:v>0.0417924704834039</c:v>
                </c:pt>
                <c:pt idx="19">
                  <c:v>0.0413526816608998</c:v>
                </c:pt>
                <c:pt idx="20">
                  <c:v>0.0413997269481202</c:v>
                </c:pt>
                <c:pt idx="21">
                  <c:v>0.0415639795918368</c:v>
                </c:pt>
                <c:pt idx="22">
                  <c:v>0.0412505256893474</c:v>
                </c:pt>
                <c:pt idx="23">
                  <c:v>0.0408004822530863</c:v>
                </c:pt>
                <c:pt idx="24">
                  <c:v>0.0404448301745168</c:v>
                </c:pt>
                <c:pt idx="25">
                  <c:v>0.0402030679327977</c:v>
                </c:pt>
                <c:pt idx="26">
                  <c:v>0.0397784533333335</c:v>
                </c:pt>
                <c:pt idx="27">
                  <c:v>0.0393901315789475</c:v>
                </c:pt>
                <c:pt idx="28">
                  <c:v>0.0389650531286896</c:v>
                </c:pt>
                <c:pt idx="29">
                  <c:v>0.0391038297172913</c:v>
                </c:pt>
                <c:pt idx="30">
                  <c:v>0.0386692036532606</c:v>
                </c:pt>
                <c:pt idx="31">
                  <c:v>0.0383364375</c:v>
                </c:pt>
                <c:pt idx="32">
                  <c:v>0.0378862216125592</c:v>
                </c:pt>
                <c:pt idx="33">
                  <c:v>0.0374189173111244</c:v>
                </c:pt>
                <c:pt idx="34">
                  <c:v>0.0370121643199303</c:v>
                </c:pt>
                <c:pt idx="35">
                  <c:v>0.036671981292517</c:v>
                </c:pt>
                <c:pt idx="36">
                  <c:v>0.036275294117647</c:v>
                </c:pt>
                <c:pt idx="37">
                  <c:v>0.0359641833423472</c:v>
                </c:pt>
                <c:pt idx="38">
                  <c:v>0.0357486457920466</c:v>
                </c:pt>
                <c:pt idx="39">
                  <c:v>0.0354521694214876</c:v>
                </c:pt>
                <c:pt idx="40">
                  <c:v>0.0351572654967807</c:v>
                </c:pt>
                <c:pt idx="41">
                  <c:v>0.0347947654320988</c:v>
                </c:pt>
                <c:pt idx="42">
                  <c:v>0.0344708489312885</c:v>
                </c:pt>
                <c:pt idx="43">
                  <c:v>0.0342376299621928</c:v>
                </c:pt>
                <c:pt idx="44">
                  <c:v>0.0342353566886344</c:v>
                </c:pt>
                <c:pt idx="45">
                  <c:v>0.0338981326392033</c:v>
                </c:pt>
                <c:pt idx="46">
                  <c:v>0.0337992576177286</c:v>
                </c:pt>
                <c:pt idx="47">
                  <c:v>0.0334994574652778</c:v>
                </c:pt>
                <c:pt idx="48">
                  <c:v>0.0332301413540228</c:v>
                </c:pt>
                <c:pt idx="49">
                  <c:v>0.0329179300291544</c:v>
                </c:pt>
                <c:pt idx="50">
                  <c:v>0.0326189878583817</c:v>
                </c:pt>
                <c:pt idx="51">
                  <c:v>0.0324686800000002</c:v>
                </c:pt>
                <c:pt idx="52">
                  <c:v>0.0323010881286149</c:v>
                </c:pt>
                <c:pt idx="53">
                  <c:v>0.0321661091887734</c:v>
                </c:pt>
                <c:pt idx="54">
                  <c:v>0.0318745876142898</c:v>
                </c:pt>
                <c:pt idx="55">
                  <c:v>0.031615264423077</c:v>
                </c:pt>
                <c:pt idx="56">
                  <c:v>0.0313512018140589</c:v>
                </c:pt>
                <c:pt idx="57">
                  <c:v>0.0312551886792452</c:v>
                </c:pt>
                <c:pt idx="58">
                  <c:v>0.031059376364748</c:v>
                </c:pt>
                <c:pt idx="59">
                  <c:v>0.0308441958161865</c:v>
                </c:pt>
                <c:pt idx="60">
                  <c:v>0.030747756922818</c:v>
                </c:pt>
                <c:pt idx="61">
                  <c:v>0.0305063140495868</c:v>
                </c:pt>
                <c:pt idx="62">
                  <c:v>0.0302960068176284</c:v>
                </c:pt>
                <c:pt idx="63">
                  <c:v>0.0300702646683673</c:v>
                </c:pt>
                <c:pt idx="64">
                  <c:v>0.029954209413423</c:v>
                </c:pt>
                <c:pt idx="65">
                  <c:v>0.0297994305940291</c:v>
                </c:pt>
                <c:pt idx="66">
                  <c:v>0.0296267523629489</c:v>
                </c:pt>
                <c:pt idx="67">
                  <c:v>0.0294405098097504</c:v>
                </c:pt>
                <c:pt idx="68">
                  <c:v>0.0292446635985098</c:v>
                </c:pt>
                <c:pt idx="69">
                  <c:v>0.0291075624820454</c:v>
                </c:pt>
                <c:pt idx="70">
                  <c:v>0.0290693242002684</c:v>
                </c:pt>
                <c:pt idx="71">
                  <c:v>0.0290167083333334</c:v>
                </c:pt>
                <c:pt idx="72">
                  <c:v>0.0288152653507274</c:v>
                </c:pt>
                <c:pt idx="73">
                  <c:v>0.0287616030636927</c:v>
                </c:pt>
                <c:pt idx="74">
                  <c:v>0.0286688545178135</c:v>
                </c:pt>
                <c:pt idx="75">
                  <c:v>0.028600487773153</c:v>
                </c:pt>
                <c:pt idx="76">
                  <c:v>0.0284417727999999</c:v>
                </c:pt>
                <c:pt idx="77">
                  <c:v>0.028244142101285</c:v>
                </c:pt>
                <c:pt idx="78">
                  <c:v>0.0282015438030876</c:v>
                </c:pt>
                <c:pt idx="79">
                  <c:v>0.0280382507324218</c:v>
                </c:pt>
                <c:pt idx="80">
                  <c:v>0.0278616609578751</c:v>
                </c:pt>
                <c:pt idx="81">
                  <c:v>0.0277052662721894</c:v>
                </c:pt>
                <c:pt idx="82">
                  <c:v>0.0276552473632073</c:v>
                </c:pt>
                <c:pt idx="83">
                  <c:v>0.0274669708448118</c:v>
                </c:pt>
                <c:pt idx="84">
                  <c:v>0.0274055966985132</c:v>
                </c:pt>
                <c:pt idx="85">
                  <c:v>0.0273277678770328</c:v>
                </c:pt>
                <c:pt idx="86">
                  <c:v>0.0273737393689987</c:v>
                </c:pt>
                <c:pt idx="87">
                  <c:v>0.0272973669982699</c:v>
                </c:pt>
                <c:pt idx="88">
                  <c:v>0.027195231498748</c:v>
                </c:pt>
                <c:pt idx="89">
                  <c:v>0.0272598298676749</c:v>
                </c:pt>
                <c:pt idx="90">
                  <c:v>0.0270982920138709</c:v>
                </c:pt>
                <c:pt idx="91">
                  <c:v>0.0271479081632653</c:v>
                </c:pt>
                <c:pt idx="92">
                  <c:v>0.0270384336803985</c:v>
                </c:pt>
                <c:pt idx="93">
                  <c:v>0.0268611882562985</c:v>
                </c:pt>
                <c:pt idx="94">
                  <c:v>0.0267641204948898</c:v>
                </c:pt>
                <c:pt idx="95">
                  <c:v>0.0266223717206791</c:v>
                </c:pt>
                <c:pt idx="96">
                  <c:v>0.0265490939357908</c:v>
                </c:pt>
                <c:pt idx="97">
                  <c:v>0.0263930380934509</c:v>
                </c:pt>
                <c:pt idx="98">
                  <c:v>0.0263241612291175</c:v>
                </c:pt>
                <c:pt idx="99">
                  <c:v>0.0263325054784514</c:v>
                </c:pt>
                <c:pt idx="100">
                  <c:v>0.0261779379307239</c:v>
                </c:pt>
                <c:pt idx="101">
                  <c:v>0.0260351200000001</c:v>
                </c:pt>
                <c:pt idx="102">
                  <c:v>0.0260662909521513</c:v>
                </c:pt>
                <c:pt idx="103">
                  <c:v>0.0259469658933518</c:v>
                </c:pt>
                <c:pt idx="104">
                  <c:v>0.0257930112349951</c:v>
                </c:pt>
                <c:pt idx="105">
                  <c:v>0.0256736296171361</c:v>
                </c:pt>
                <c:pt idx="106">
                  <c:v>0.0255251279916753</c:v>
                </c:pt>
                <c:pt idx="107">
                  <c:v>0.0253719058185404</c:v>
                </c:pt>
                <c:pt idx="108">
                  <c:v>0.0252523753499128</c:v>
                </c:pt>
                <c:pt idx="109">
                  <c:v>0.0251189432783208</c:v>
                </c:pt>
                <c:pt idx="110">
                  <c:v>0.0250751710770934</c:v>
                </c:pt>
                <c:pt idx="111">
                  <c:v>0.0250332734375</c:v>
                </c:pt>
                <c:pt idx="112">
                  <c:v>0.0249150187106979</c:v>
                </c:pt>
                <c:pt idx="113">
                  <c:v>0.0248860349032161</c:v>
                </c:pt>
                <c:pt idx="114">
                  <c:v>0.0248565395761978</c:v>
                </c:pt>
                <c:pt idx="115">
                  <c:v>0.0248089901844141</c:v>
                </c:pt>
                <c:pt idx="116">
                  <c:v>0.0246760918273645</c:v>
                </c:pt>
                <c:pt idx="117">
                  <c:v>0.02464713673973</c:v>
                </c:pt>
                <c:pt idx="118">
                  <c:v>0.024528613431819</c:v>
                </c:pt>
                <c:pt idx="119">
                  <c:v>0.0244108382936509</c:v>
                </c:pt>
                <c:pt idx="120">
                  <c:v>0.0242728195791464</c:v>
                </c:pt>
                <c:pt idx="121">
                  <c:v>0.0241683771626298</c:v>
                </c:pt>
                <c:pt idx="122">
                  <c:v>0.0240337060976027</c:v>
                </c:pt>
                <c:pt idx="123">
                  <c:v>0.0240979042725797</c:v>
                </c:pt>
                <c:pt idx="124">
                  <c:v>0.0239730896454943</c:v>
                </c:pt>
                <c:pt idx="125">
                  <c:v>0.0239352622539305</c:v>
                </c:pt>
                <c:pt idx="126">
                  <c:v>0.0238113110204082</c:v>
                </c:pt>
                <c:pt idx="127">
                  <c:v>0.023688416838843</c:v>
                </c:pt>
                <c:pt idx="128">
                  <c:v>0.0235749369593667</c:v>
                </c:pt>
                <c:pt idx="129">
                  <c:v>0.0234598661785129</c:v>
                </c:pt>
                <c:pt idx="130">
                  <c:v>0.0233493992072658</c:v>
                </c:pt>
                <c:pt idx="131">
                  <c:v>0.0232668549382716</c:v>
                </c:pt>
                <c:pt idx="132">
                  <c:v>0.0231865816061781</c:v>
                </c:pt>
                <c:pt idx="133">
                  <c:v>0.0230745260234271</c:v>
                </c:pt>
                <c:pt idx="134">
                  <c:v>0.0229636119322763</c:v>
                </c:pt>
                <c:pt idx="135">
                  <c:v>0.0228502451559546</c:v>
                </c:pt>
                <c:pt idx="136">
                  <c:v>0.0227844411979547</c:v>
                </c:pt>
                <c:pt idx="137">
                  <c:v>0.0226984853740317</c:v>
                </c:pt>
                <c:pt idx="138">
                  <c:v>0.0226037576138866</c:v>
                </c:pt>
                <c:pt idx="139">
                  <c:v>0.0225049796287913</c:v>
                </c:pt>
                <c:pt idx="140">
                  <c:v>0.0224082416505696</c:v>
                </c:pt>
                <c:pt idx="141">
                  <c:v>0.0223147091412742</c:v>
                </c:pt>
                <c:pt idx="142">
                  <c:v>0.0223177380006031</c:v>
                </c:pt>
                <c:pt idx="143">
                  <c:v>0.0222231119791666</c:v>
                </c:pt>
                <c:pt idx="144">
                  <c:v>0.0221544819995168</c:v>
                </c:pt>
                <c:pt idx="145">
                  <c:v>0.022072114464874</c:v>
                </c:pt>
                <c:pt idx="146">
                  <c:v>0.0219730861275477</c:v>
                </c:pt>
                <c:pt idx="147">
                  <c:v>0.021876650354019</c:v>
                </c:pt>
                <c:pt idx="148">
                  <c:v>0.021844755082584</c:v>
                </c:pt>
                <c:pt idx="149">
                  <c:v>0.0217669880624425</c:v>
                </c:pt>
                <c:pt idx="150">
                  <c:v>0.021688278073786</c:v>
                </c:pt>
                <c:pt idx="151">
                  <c:v>0.0215976799999999</c:v>
                </c:pt>
                <c:pt idx="152">
                  <c:v>0.0215288062176679</c:v>
                </c:pt>
                <c:pt idx="153">
                  <c:v>0.0214527595333791</c:v>
                </c:pt>
                <c:pt idx="154">
                  <c:v>0.0214101191487297</c:v>
                </c:pt>
                <c:pt idx="155">
                  <c:v>0.0215173490965014</c:v>
                </c:pt>
                <c:pt idx="156">
                  <c:v>0.0214393551457466</c:v>
                </c:pt>
                <c:pt idx="157">
                  <c:v>0.0213580120652277</c:v>
                </c:pt>
                <c:pt idx="158">
                  <c:v>0.0212804849588089</c:v>
                </c:pt>
                <c:pt idx="159">
                  <c:v>0.0211959758690828</c:v>
                </c:pt>
                <c:pt idx="160">
                  <c:v>0.0211897049060232</c:v>
                </c:pt>
                <c:pt idx="161">
                  <c:v>0.0210984580498866</c:v>
                </c:pt>
                <c:pt idx="162">
                  <c:v>0.0210969901844073</c:v>
                </c:pt>
                <c:pt idx="163">
                  <c:v>0.0211265374688501</c:v>
                </c:pt>
                <c:pt idx="164">
                  <c:v>0.0210608366946594</c:v>
                </c:pt>
                <c:pt idx="165">
                  <c:v>0.0209779544064984</c:v>
                </c:pt>
                <c:pt idx="166">
                  <c:v>0.0208953380205516</c:v>
                </c:pt>
                <c:pt idx="167">
                  <c:v>0.0209044260116597</c:v>
                </c:pt>
                <c:pt idx="168">
                  <c:v>0.0209855996092506</c:v>
                </c:pt>
                <c:pt idx="169">
                  <c:v>0.0209114194933086</c:v>
                </c:pt>
                <c:pt idx="170">
                  <c:v>0.020826006546986</c:v>
                </c:pt>
                <c:pt idx="171">
                  <c:v>0.0207436611570247</c:v>
                </c:pt>
                <c:pt idx="172">
                  <c:v>0.0207147683298869</c:v>
                </c:pt>
                <c:pt idx="173">
                  <c:v>0.0208961630549468</c:v>
                </c:pt>
                <c:pt idx="174">
                  <c:v>0.0208530776810313</c:v>
                </c:pt>
                <c:pt idx="175">
                  <c:v>0.0208939353475766</c:v>
                </c:pt>
                <c:pt idx="176">
                  <c:v>0.0208200888888889</c:v>
                </c:pt>
                <c:pt idx="177">
                  <c:v>0.0208171528702326</c:v>
                </c:pt>
                <c:pt idx="178">
                  <c:v>0.0207433095926566</c:v>
                </c:pt>
                <c:pt idx="179">
                  <c:v>0.0207155990304709</c:v>
                </c:pt>
                <c:pt idx="180">
                  <c:v>0.0206372418527488</c:v>
                </c:pt>
                <c:pt idx="181">
                  <c:v>0.0206826994328922</c:v>
                </c:pt>
                <c:pt idx="182">
                  <c:v>0.020700899533367</c:v>
                </c:pt>
                <c:pt idx="183">
                  <c:v>0.0206230844976218</c:v>
                </c:pt>
                <c:pt idx="184">
                  <c:v>0.0205397428576692</c:v>
                </c:pt>
                <c:pt idx="185">
                  <c:v>0.0204593012637884</c:v>
                </c:pt>
                <c:pt idx="186">
                  <c:v>0.0203834929832503</c:v>
                </c:pt>
                <c:pt idx="187">
                  <c:v>0.0203444125251365</c:v>
                </c:pt>
                <c:pt idx="188">
                  <c:v>0.0204057540636294</c:v>
                </c:pt>
                <c:pt idx="189">
                  <c:v>0.0204012410846691</c:v>
                </c:pt>
                <c:pt idx="190">
                  <c:v>0.0203369863972969</c:v>
                </c:pt>
                <c:pt idx="191">
                  <c:v>0.0202627100694445</c:v>
                </c:pt>
                <c:pt idx="192">
                  <c:v>0.0202974983213099</c:v>
                </c:pt>
                <c:pt idx="193">
                  <c:v>0.0203368110101769</c:v>
                </c:pt>
                <c:pt idx="194">
                  <c:v>0.0202745279344273</c:v>
                </c:pt>
                <c:pt idx="195">
                  <c:v>0.0203043872614888</c:v>
                </c:pt>
                <c:pt idx="196">
                  <c:v>0.0202674802165764</c:v>
                </c:pt>
                <c:pt idx="197">
                  <c:v>0.020197182563289</c:v>
                </c:pt>
                <c:pt idx="198">
                  <c:v>0.0201227474634889</c:v>
                </c:pt>
                <c:pt idx="199">
                  <c:v>0.0201611423647242</c:v>
                </c:pt>
                <c:pt idx="200">
                  <c:v>0.0200839921936742</c:v>
                </c:pt>
                <c:pt idx="201">
                  <c:v>0.0200176095999999</c:v>
                </c:pt>
                <c:pt idx="202">
                  <c:v>0.019948499230171</c:v>
                </c:pt>
                <c:pt idx="203">
                  <c:v>0.0198869803476946</c:v>
                </c:pt>
                <c:pt idx="204">
                  <c:v>0.019846812167039</c:v>
                </c:pt>
                <c:pt idx="205">
                  <c:v>0.0197855446710893</c:v>
                </c:pt>
                <c:pt idx="206">
                  <c:v>0.0197307512495194</c:v>
                </c:pt>
                <c:pt idx="207">
                  <c:v>0.0197842453002929</c:v>
                </c:pt>
                <c:pt idx="208">
                  <c:v>0.0197242259534587</c:v>
                </c:pt>
                <c:pt idx="209">
                  <c:v>0.0196688405143921</c:v>
                </c:pt>
                <c:pt idx="210">
                  <c:v>0.0195945916131244</c:v>
                </c:pt>
                <c:pt idx="211">
                  <c:v>0.0195263624260356</c:v>
                </c:pt>
                <c:pt idx="212">
                  <c:v>0.0194629115837993</c:v>
                </c:pt>
                <c:pt idx="213">
                  <c:v>0.0193971519724957</c:v>
                </c:pt>
                <c:pt idx="214">
                  <c:v>0.0193381963018114</c:v>
                </c:pt>
                <c:pt idx="215">
                  <c:v>0.0192947758838384</c:v>
                </c:pt>
                <c:pt idx="216">
                  <c:v>0.0192518647205411</c:v>
                </c:pt>
                <c:pt idx="217">
                  <c:v>0.0191968878964328</c:v>
                </c:pt>
                <c:pt idx="218">
                  <c:v>0.0191341441176058</c:v>
                </c:pt>
                <c:pt idx="219">
                  <c:v>0.0190705335263978</c:v>
                </c:pt>
                <c:pt idx="220">
                  <c:v>0.0190320600876162</c:v>
                </c:pt>
                <c:pt idx="221">
                  <c:v>0.0189798079561042</c:v>
                </c:pt>
                <c:pt idx="222">
                  <c:v>0.0189200637246225</c:v>
                </c:pt>
                <c:pt idx="223">
                  <c:v>0.0188605103806228</c:v>
                </c:pt>
                <c:pt idx="224">
                  <c:v>0.0187997329898429</c:v>
                </c:pt>
                <c:pt idx="225">
                  <c:v>0.0187415645479248</c:v>
                </c:pt>
                <c:pt idx="226">
                  <c:v>0.0186939385123966</c:v>
                </c:pt>
                <c:pt idx="227">
                  <c:v>0.0186613644717496</c:v>
                </c:pt>
                <c:pt idx="228">
                  <c:v>0.0186282813538558</c:v>
                </c:pt>
                <c:pt idx="229">
                  <c:v>0.0185728430205475</c:v>
                </c:pt>
                <c:pt idx="230">
                  <c:v>0.0185373838979458</c:v>
                </c:pt>
                <c:pt idx="231">
                  <c:v>0.0184772614795918</c:v>
                </c:pt>
                <c:pt idx="232">
                  <c:v>0.0184175782981472</c:v>
                </c:pt>
                <c:pt idx="233">
                  <c:v>0.0183711445601328</c:v>
                </c:pt>
                <c:pt idx="234">
                  <c:v>0.018308449350098</c:v>
                </c:pt>
                <c:pt idx="235">
                  <c:v>0.0182526569629042</c:v>
                </c:pt>
                <c:pt idx="236">
                  <c:v>0.0182107528470298</c:v>
                </c:pt>
                <c:pt idx="237">
                  <c:v>0.018206195902</c:v>
                </c:pt>
                <c:pt idx="238">
                  <c:v>0.018177656642669</c:v>
                </c:pt>
                <c:pt idx="239">
                  <c:v>0.0181469750675154</c:v>
                </c:pt>
                <c:pt idx="240">
                  <c:v>0.0180930388764502</c:v>
                </c:pt>
                <c:pt idx="241">
                  <c:v>0.0180520903686088</c:v>
                </c:pt>
                <c:pt idx="242">
                  <c:v>0.0180101852835937</c:v>
                </c:pt>
                <c:pt idx="243">
                  <c:v>0.01796216691687</c:v>
                </c:pt>
                <c:pt idx="244">
                  <c:v>0.0179321401530594</c:v>
                </c:pt>
                <c:pt idx="245">
                  <c:v>0.0178835890138368</c:v>
                </c:pt>
                <c:pt idx="246">
                  <c:v>0.01782944326343</c:v>
                </c:pt>
                <c:pt idx="247">
                  <c:v>0.0177817008308984</c:v>
                </c:pt>
                <c:pt idx="248">
                  <c:v>0.0177481062023149</c:v>
                </c:pt>
                <c:pt idx="249">
                  <c:v>0.0177089331561641</c:v>
                </c:pt>
                <c:pt idx="250">
                  <c:v>0.0176694164494804</c:v>
                </c:pt>
                <c:pt idx="251">
                  <c:v>0.0176211011111111</c:v>
                </c:pt>
                <c:pt idx="252">
                  <c:v>0.0176088508956854</c:v>
                </c:pt>
                <c:pt idx="253">
                  <c:v>0.0175624906802334</c:v>
                </c:pt>
                <c:pt idx="254">
                  <c:v>0.0175201951878356</c:v>
                </c:pt>
                <c:pt idx="255">
                  <c:v>0.0174838794148199</c:v>
                </c:pt>
                <c:pt idx="256">
                  <c:v>0.017466544477291</c:v>
                </c:pt>
                <c:pt idx="257">
                  <c:v>0.017440847537272</c:v>
                </c:pt>
                <c:pt idx="258">
                  <c:v>0.0174224734479941</c:v>
                </c:pt>
                <c:pt idx="259">
                  <c:v>0.0173734219514252</c:v>
                </c:pt>
                <c:pt idx="260">
                  <c:v>0.0173700841005017</c:v>
                </c:pt>
                <c:pt idx="261">
                  <c:v>0.017319094693028</c:v>
                </c:pt>
                <c:pt idx="262">
                  <c:v>0.0172712823481974</c:v>
                </c:pt>
                <c:pt idx="263">
                  <c:v>0.0172232515614727</c:v>
                </c:pt>
                <c:pt idx="264">
                  <c:v>0.0171832171401157</c:v>
                </c:pt>
                <c:pt idx="265">
                  <c:v>0.0171405239563471</c:v>
                </c:pt>
                <c:pt idx="266">
                  <c:v>0.0171474487276392</c:v>
                </c:pt>
                <c:pt idx="267">
                  <c:v>0.0171059405543983</c:v>
                </c:pt>
                <c:pt idx="268">
                  <c:v>0.0170621849157619</c:v>
                </c:pt>
                <c:pt idx="269">
                  <c:v>0.0170216862465883</c:v>
                </c:pt>
                <c:pt idx="270">
                  <c:v>0.017022429024872</c:v>
                </c:pt>
                <c:pt idx="271">
                  <c:v>0.0170030419921875</c:v>
                </c:pt>
                <c:pt idx="272">
                  <c:v>0.0170220514164265</c:v>
                </c:pt>
                <c:pt idx="273">
                  <c:v>0.0170004639095714</c:v>
                </c:pt>
                <c:pt idx="274">
                  <c:v>0.016999869643148</c:v>
                </c:pt>
                <c:pt idx="275">
                  <c:v>0.0170249523700655</c:v>
                </c:pt>
                <c:pt idx="276">
                  <c:v>0.0170132828402366</c:v>
                </c:pt>
                <c:pt idx="277">
                  <c:v>0.0169733966276487</c:v>
                </c:pt>
                <c:pt idx="278">
                  <c:v>0.0169459370236324</c:v>
                </c:pt>
                <c:pt idx="279">
                  <c:v>0.0170344698096371</c:v>
                </c:pt>
                <c:pt idx="280">
                  <c:v>0.0170304210049796</c:v>
                </c:pt>
                <c:pt idx="281">
                  <c:v>0.0169957832874196</c:v>
                </c:pt>
                <c:pt idx="282">
                  <c:v>0.0169962404505254</c:v>
                </c:pt>
                <c:pt idx="283">
                  <c:v>0.0169595550878211</c:v>
                </c:pt>
                <c:pt idx="284">
                  <c:v>0.0169162640117595</c:v>
                </c:pt>
                <c:pt idx="285">
                  <c:v>0.0168960181433541</c:v>
                </c:pt>
                <c:pt idx="286">
                  <c:v>0.0168539772777901</c:v>
                </c:pt>
                <c:pt idx="287">
                  <c:v>0.0168107984339569</c:v>
                </c:pt>
                <c:pt idx="288">
                  <c:v>0.0168109422465637</c:v>
                </c:pt>
                <c:pt idx="289">
                  <c:v>0.01678178372606</c:v>
                </c:pt>
                <c:pt idx="290">
                  <c:v>0.0167461290799767</c:v>
                </c:pt>
                <c:pt idx="291">
                  <c:v>0.0167576150519031</c:v>
                </c:pt>
                <c:pt idx="292">
                  <c:v>0.0167364719945649</c:v>
                </c:pt>
                <c:pt idx="293">
                  <c:v>0.0166936972059779</c:v>
                </c:pt>
                <c:pt idx="294">
                  <c:v>0.0166547101972817</c:v>
                </c:pt>
                <c:pt idx="295">
                  <c:v>0.0166341578217955</c:v>
                </c:pt>
                <c:pt idx="296">
                  <c:v>0.016629147658055</c:v>
                </c:pt>
                <c:pt idx="297">
                  <c:v>0.016678070600421</c:v>
                </c:pt>
                <c:pt idx="298">
                  <c:v>0.0167161997857303</c:v>
                </c:pt>
                <c:pt idx="299">
                  <c:v>0.0167364876469811</c:v>
                </c:pt>
                <c:pt idx="300">
                  <c:v>0.0166918711669034</c:v>
                </c:pt>
                <c:pt idx="301">
                  <c:v>0.0166572889795918</c:v>
                </c:pt>
                <c:pt idx="302">
                  <c:v>0.0166518567219421</c:v>
                </c:pt>
                <c:pt idx="303">
                  <c:v>0.0166538489475723</c:v>
                </c:pt>
                <c:pt idx="304">
                  <c:v>0.0166496609394185</c:v>
                </c:pt>
                <c:pt idx="305">
                  <c:v>0.0166120160234926</c:v>
                </c:pt>
                <c:pt idx="306">
                  <c:v>0.0165821043443761</c:v>
                </c:pt>
                <c:pt idx="307">
                  <c:v>0.0165454795795985</c:v>
                </c:pt>
                <c:pt idx="308">
                  <c:v>0.0165088294141186</c:v>
                </c:pt>
                <c:pt idx="309">
                  <c:v>0.0165162354483318</c:v>
                </c:pt>
                <c:pt idx="310">
                  <c:v>0.0164827779114067</c:v>
                </c:pt>
                <c:pt idx="311">
                  <c:v>0.0164418688271605</c:v>
                </c:pt>
                <c:pt idx="312">
                  <c:v>0.0164487718786688</c:v>
                </c:pt>
                <c:pt idx="313">
                  <c:v>0.0164479480174598</c:v>
                </c:pt>
                <c:pt idx="314">
                  <c:v>0.0164213183677496</c:v>
                </c:pt>
                <c:pt idx="315">
                  <c:v>0.0164573473916193</c:v>
                </c:pt>
                <c:pt idx="316">
                  <c:v>0.0164285299305686</c:v>
                </c:pt>
                <c:pt idx="317">
                  <c:v>0.0163933963390964</c:v>
                </c:pt>
                <c:pt idx="318">
                  <c:v>0.0163555457387017</c:v>
                </c:pt>
                <c:pt idx="319">
                  <c:v>0.0163184383861058</c:v>
                </c:pt>
                <c:pt idx="320">
                  <c:v>0.0162816327729673</c:v>
                </c:pt>
                <c:pt idx="321">
                  <c:v>0.0163030927684441</c:v>
                </c:pt>
                <c:pt idx="322">
                  <c:v>0.0162687084516968</c:v>
                </c:pt>
                <c:pt idx="323">
                  <c:v>0.0162315802404902</c:v>
                </c:pt>
                <c:pt idx="324">
                  <c:v>0.0161916006008812</c:v>
                </c:pt>
                <c:pt idx="325">
                  <c:v>0.0161498348537275</c:v>
                </c:pt>
                <c:pt idx="326">
                  <c:v>0.0161171576888889</c:v>
                </c:pt>
                <c:pt idx="327">
                  <c:v>0.0160821355817112</c:v>
                </c:pt>
                <c:pt idx="328">
                  <c:v>0.016050090410824</c:v>
                </c:pt>
                <c:pt idx="329">
                  <c:v>0.0160273599563282</c:v>
                </c:pt>
                <c:pt idx="330">
                  <c:v>0.0159903300589664</c:v>
                </c:pt>
                <c:pt idx="331">
                  <c:v>0.0159531391966759</c:v>
                </c:pt>
                <c:pt idx="332">
                  <c:v>0.0159769669539339</c:v>
                </c:pt>
                <c:pt idx="333">
                  <c:v>0.0159377319700666</c:v>
                </c:pt>
                <c:pt idx="334">
                  <c:v>0.0159045313554526</c:v>
                </c:pt>
                <c:pt idx="335">
                  <c:v>0.0158747633192274</c:v>
                </c:pt>
                <c:pt idx="336">
                  <c:v>0.0158380529600269</c:v>
                </c:pt>
                <c:pt idx="337">
                  <c:v>0.0158117251469838</c:v>
                </c:pt>
                <c:pt idx="338">
                  <c:v>0.0158228431784948</c:v>
                </c:pt>
                <c:pt idx="339">
                  <c:v>0.0158068059836327</c:v>
                </c:pt>
                <c:pt idx="340">
                  <c:v>0.0157915894026605</c:v>
                </c:pt>
                <c:pt idx="341">
                  <c:v>0.0157599822485206</c:v>
                </c:pt>
                <c:pt idx="342">
                  <c:v>0.0157277228694213</c:v>
                </c:pt>
                <c:pt idx="343">
                  <c:v>0.0156925363129946</c:v>
                </c:pt>
                <c:pt idx="344">
                  <c:v>0.0156561525163646</c:v>
                </c:pt>
                <c:pt idx="345">
                  <c:v>0.0156202324203149</c:v>
                </c:pt>
                <c:pt idx="346">
                  <c:v>0.0155880519147573</c:v>
                </c:pt>
                <c:pt idx="347">
                  <c:v>0.015563365345373</c:v>
                </c:pt>
                <c:pt idx="348">
                  <c:v>0.0155466128203339</c:v>
                </c:pt>
                <c:pt idx="349">
                  <c:v>0.0155128064947855</c:v>
                </c:pt>
                <c:pt idx="350">
                  <c:v>0.0154762444959516</c:v>
                </c:pt>
                <c:pt idx="351">
                  <c:v>0.015442949375</c:v>
                </c:pt>
                <c:pt idx="352">
                  <c:v>0.0154095049160142</c:v>
                </c:pt>
                <c:pt idx="353">
                  <c:v>0.0153776051335363</c:v>
                </c:pt>
                <c:pt idx="354">
                  <c:v>0.0153456982063801</c:v>
                </c:pt>
                <c:pt idx="355">
                  <c:v>0.0153097858053132</c:v>
                </c:pt>
                <c:pt idx="356">
                  <c:v>0.0152791220850479</c:v>
                </c:pt>
                <c:pt idx="357">
                  <c:v>0.0152449379989808</c:v>
                </c:pt>
                <c:pt idx="358">
                  <c:v>0.015227223828698</c:v>
                </c:pt>
                <c:pt idx="359">
                  <c:v>0.0152335712226067</c:v>
                </c:pt>
                <c:pt idx="360">
                  <c:v>0.0152016875795816</c:v>
                </c:pt>
                <c:pt idx="361">
                  <c:v>0.0151717120761451</c:v>
                </c:pt>
                <c:pt idx="362">
                  <c:v>0.0151371564222329</c:v>
                </c:pt>
                <c:pt idx="363">
                  <c:v>0.0151394417475728</c:v>
                </c:pt>
                <c:pt idx="364">
                  <c:v>0.0151104315555581</c:v>
                </c:pt>
                <c:pt idx="365">
                  <c:v>0.015086894093211</c:v>
                </c:pt>
                <c:pt idx="366">
                  <c:v>0.0150540461605458</c:v>
                </c:pt>
                <c:pt idx="367">
                  <c:v>0.0150257361778846</c:v>
                </c:pt>
                <c:pt idx="368">
                  <c:v>0.0149956949548275</c:v>
                </c:pt>
                <c:pt idx="369">
                  <c:v>0.0149634772555574</c:v>
                </c:pt>
                <c:pt idx="370">
                  <c:v>0.0149317137633073</c:v>
                </c:pt>
                <c:pt idx="371">
                  <c:v>0.014899902494331</c:v>
                </c:pt>
                <c:pt idx="372">
                  <c:v>0.0148679797563769</c:v>
                </c:pt>
                <c:pt idx="373">
                  <c:v>0.0148389305047056</c:v>
                </c:pt>
                <c:pt idx="374">
                  <c:v>0.0148402433367424</c:v>
                </c:pt>
                <c:pt idx="375">
                  <c:v>0.0148151872330011</c:v>
                </c:pt>
                <c:pt idx="376">
                  <c:v>0.0147919961245674</c:v>
                </c:pt>
                <c:pt idx="377">
                  <c:v>0.0147649970243999</c:v>
                </c:pt>
                <c:pt idx="378">
                  <c:v>0.014733582699406</c:v>
                </c:pt>
                <c:pt idx="379">
                  <c:v>0.0147075956415407</c:v>
                </c:pt>
                <c:pt idx="380">
                  <c:v>0.01468187577768</c:v>
                </c:pt>
                <c:pt idx="381">
                  <c:v>0.0146552379664683</c:v>
                </c:pt>
                <c:pt idx="382">
                  <c:v>0.0146308046360646</c:v>
                </c:pt>
                <c:pt idx="383">
                  <c:v>0.0146007485639575</c:v>
                </c:pt>
                <c:pt idx="384">
                  <c:v>0.014594875432692</c:v>
                </c:pt>
                <c:pt idx="385">
                  <c:v>0.0145672115568392</c:v>
                </c:pt>
                <c:pt idx="386">
                  <c:v>0.014535877394636</c:v>
                </c:pt>
                <c:pt idx="387">
                  <c:v>0.0145151981104284</c:v>
                </c:pt>
                <c:pt idx="388">
                  <c:v>0.014548166979981</c:v>
                </c:pt>
                <c:pt idx="389">
                  <c:v>0.014588569358437</c:v>
                </c:pt>
                <c:pt idx="390">
                  <c:v>0.0145564458465864</c:v>
                </c:pt>
                <c:pt idx="391">
                  <c:v>0.0145277928719007</c:v>
                </c:pt>
                <c:pt idx="392">
                  <c:v>0.014519030650809</c:v>
                </c:pt>
                <c:pt idx="393">
                  <c:v>0.0144870585164104</c:v>
                </c:pt>
                <c:pt idx="394">
                  <c:v>0.0144570647493745</c:v>
                </c:pt>
                <c:pt idx="395">
                  <c:v>0.0145138219300381</c:v>
                </c:pt>
                <c:pt idx="396">
                  <c:v>0.014482202247191</c:v>
                </c:pt>
                <c:pt idx="397">
                  <c:v>0.0144594753564318</c:v>
                </c:pt>
                <c:pt idx="398">
                  <c:v>0.0144366535040963</c:v>
                </c:pt>
                <c:pt idx="399">
                  <c:v>0.0144050183354591</c:v>
                </c:pt>
                <c:pt idx="400">
                  <c:v>0.0143772764023988</c:v>
                </c:pt>
                <c:pt idx="401">
                  <c:v>0.0143516483950617</c:v>
                </c:pt>
                <c:pt idx="402">
                  <c:v>0.0143342756426959</c:v>
                </c:pt>
                <c:pt idx="403">
                  <c:v>0.014310550454225</c:v>
                </c:pt>
                <c:pt idx="404">
                  <c:v>0.0142797508881189</c:v>
                </c:pt>
                <c:pt idx="405">
                  <c:v>0.0142635996235129</c:v>
                </c:pt>
                <c:pt idx="406">
                  <c:v>0.0142412389807994</c:v>
                </c:pt>
                <c:pt idx="407">
                  <c:v>0.0142481345221606</c:v>
                </c:pt>
                <c:pt idx="408">
                  <c:v>0.0142494309285656</c:v>
                </c:pt>
                <c:pt idx="409">
                  <c:v>0.0142577162906885</c:v>
                </c:pt>
                <c:pt idx="410">
                  <c:v>0.0142455095618495</c:v>
                </c:pt>
                <c:pt idx="411">
                  <c:v>0.0142783289224953</c:v>
                </c:pt>
                <c:pt idx="412">
                  <c:v>0.0142545061429224</c:v>
                </c:pt>
                <c:pt idx="413">
                  <c:v>0.0142644000299844</c:v>
                </c:pt>
                <c:pt idx="414">
                  <c:v>0.0143205468141382</c:v>
                </c:pt>
                <c:pt idx="415">
                  <c:v>0.0142947337618905</c:v>
                </c:pt>
                <c:pt idx="416">
                  <c:v>0.0142661667244767</c:v>
                </c:pt>
                <c:pt idx="417">
                  <c:v>0.0142710622778094</c:v>
                </c:pt>
                <c:pt idx="418">
                  <c:v>0.0142716725740409</c:v>
                </c:pt>
                <c:pt idx="419">
                  <c:v>0.0142489293410767</c:v>
                </c:pt>
                <c:pt idx="420">
                  <c:v>0.0142404826310118</c:v>
                </c:pt>
                <c:pt idx="421">
                  <c:v>0.0142154083295609</c:v>
                </c:pt>
                <c:pt idx="422">
                  <c:v>0.0142283256927258</c:v>
                </c:pt>
                <c:pt idx="423">
                  <c:v>0.0142118796681988</c:v>
                </c:pt>
                <c:pt idx="424">
                  <c:v>0.0141849594822307</c:v>
                </c:pt>
                <c:pt idx="425">
                  <c:v>0.0141605543093165</c:v>
                </c:pt>
                <c:pt idx="426">
                  <c:v>0.0141372924099723</c:v>
                </c:pt>
                <c:pt idx="427">
                  <c:v>0.0141147561965963</c:v>
                </c:pt>
                <c:pt idx="428">
                  <c:v>0.0141441556900438</c:v>
                </c:pt>
                <c:pt idx="429">
                  <c:v>0.0141198591586281</c:v>
                </c:pt>
                <c:pt idx="430">
                  <c:v>0.0141005487249445</c:v>
                </c:pt>
                <c:pt idx="431">
                  <c:v>0.0140756540798611</c:v>
                </c:pt>
                <c:pt idx="432">
                  <c:v>0.0140934479017638</c:v>
                </c:pt>
                <c:pt idx="433">
                  <c:v>0.0141176426025722</c:v>
                </c:pt>
                <c:pt idx="434">
                  <c:v>0.0140901109782287</c:v>
                </c:pt>
                <c:pt idx="435">
                  <c:v>0.0140619766409398</c:v>
                </c:pt>
                <c:pt idx="436">
                  <c:v>0.014066094165161</c:v>
                </c:pt>
                <c:pt idx="437">
                  <c:v>0.0140551431861674</c:v>
                </c:pt>
                <c:pt idx="438">
                  <c:v>0.0140654486884879</c:v>
                </c:pt>
                <c:pt idx="439">
                  <c:v>0.0140528831295351</c:v>
                </c:pt>
                <c:pt idx="440">
                  <c:v>0.0140288188824904</c:v>
                </c:pt>
                <c:pt idx="441">
                  <c:v>0.014060586422324</c:v>
                </c:pt>
                <c:pt idx="442">
                  <c:v>0.0140410011572874</c:v>
                </c:pt>
                <c:pt idx="443">
                  <c:v>0.0140158032586424</c:v>
                </c:pt>
                <c:pt idx="444">
                  <c:v>0.0139902229591564</c:v>
                </c:pt>
                <c:pt idx="445">
                  <c:v>0.0139641429952958</c:v>
                </c:pt>
                <c:pt idx="446">
                  <c:v>0.0139381903887357</c:v>
                </c:pt>
                <c:pt idx="447">
                  <c:v>0.0139161005788241</c:v>
                </c:pt>
                <c:pt idx="448">
                  <c:v>0.0138950799363586</c:v>
                </c:pt>
                <c:pt idx="449">
                  <c:v>0.013868570668215</c:v>
                </c:pt>
                <c:pt idx="450">
                  <c:v>0.0138454447974104</c:v>
                </c:pt>
                <c:pt idx="451">
                  <c:v>0.0138214079999999</c:v>
                </c:pt>
                <c:pt idx="452">
                  <c:v>0.013796092047442</c:v>
                </c:pt>
                <c:pt idx="453">
                  <c:v>0.0137785630386819</c:v>
                </c:pt>
                <c:pt idx="454">
                  <c:v>0.0137548502227193</c:v>
                </c:pt>
                <c:pt idx="455">
                  <c:v>0.0137362548028471</c:v>
                </c:pt>
                <c:pt idx="456">
                  <c:v>0.0137291673365356</c:v>
                </c:pt>
                <c:pt idx="457">
                  <c:v>0.013706688512553</c:v>
                </c:pt>
                <c:pt idx="458">
                  <c:v>0.0136939661309711</c:v>
                </c:pt>
                <c:pt idx="459">
                  <c:v>0.0136736553723107</c:v>
                </c:pt>
                <c:pt idx="460">
                  <c:v>0.0136490699819748</c:v>
                </c:pt>
                <c:pt idx="461">
                  <c:v>0.0136240584390618</c:v>
                </c:pt>
                <c:pt idx="462">
                  <c:v>0.0136223310266121</c:v>
                </c:pt>
                <c:pt idx="463">
                  <c:v>0.0135998706817627</c:v>
                </c:pt>
                <c:pt idx="464">
                  <c:v>0.0135809597634979</c:v>
                </c:pt>
                <c:pt idx="465">
                  <c:v>0.0135620842102075</c:v>
                </c:pt>
                <c:pt idx="466">
                  <c:v>0.0135494764822321</c:v>
                </c:pt>
                <c:pt idx="467">
                  <c:v>0.0135285529715762</c:v>
                </c:pt>
                <c:pt idx="468">
                  <c:v>0.0135047293379076</c:v>
                </c:pt>
                <c:pt idx="469">
                  <c:v>0.0134783955218318</c:v>
                </c:pt>
                <c:pt idx="470">
                  <c:v>0.0134553135012121</c:v>
                </c:pt>
                <c:pt idx="471">
                  <c:v>0.0134318938609467</c:v>
                </c:pt>
                <c:pt idx="472">
                  <c:v>0.0134108962905383</c:v>
                </c:pt>
                <c:pt idx="473">
                  <c:v>0.013392005402152</c:v>
                </c:pt>
                <c:pt idx="474">
                  <c:v>0.0133732130779551</c:v>
                </c:pt>
                <c:pt idx="475">
                  <c:v>0.013350129654449</c:v>
                </c:pt>
                <c:pt idx="476">
                  <c:v>0.0133279528344671</c:v>
                </c:pt>
                <c:pt idx="477">
                  <c:v>0.0133056383640069</c:v>
                </c:pt>
                <c:pt idx="478">
                  <c:v>0.0132867482329896</c:v>
                </c:pt>
                <c:pt idx="479">
                  <c:v>0.0132666146550734</c:v>
                </c:pt>
                <c:pt idx="480">
                  <c:v>0.0132810703220756</c:v>
                </c:pt>
                <c:pt idx="481">
                  <c:v>0.0132594108223567</c:v>
                </c:pt>
                <c:pt idx="482">
                  <c:v>0.0132372399019723</c:v>
                </c:pt>
                <c:pt idx="483">
                  <c:v>0.0132195916247385</c:v>
                </c:pt>
                <c:pt idx="484">
                  <c:v>0.0132116107980245</c:v>
                </c:pt>
                <c:pt idx="485">
                  <c:v>0.0132132611623111</c:v>
                </c:pt>
                <c:pt idx="486">
                  <c:v>0.0131949207791073</c:v>
                </c:pt>
                <c:pt idx="487">
                  <c:v>0.0131750229728224</c:v>
                </c:pt>
                <c:pt idx="488">
                  <c:v>0.0131534658718517</c:v>
                </c:pt>
                <c:pt idx="489">
                  <c:v>0.0131303115628585</c:v>
                </c:pt>
                <c:pt idx="490">
                  <c:v>0.0131393768436705</c:v>
                </c:pt>
                <c:pt idx="491">
                  <c:v>0.013118256515775</c:v>
                </c:pt>
                <c:pt idx="492">
                  <c:v>0.013137476296719</c:v>
                </c:pt>
                <c:pt idx="493">
                  <c:v>0.013145331626748</c:v>
                </c:pt>
                <c:pt idx="494">
                  <c:v>0.0131392702705452</c:v>
                </c:pt>
                <c:pt idx="495">
                  <c:v>0.0131179795631487</c:v>
                </c:pt>
                <c:pt idx="496">
                  <c:v>0.0130975093005639</c:v>
                </c:pt>
                <c:pt idx="497">
                  <c:v>0.0130758171315863</c:v>
                </c:pt>
                <c:pt idx="498">
                  <c:v>0.0130534459190732</c:v>
                </c:pt>
                <c:pt idx="499">
                  <c:v>0.0130336995178219</c:v>
                </c:pt>
                <c:pt idx="500">
                  <c:v>0.0130178277444335</c:v>
                </c:pt>
                <c:pt idx="501">
                  <c:v>0.0130002304132231</c:v>
                </c:pt>
                <c:pt idx="502">
                  <c:v>0.0129820297034595</c:v>
                </c:pt>
                <c:pt idx="503">
                  <c:v>0.0129654244775257</c:v>
                </c:pt>
                <c:pt idx="504">
                  <c:v>0.012951034142226</c:v>
                </c:pt>
                <c:pt idx="505">
                  <c:v>0.0129359156902866</c:v>
                </c:pt>
                <c:pt idx="506">
                  <c:v>0.0129216839542244</c:v>
                </c:pt>
                <c:pt idx="507">
                  <c:v>0.0129008536695823</c:v>
                </c:pt>
                <c:pt idx="508">
                  <c:v>0.0129288245892814</c:v>
                </c:pt>
                <c:pt idx="509">
                  <c:v>0.0129089435515987</c:v>
                </c:pt>
                <c:pt idx="510">
                  <c:v>0.0128898707441412</c:v>
                </c:pt>
                <c:pt idx="511">
                  <c:v>0.0128705765306122</c:v>
                </c:pt>
                <c:pt idx="512">
                  <c:v>0.0128545127271455</c:v>
                </c:pt>
                <c:pt idx="513">
                  <c:v>0.0128333978166436</c:v>
                </c:pt>
                <c:pt idx="514">
                  <c:v>0.012811785695131</c:v>
                </c:pt>
                <c:pt idx="515">
                  <c:v>0.0127906254715558</c:v>
                </c:pt>
                <c:pt idx="516">
                  <c:v>0.012770676482105</c:v>
                </c:pt>
                <c:pt idx="517">
                  <c:v>0.012769662812621</c:v>
                </c:pt>
                <c:pt idx="518">
                  <c:v>0.0127515638171135</c:v>
                </c:pt>
                <c:pt idx="519">
                  <c:v>0.0127334727112675</c:v>
                </c:pt>
                <c:pt idx="520">
                  <c:v>0.0127126389528077</c:v>
                </c:pt>
                <c:pt idx="521">
                  <c:v>0.012694</c:v>
                </c:pt>
                <c:pt idx="522">
                  <c:v>0.012739974420395</c:v>
                </c:pt>
                <c:pt idx="523">
                  <c:v>0.0127275630837694</c:v>
                </c:pt>
                <c:pt idx="524">
                  <c:v>0.0127096193147726</c:v>
                </c:pt>
                <c:pt idx="525">
                  <c:v>0.0126896915101555</c:v>
                </c:pt>
                <c:pt idx="526">
                  <c:v>0.0127054635916824</c:v>
                </c:pt>
                <c:pt idx="527">
                  <c:v>0.0126883975935571</c:v>
                </c:pt>
                <c:pt idx="528">
                  <c:v>0.0126971282165266</c:v>
                </c:pt>
                <c:pt idx="529">
                  <c:v>0.0127092072652387</c:v>
                </c:pt>
                <c:pt idx="530">
                  <c:v>0.0126906461321854</c:v>
                </c:pt>
                <c:pt idx="531">
                  <c:v>0.0126872761593341</c:v>
                </c:pt>
                <c:pt idx="532">
                  <c:v>0.0126714555295191</c:v>
                </c:pt>
                <c:pt idx="533">
                  <c:v>0.0126683630330299</c:v>
                </c:pt>
                <c:pt idx="534">
                  <c:v>0.0126765152741041</c:v>
                </c:pt>
                <c:pt idx="535">
                  <c:v>0.0126567112145806</c:v>
                </c:pt>
                <c:pt idx="536">
                  <c:v>0.0126378689458689</c:v>
                </c:pt>
                <c:pt idx="537">
                  <c:v>0.012619430919405</c:v>
                </c:pt>
                <c:pt idx="538">
                  <c:v>0.0126127422954473</c:v>
                </c:pt>
                <c:pt idx="539">
                  <c:v>0.0126182065343144</c:v>
                </c:pt>
                <c:pt idx="540">
                  <c:v>0.0126031286661805</c:v>
                </c:pt>
                <c:pt idx="541">
                  <c:v>0.0125881936225222</c:v>
                </c:pt>
                <c:pt idx="542">
                  <c:v>0.0126026754962337</c:v>
                </c:pt>
                <c:pt idx="543">
                  <c:v>0.0125854113403944</c:v>
                </c:pt>
                <c:pt idx="544">
                  <c:v>0.0125669289547247</c:v>
                </c:pt>
                <c:pt idx="545">
                  <c:v>0.0125508128422269</c:v>
                </c:pt>
                <c:pt idx="546">
                  <c:v>0.0125329767671775</c:v>
                </c:pt>
                <c:pt idx="547">
                  <c:v>0.0125386474708346</c:v>
                </c:pt>
                <c:pt idx="548">
                  <c:v>0.012545723312262</c:v>
                </c:pt>
                <c:pt idx="549">
                  <c:v>0.012531891981074</c:v>
                </c:pt>
                <c:pt idx="550">
                  <c:v>0.0125129667977514</c:v>
                </c:pt>
                <c:pt idx="551">
                  <c:v>0.0124995116666666</c:v>
                </c:pt>
                <c:pt idx="552">
                  <c:v>0.0124810925218922</c:v>
                </c:pt>
                <c:pt idx="553">
                  <c:v>0.0124864518603547</c:v>
                </c:pt>
                <c:pt idx="554">
                  <c:v>0.0124818813615724</c:v>
                </c:pt>
                <c:pt idx="555">
                  <c:v>0.0125132625762028</c:v>
                </c:pt>
                <c:pt idx="556">
                  <c:v>0.0124973832388497</c:v>
                </c:pt>
                <c:pt idx="557">
                  <c:v>0.0124780939232537</c:v>
                </c:pt>
                <c:pt idx="558">
                  <c:v>0.0124884111505256</c:v>
                </c:pt>
                <c:pt idx="559">
                  <c:v>0.0124844082734591</c:v>
                </c:pt>
                <c:pt idx="560">
                  <c:v>0.0124667885386417</c:v>
                </c:pt>
                <c:pt idx="561">
                  <c:v>0.0124481271163666</c:v>
                </c:pt>
                <c:pt idx="562">
                  <c:v>0.0124287168415385</c:v>
                </c:pt>
                <c:pt idx="563">
                  <c:v>0.012411459267803</c:v>
                </c:pt>
                <c:pt idx="564">
                  <c:v>0.0123984229673016</c:v>
                </c:pt>
                <c:pt idx="565">
                  <c:v>0.0124195508705662</c:v>
                </c:pt>
                <c:pt idx="566">
                  <c:v>0.0124047693833035</c:v>
                </c:pt>
                <c:pt idx="567">
                  <c:v>0.0123903314218249</c:v>
                </c:pt>
                <c:pt idx="568">
                  <c:v>0.0123749979642174</c:v>
                </c:pt>
                <c:pt idx="569">
                  <c:v>0.0123705627297577</c:v>
                </c:pt>
                <c:pt idx="570">
                  <c:v>0.0123554868580048</c:v>
                </c:pt>
                <c:pt idx="571">
                  <c:v>0.0123384336628512</c:v>
                </c:pt>
                <c:pt idx="572">
                  <c:v>0.0123663059685043</c:v>
                </c:pt>
                <c:pt idx="573">
                  <c:v>0.0123750568645899</c:v>
                </c:pt>
                <c:pt idx="574">
                  <c:v>0.0123730916782822</c:v>
                </c:pt>
                <c:pt idx="575">
                  <c:v>0.0123583356447238</c:v>
                </c:pt>
                <c:pt idx="576">
                  <c:v>0.0123500316159999</c:v>
                </c:pt>
                <c:pt idx="577">
                  <c:v>0.0123329948759301</c:v>
                </c:pt>
                <c:pt idx="578">
                  <c:v>0.0123219729401799</c:v>
                </c:pt>
                <c:pt idx="579">
                  <c:v>0.0123168726418921</c:v>
                </c:pt>
                <c:pt idx="580">
                  <c:v>0.0122975247762491</c:v>
                </c:pt>
                <c:pt idx="581">
                  <c:v>0.0122821657848324</c:v>
                </c:pt>
                <c:pt idx="582">
                  <c:v>0.0122827042327099</c:v>
                </c:pt>
                <c:pt idx="583">
                  <c:v>0.0122709489164396</c:v>
                </c:pt>
                <c:pt idx="584">
                  <c:v>0.012255513378206</c:v>
                </c:pt>
                <c:pt idx="585">
                  <c:v>0.0122404770671417</c:v>
                </c:pt>
                <c:pt idx="586">
                  <c:v>0.0122236322152644</c:v>
                </c:pt>
                <c:pt idx="587">
                  <c:v>0.0122049083303666</c:v>
                </c:pt>
                <c:pt idx="588">
                  <c:v>0.0121900241270279</c:v>
                </c:pt>
                <c:pt idx="589">
                  <c:v>0.0121720234176157</c:v>
                </c:pt>
                <c:pt idx="590">
                  <c:v>0.0121802814452355</c:v>
                </c:pt>
                <c:pt idx="591">
                  <c:v>0.0122148088378906</c:v>
                </c:pt>
                <c:pt idx="592">
                  <c:v>0.0121975944373188</c:v>
                </c:pt>
                <c:pt idx="593">
                  <c:v>0.0121903392824215</c:v>
                </c:pt>
                <c:pt idx="594">
                  <c:v>0.0121738086196846</c:v>
                </c:pt>
                <c:pt idx="595">
                  <c:v>0.0121682089329115</c:v>
                </c:pt>
                <c:pt idx="596">
                  <c:v>0.0121503541854455</c:v>
                </c:pt>
                <c:pt idx="597">
                  <c:v>0.012130939863317</c:v>
                </c:pt>
                <c:pt idx="598">
                  <c:v>0.0121157607695964</c:v>
                </c:pt>
                <c:pt idx="599">
                  <c:v>0.0120981033760097</c:v>
                </c:pt>
                <c:pt idx="600">
                  <c:v>0.0120834717866291</c:v>
                </c:pt>
                <c:pt idx="601">
                  <c:v>0.0120943076923076</c:v>
                </c:pt>
                <c:pt idx="602">
                  <c:v>0.0120811295867636</c:v>
                </c:pt>
                <c:pt idx="603">
                  <c:v>0.0120888580206255</c:v>
                </c:pt>
                <c:pt idx="604">
                  <c:v>0.0120919595974756</c:v>
                </c:pt>
                <c:pt idx="605">
                  <c:v>0.0120745324000037</c:v>
                </c:pt>
                <c:pt idx="606">
                  <c:v>0.0120608733756774</c:v>
                </c:pt>
                <c:pt idx="607">
                  <c:v>0.0120483115519036</c:v>
                </c:pt>
                <c:pt idx="608">
                  <c:v>0.0120332244485681</c:v>
                </c:pt>
                <c:pt idx="609">
                  <c:v>0.0120196970186897</c:v>
                </c:pt>
                <c:pt idx="610">
                  <c:v>0.0120034309582965</c:v>
                </c:pt>
                <c:pt idx="611">
                  <c:v>0.0119905162993571</c:v>
                </c:pt>
                <c:pt idx="612">
                  <c:v>0.0119755717852884</c:v>
                </c:pt>
                <c:pt idx="613">
                  <c:v>0.011959740920583</c:v>
                </c:pt>
                <c:pt idx="614">
                  <c:v>0.0119483307512586</c:v>
                </c:pt>
                <c:pt idx="615">
                  <c:v>0.0119371659076063</c:v>
                </c:pt>
                <c:pt idx="616">
                  <c:v>0.0119220005653231</c:v>
                </c:pt>
                <c:pt idx="617">
                  <c:v>0.0119080812794777</c:v>
                </c:pt>
                <c:pt idx="618">
                  <c:v>0.0118949499762862</c:v>
                </c:pt>
                <c:pt idx="619">
                  <c:v>0.0118776827333357</c:v>
                </c:pt>
                <c:pt idx="620">
                  <c:v>0.0118637890700932</c:v>
                </c:pt>
                <c:pt idx="621">
                  <c:v>0.0118669496547115</c:v>
                </c:pt>
                <c:pt idx="622">
                  <c:v>0.0118515084143825</c:v>
                </c:pt>
                <c:pt idx="623">
                  <c:v>0.0118382617630385</c:v>
                </c:pt>
                <c:pt idx="624">
                  <c:v>0.0118270013622443</c:v>
                </c:pt>
                <c:pt idx="625">
                  <c:v>0.0118185462141957</c:v>
                </c:pt>
                <c:pt idx="626">
                  <c:v>0.0118042106995885</c:v>
                </c:pt>
                <c:pt idx="627">
                  <c:v>0.0118102195738944</c:v>
                </c:pt>
                <c:pt idx="628">
                  <c:v>0.0117930735345133</c:v>
                </c:pt>
                <c:pt idx="629">
                  <c:v>0.0117789026809721</c:v>
                </c:pt>
                <c:pt idx="630">
                  <c:v>0.0117642096906782</c:v>
                </c:pt>
                <c:pt idx="631">
                  <c:v>0.011750053416955</c:v>
                </c:pt>
                <c:pt idx="632">
                  <c:v>0.0117352129652989</c:v>
                </c:pt>
                <c:pt idx="633">
                  <c:v>0.0117239202879232</c:v>
                </c:pt>
                <c:pt idx="634">
                  <c:v>0.0117077202249142</c:v>
                </c:pt>
                <c:pt idx="635">
                  <c:v>0.011715511182928</c:v>
                </c:pt>
                <c:pt idx="636">
                  <c:v>0.0117004471202514</c:v>
                </c:pt>
                <c:pt idx="637">
                  <c:v>0.01168611696657</c:v>
                </c:pt>
                <c:pt idx="638">
                  <c:v>0.0116712012865251</c:v>
                </c:pt>
                <c:pt idx="639">
                  <c:v>0.0116654247228231</c:v>
                </c:pt>
                <c:pt idx="640">
                  <c:v>0.0116640051735651</c:v>
                </c:pt>
                <c:pt idx="641">
                  <c:v>0.0116513369040117</c:v>
                </c:pt>
                <c:pt idx="642">
                  <c:v>0.0116484521897206</c:v>
                </c:pt>
                <c:pt idx="643">
                  <c:v>0.0116354075478633</c:v>
                </c:pt>
                <c:pt idx="644">
                  <c:v>0.0116241964064474</c:v>
                </c:pt>
                <c:pt idx="645">
                  <c:v>0.0116098615967244</c:v>
                </c:pt>
                <c:pt idx="646">
                  <c:v>0.011593715646188</c:v>
                </c:pt>
                <c:pt idx="647">
                  <c:v>0.0116035033937772</c:v>
                </c:pt>
                <c:pt idx="648">
                  <c:v>0.0115877291281142</c:v>
                </c:pt>
                <c:pt idx="649">
                  <c:v>0.0115823726816692</c:v>
                </c:pt>
                <c:pt idx="650">
                  <c:v>0.0115679669096051</c:v>
                </c:pt>
                <c:pt idx="651">
                  <c:v>0.011555286122449</c:v>
                </c:pt>
                <c:pt idx="652">
                  <c:v>0.011550245318996</c:v>
                </c:pt>
                <c:pt idx="653">
                  <c:v>0.0115353195185104</c:v>
                </c:pt>
                <c:pt idx="654">
                  <c:v>0.0115213972226325</c:v>
                </c:pt>
                <c:pt idx="655">
                  <c:v>0.01150918876711</c:v>
                </c:pt>
                <c:pt idx="656">
                  <c:v>0.0114967504652683</c:v>
                </c:pt>
                <c:pt idx="657">
                  <c:v>0.0114844642040302</c:v>
                </c:pt>
                <c:pt idx="658">
                  <c:v>0.0114699747323692</c:v>
                </c:pt>
                <c:pt idx="659">
                  <c:v>0.0114575185929969</c:v>
                </c:pt>
                <c:pt idx="660">
                  <c:v>0.0114436668583057</c:v>
                </c:pt>
                <c:pt idx="661">
                  <c:v>0.0114342751438206</c:v>
                </c:pt>
                <c:pt idx="662">
                  <c:v>0.011419249843231</c:v>
                </c:pt>
                <c:pt idx="663">
                  <c:v>0.0114071869871228</c:v>
                </c:pt>
                <c:pt idx="664">
                  <c:v>0.0113930257352434</c:v>
                </c:pt>
                <c:pt idx="665">
                  <c:v>0.0113798456637557</c:v>
                </c:pt>
                <c:pt idx="666">
                  <c:v>0.0113654613917551</c:v>
                </c:pt>
                <c:pt idx="667">
                  <c:v>0.011351782091695</c:v>
                </c:pt>
                <c:pt idx="668">
                  <c:v>0.0113392714102032</c:v>
                </c:pt>
                <c:pt idx="669">
                  <c:v>0.0113267110745571</c:v>
                </c:pt>
                <c:pt idx="670">
                  <c:v>0.011315060904014</c:v>
                </c:pt>
                <c:pt idx="671">
                  <c:v>0.0113001481481481</c:v>
                </c:pt>
                <c:pt idx="672">
                  <c:v>0.0112849898334298</c:v>
                </c:pt>
                <c:pt idx="673">
                  <c:v>0.0112750753907659</c:v>
                </c:pt>
                <c:pt idx="674">
                  <c:v>0.0112622563508051</c:v>
                </c:pt>
                <c:pt idx="675">
                  <c:v>0.0112532618815054</c:v>
                </c:pt>
                <c:pt idx="676">
                  <c:v>0.0112389460166468</c:v>
                </c:pt>
                <c:pt idx="677">
                  <c:v>0.011225963238698</c:v>
                </c:pt>
                <c:pt idx="678">
                  <c:v>0.0112167699407222</c:v>
                </c:pt>
                <c:pt idx="679">
                  <c:v>0.0112070549299601</c:v>
                </c:pt>
                <c:pt idx="680">
                  <c:v>0.0112128955048632</c:v>
                </c:pt>
                <c:pt idx="681">
                  <c:v>0.0111996524676299</c:v>
                </c:pt>
                <c:pt idx="682">
                  <c:v>0.0111913382526045</c:v>
                </c:pt>
                <c:pt idx="683">
                  <c:v>0.0111965309504613</c:v>
                </c:pt>
                <c:pt idx="684">
                  <c:v>0.011180984349205</c:v>
                </c:pt>
                <c:pt idx="685">
                  <c:v>0.0111674153048875</c:v>
                </c:pt>
                <c:pt idx="686">
                  <c:v>0.0111644786894349</c:v>
                </c:pt>
                <c:pt idx="687">
                  <c:v>0.0111645387818998</c:v>
                </c:pt>
                <c:pt idx="688">
                  <c:v>0.0111524976572669</c:v>
                </c:pt>
                <c:pt idx="689">
                  <c:v>0.0111474115201856</c:v>
                </c:pt>
                <c:pt idx="690">
                  <c:v>0.0111362767591797</c:v>
                </c:pt>
                <c:pt idx="691">
                  <c:v>0.0111347551132213</c:v>
                </c:pt>
                <c:pt idx="692">
                  <c:v>0.0111219980294346</c:v>
                </c:pt>
                <c:pt idx="693">
                  <c:v>0.0111495878771587</c:v>
                </c:pt>
                <c:pt idx="694">
                  <c:v>0.0111412081173954</c:v>
                </c:pt>
                <c:pt idx="695">
                  <c:v>0.0111357707538443</c:v>
                </c:pt>
                <c:pt idx="696">
                  <c:v>0.0111208554569614</c:v>
                </c:pt>
                <c:pt idx="697">
                  <c:v>0.0111103233330218</c:v>
                </c:pt>
                <c:pt idx="698">
                  <c:v>0.0110979991362146</c:v>
                </c:pt>
                <c:pt idx="699">
                  <c:v>0.011085366145729</c:v>
                </c:pt>
                <c:pt idx="700">
                  <c:v>0.0110715736692091</c:v>
                </c:pt>
                <c:pt idx="701">
                  <c:v>0.0110575192888889</c:v>
                </c:pt>
                <c:pt idx="702">
                  <c:v>0.0110632984693289</c:v>
                </c:pt>
                <c:pt idx="703">
                  <c:v>0.0110528183708691</c:v>
                </c:pt>
                <c:pt idx="704">
                  <c:v>0.0110383990377577</c:v>
                </c:pt>
                <c:pt idx="705">
                  <c:v>0.0110263475434288</c:v>
                </c:pt>
                <c:pt idx="706">
                  <c:v>0.0110545056795754</c:v>
                </c:pt>
                <c:pt idx="707">
                  <c:v>0.0110505681181937</c:v>
                </c:pt>
                <c:pt idx="708">
                  <c:v>0.0110396102253036</c:v>
                </c:pt>
                <c:pt idx="709">
                  <c:v>0.0110286264019326</c:v>
                </c:pt>
                <c:pt idx="710">
                  <c:v>0.0110154629296921</c:v>
                </c:pt>
                <c:pt idx="711">
                  <c:v>0.0110428691135733</c:v>
                </c:pt>
                <c:pt idx="712">
                  <c:v>0.0110511117711152</c:v>
                </c:pt>
                <c:pt idx="713">
                  <c:v>0.0110380014260028</c:v>
                </c:pt>
                <c:pt idx="714">
                  <c:v>0.011044618658843</c:v>
                </c:pt>
                <c:pt idx="715">
                  <c:v>0.0110328922932485</c:v>
                </c:pt>
                <c:pt idx="716">
                  <c:v>0.0110225253534964</c:v>
                </c:pt>
                <c:pt idx="717">
                  <c:v>0.0110137462590924</c:v>
                </c:pt>
                <c:pt idx="718">
                  <c:v>0.0110198764552796</c:v>
                </c:pt>
                <c:pt idx="719">
                  <c:v>0.0110169348822699</c:v>
                </c:pt>
                <c:pt idx="720">
                  <c:v>0.0110082814050977</c:v>
                </c:pt>
                <c:pt idx="721">
                  <c:v>0.0109964963737561</c:v>
                </c:pt>
                <c:pt idx="722">
                  <c:v>0.0109841811046008</c:v>
                </c:pt>
                <c:pt idx="723">
                  <c:v>0.0109721725751027</c:v>
                </c:pt>
                <c:pt idx="724">
                  <c:v>0.010974350868326</c:v>
                </c:pt>
                <c:pt idx="725">
                  <c:v>0.0109648466972471</c:v>
                </c:pt>
                <c:pt idx="726">
                  <c:v>0.0109601098855359</c:v>
                </c:pt>
                <c:pt idx="727">
                  <c:v>0.0109630290811989</c:v>
                </c:pt>
                <c:pt idx="728">
                  <c:v>0.0109518928194603</c:v>
                </c:pt>
                <c:pt idx="729">
                  <c:v>0.0109394504067512</c:v>
                </c:pt>
                <c:pt idx="730">
                  <c:v>0.0109297718842332</c:v>
                </c:pt>
                <c:pt idx="731">
                  <c:v>0.0109447235371466</c:v>
                </c:pt>
                <c:pt idx="732">
                  <c:v>0.0109336424787814</c:v>
                </c:pt>
                <c:pt idx="733">
                  <c:v>0.0109221988016824</c:v>
                </c:pt>
                <c:pt idx="734">
                  <c:v>0.0109159428728944</c:v>
                </c:pt>
                <c:pt idx="735">
                  <c:v>0.0109149083389733</c:v>
                </c:pt>
                <c:pt idx="736">
                  <c:v>0.0109017360542009</c:v>
                </c:pt>
                <c:pt idx="737">
                  <c:v>0.0108894806699946</c:v>
                </c:pt>
                <c:pt idx="738">
                  <c:v>0.0108788547699351</c:v>
                </c:pt>
                <c:pt idx="739">
                  <c:v>0.010866241883326</c:v>
                </c:pt>
                <c:pt idx="740">
                  <c:v>0.0108666274712017</c:v>
                </c:pt>
                <c:pt idx="741">
                  <c:v>0.0108640527159108</c:v>
                </c:pt>
                <c:pt idx="742">
                  <c:v>0.0108544167075554</c:v>
                </c:pt>
                <c:pt idx="743">
                  <c:v>0.0108421589633711</c:v>
                </c:pt>
                <c:pt idx="744">
                  <c:v>0.0108287363103066</c:v>
                </c:pt>
                <c:pt idx="745">
                  <c:v>0.0108258322811514</c:v>
                </c:pt>
                <c:pt idx="746">
                  <c:v>0.0108417994541355</c:v>
                </c:pt>
                <c:pt idx="747">
                  <c:v>0.0108309608658872</c:v>
                </c:pt>
                <c:pt idx="748">
                  <c:v>0.0108519057507057</c:v>
                </c:pt>
                <c:pt idx="749">
                  <c:v>0.0108393210469783</c:v>
                </c:pt>
                <c:pt idx="750">
                  <c:v>0.0108270018374031</c:v>
                </c:pt>
                <c:pt idx="751">
                  <c:v>0.0108164799999999</c:v>
                </c:pt>
                <c:pt idx="752">
                  <c:v>0.0108057277030428</c:v>
                </c:pt>
                <c:pt idx="753">
                  <c:v>0.0107934855815573</c:v>
                </c:pt>
                <c:pt idx="754">
                  <c:v>0.0107834129176237</c:v>
                </c:pt>
                <c:pt idx="755">
                  <c:v>0.0107777619984653</c:v>
                </c:pt>
                <c:pt idx="756">
                  <c:v>0.0107649203348636</c:v>
                </c:pt>
                <c:pt idx="757">
                  <c:v>0.010757949066862</c:v>
                </c:pt>
                <c:pt idx="758">
                  <c:v>0.0107466365399409</c:v>
                </c:pt>
                <c:pt idx="759">
                  <c:v>0.0107376142657582</c:v>
                </c:pt>
                <c:pt idx="760">
                  <c:v>0.0107460783429923</c:v>
                </c:pt>
                <c:pt idx="761">
                  <c:v>0.0107395653101661</c:v>
                </c:pt>
                <c:pt idx="762">
                  <c:v>0.0107661414186258</c:v>
                </c:pt>
                <c:pt idx="763">
                  <c:v>0.0107749631451867</c:v>
                </c:pt>
                <c:pt idx="764">
                  <c:v>0.0107796606194844</c:v>
                </c:pt>
                <c:pt idx="765">
                  <c:v>0.0108042668534069</c:v>
                </c:pt>
                <c:pt idx="766">
                  <c:v>0.0107921987278407</c:v>
                </c:pt>
                <c:pt idx="767">
                  <c:v>0.0107803875012014</c:v>
                </c:pt>
                <c:pt idx="768">
                  <c:v>0.0107732725183486</c:v>
                </c:pt>
                <c:pt idx="769">
                  <c:v>0.0107654333128089</c:v>
                </c:pt>
                <c:pt idx="770">
                  <c:v>0.0107536062770494</c:v>
                </c:pt>
                <c:pt idx="771">
                  <c:v>0.0107431070791195</c:v>
                </c:pt>
                <c:pt idx="772">
                  <c:v>0.0107324296296516</c:v>
                </c:pt>
                <c:pt idx="773">
                  <c:v>0.0107213546569106</c:v>
                </c:pt>
                <c:pt idx="774">
                  <c:v>0.0107085239226431</c:v>
                </c:pt>
                <c:pt idx="775">
                  <c:v>0.0106970627827787</c:v>
                </c:pt>
                <c:pt idx="776">
                  <c:v>0.0106851865564738</c:v>
                </c:pt>
                <c:pt idx="777">
                  <c:v>0.0106727627822171</c:v>
                </c:pt>
                <c:pt idx="778">
                  <c:v>0.0106626581121724</c:v>
                </c:pt>
                <c:pt idx="779">
                  <c:v>0.0106517071576932</c:v>
                </c:pt>
                <c:pt idx="780">
                  <c:v>0.0106400705138372</c:v>
                </c:pt>
                <c:pt idx="781">
                  <c:v>0.0106322313833647</c:v>
                </c:pt>
                <c:pt idx="782">
                  <c:v>0.010625086994487</c:v>
                </c:pt>
                <c:pt idx="783">
                  <c:v>0.0106131565793731</c:v>
                </c:pt>
                <c:pt idx="784">
                  <c:v>0.0106122856825803</c:v>
                </c:pt>
                <c:pt idx="785">
                  <c:v>0.0106033038317547</c:v>
                </c:pt>
                <c:pt idx="786">
                  <c:v>0.0105931752303775</c:v>
                </c:pt>
                <c:pt idx="787">
                  <c:v>0.0105825034053707</c:v>
                </c:pt>
                <c:pt idx="788">
                  <c:v>0.0105726836328755</c:v>
                </c:pt>
                <c:pt idx="789">
                  <c:v>0.0105636725981283</c:v>
                </c:pt>
                <c:pt idx="790">
                  <c:v>0.0105570823998716</c:v>
                </c:pt>
                <c:pt idx="791">
                  <c:v>0.0105450046768707</c:v>
                </c:pt>
                <c:pt idx="792">
                  <c:v>0.0105368116773955</c:v>
                </c:pt>
                <c:pt idx="793">
                  <c:v>0.0105573041790556</c:v>
                </c:pt>
                <c:pt idx="794">
                  <c:v>0.0105451823614752</c:v>
                </c:pt>
                <c:pt idx="795">
                  <c:v>0.0105339207901889</c:v>
                </c:pt>
                <c:pt idx="796">
                  <c:v>0.0105217806099226</c:v>
                </c:pt>
                <c:pt idx="797">
                  <c:v>0.0105101924506368</c:v>
                </c:pt>
                <c:pt idx="798">
                  <c:v>0.0105007221821861</c:v>
                </c:pt>
                <c:pt idx="799">
                  <c:v>0.010493433355954</c:v>
                </c:pt>
                <c:pt idx="800">
                  <c:v>0.0104850349819159</c:v>
                </c:pt>
                <c:pt idx="801">
                  <c:v>0.0104726085813148</c:v>
                </c:pt>
                <c:pt idx="802">
                  <c:v>0.0104616102435649</c:v>
                </c:pt>
                <c:pt idx="803">
                  <c:v>0.0104511640657718</c:v>
                </c:pt>
                <c:pt idx="804">
                  <c:v>0.0104403852893518</c:v>
                </c:pt>
                <c:pt idx="805">
                  <c:v>0.0104319606316055</c:v>
                </c:pt>
                <c:pt idx="806">
                  <c:v>0.0104212802571731</c:v>
                </c:pt>
                <c:pt idx="807">
                  <c:v>0.0104110958107695</c:v>
                </c:pt>
                <c:pt idx="808">
                  <c:v>0.0103997651300498</c:v>
                </c:pt>
                <c:pt idx="809">
                  <c:v>0.0103935643416412</c:v>
                </c:pt>
                <c:pt idx="810">
                  <c:v>0.01038319010789</c:v>
                </c:pt>
                <c:pt idx="811">
                  <c:v>0.0103813962952947</c:v>
                </c:pt>
                <c:pt idx="812">
                  <c:v>0.0103784925828352</c:v>
                </c:pt>
                <c:pt idx="813">
                  <c:v>0.010367912398189</c:v>
                </c:pt>
                <c:pt idx="814">
                  <c:v>0.0103656352506616</c:v>
                </c:pt>
                <c:pt idx="815">
                  <c:v>0.010354318710348</c:v>
                </c:pt>
                <c:pt idx="816">
                  <c:v>0.0103445513047546</c:v>
                </c:pt>
                <c:pt idx="817">
                  <c:v>0.0103351059262143</c:v>
                </c:pt>
                <c:pt idx="818">
                  <c:v>0.0103250946867654</c:v>
                </c:pt>
                <c:pt idx="819">
                  <c:v>0.0103155383953789</c:v>
                </c:pt>
                <c:pt idx="820">
                  <c:v>0.0103126369078911</c:v>
                </c:pt>
                <c:pt idx="821">
                  <c:v>0.0103033885585942</c:v>
                </c:pt>
                <c:pt idx="822">
                  <c:v>0.0102932384355709</c:v>
                </c:pt>
                <c:pt idx="823">
                  <c:v>0.0102832388635215</c:v>
                </c:pt>
                <c:pt idx="824">
                  <c:v>0.0102909967997543</c:v>
                </c:pt>
                <c:pt idx="825">
                  <c:v>0.0102800802748089</c:v>
                </c:pt>
                <c:pt idx="826">
                  <c:v>0.0102695430530612</c:v>
                </c:pt>
                <c:pt idx="827">
                  <c:v>0.0102586870061091</c:v>
                </c:pt>
                <c:pt idx="828">
                  <c:v>0.0102498013987251</c:v>
                </c:pt>
                <c:pt idx="829">
                  <c:v>0.0102396840510375</c:v>
                </c:pt>
                <c:pt idx="830">
                  <c:v>0.0102295684541721</c:v>
                </c:pt>
                <c:pt idx="831">
                  <c:v>0.0102200791580578</c:v>
                </c:pt>
                <c:pt idx="832">
                  <c:v>0.0102221186068354</c:v>
                </c:pt>
                <c:pt idx="833">
                  <c:v>0.0102147164761596</c:v>
                </c:pt>
                <c:pt idx="834">
                  <c:v>0.0102049895535271</c:v>
                </c:pt>
                <c:pt idx="835">
                  <c:v>0.0102026338015192</c:v>
                </c:pt>
                <c:pt idx="836">
                  <c:v>0.0101947745539276</c:v>
                </c:pt>
                <c:pt idx="837">
                  <c:v>0.0101850842552064</c:v>
                </c:pt>
                <c:pt idx="838">
                  <c:v>0.0101780166732547</c:v>
                </c:pt>
                <c:pt idx="839">
                  <c:v>0.0101678938651489</c:v>
                </c:pt>
                <c:pt idx="840">
                  <c:v>0.0101589064443435</c:v>
                </c:pt>
                <c:pt idx="841">
                  <c:v>0.0101485207675798</c:v>
                </c:pt>
                <c:pt idx="842">
                  <c:v>0.0101387764664981</c:v>
                </c:pt>
                <c:pt idx="843">
                  <c:v>0.0101278495696676</c:v>
                </c:pt>
                <c:pt idx="844">
                  <c:v>0.0101195685241313</c:v>
                </c:pt>
                <c:pt idx="845">
                  <c:v>0.0101097797146274</c:v>
                </c:pt>
                <c:pt idx="846">
                  <c:v>0.0100998417028182</c:v>
                </c:pt>
                <c:pt idx="847">
                  <c:v>0.0100919285365513</c:v>
                </c:pt>
                <c:pt idx="848">
                  <c:v>0.0100825613434599</c:v>
                </c:pt>
                <c:pt idx="849">
                  <c:v>0.0100727266977842</c:v>
                </c:pt>
                <c:pt idx="850">
                  <c:v>0.010062769657548</c:v>
                </c:pt>
                <c:pt idx="851">
                  <c:v>0.0100527553086419</c:v>
                </c:pt>
                <c:pt idx="852">
                  <c:v>0.0100444246804327</c:v>
                </c:pt>
                <c:pt idx="853">
                  <c:v>0.0100371981946991</c:v>
                </c:pt>
                <c:pt idx="854">
                  <c:v>0.0100339026181952</c:v>
                </c:pt>
                <c:pt idx="855">
                  <c:v>0.0100227311995849</c:v>
                </c:pt>
                <c:pt idx="856">
                  <c:v>0.0100135801715454</c:v>
                </c:pt>
                <c:pt idx="857">
                  <c:v>0.0100032103855094</c:v>
                </c:pt>
                <c:pt idx="858">
                  <c:v>0.00999596304134571</c:v>
                </c:pt>
                <c:pt idx="859">
                  <c:v>0.00998614311843818</c:v>
                </c:pt>
                <c:pt idx="860">
                  <c:v>0.00997561144453281</c:v>
                </c:pt>
                <c:pt idx="861">
                  <c:v>0.0100025748098055</c:v>
                </c:pt>
                <c:pt idx="862">
                  <c:v>0.0099919700790798</c:v>
                </c:pt>
                <c:pt idx="863">
                  <c:v>0.00998268445579414</c:v>
                </c:pt>
                <c:pt idx="864">
                  <c:v>0.00997339548375721</c:v>
                </c:pt>
                <c:pt idx="865">
                  <c:v>0.00996436288897722</c:v>
                </c:pt>
                <c:pt idx="866">
                  <c:v>0.00997988951596049</c:v>
                </c:pt>
                <c:pt idx="867">
                  <c:v>0.00998855082378294</c:v>
                </c:pt>
                <c:pt idx="868">
                  <c:v>0.00998188916729795</c:v>
                </c:pt>
                <c:pt idx="869">
                  <c:v>0.00998007058064094</c:v>
                </c:pt>
                <c:pt idx="870">
                  <c:v>0.0100080730699144</c:v>
                </c:pt>
                <c:pt idx="871">
                  <c:v>0.0099994633742911</c:v>
                </c:pt>
                <c:pt idx="872">
                  <c:v>0.0100228536465462</c:v>
                </c:pt>
                <c:pt idx="873">
                  <c:v>0.0100134390248493</c:v>
                </c:pt>
                <c:pt idx="874">
                  <c:v>0.010002312634034</c:v>
                </c:pt>
                <c:pt idx="875">
                  <c:v>0.010006687819756</c:v>
                </c:pt>
                <c:pt idx="876">
                  <c:v>0.0099988887655223</c:v>
                </c:pt>
                <c:pt idx="877">
                  <c:v>0.00998985930801567</c:v>
                </c:pt>
                <c:pt idx="878">
                  <c:v>0.00997893135225275</c:v>
                </c:pt>
                <c:pt idx="879">
                  <c:v>0.00996942174959131</c:v>
                </c:pt>
                <c:pt idx="880">
                  <c:v>0.00996695985474616</c:v>
                </c:pt>
                <c:pt idx="881">
                  <c:v>0.00995672678922421</c:v>
                </c:pt>
                <c:pt idx="882">
                  <c:v>0.00996127802243068</c:v>
                </c:pt>
                <c:pt idx="883">
                  <c:v>0.00995423531930963</c:v>
                </c:pt>
                <c:pt idx="884">
                  <c:v>0.00994421583730526</c:v>
                </c:pt>
                <c:pt idx="885">
                  <c:v>0.00993635579969642</c:v>
                </c:pt>
                <c:pt idx="886">
                  <c:v>0.00994369470102095</c:v>
                </c:pt>
                <c:pt idx="887">
                  <c:v>0.00993540456753601</c:v>
                </c:pt>
                <c:pt idx="888">
                  <c:v>0.00995990154549877</c:v>
                </c:pt>
                <c:pt idx="889">
                  <c:v>0.0099515304985884</c:v>
                </c:pt>
                <c:pt idx="890">
                  <c:v>0.00994157721093184</c:v>
                </c:pt>
                <c:pt idx="891">
                  <c:v>0.00993238999547306</c:v>
                </c:pt>
                <c:pt idx="892">
                  <c:v>0.00992456269530348</c:v>
                </c:pt>
                <c:pt idx="893">
                  <c:v>0.00991875194395985</c:v>
                </c:pt>
                <c:pt idx="894">
                  <c:v>0.00991216768306742</c:v>
                </c:pt>
                <c:pt idx="895">
                  <c:v>0.009903931723104</c:v>
                </c:pt>
                <c:pt idx="896">
                  <c:v>0.00990120332577474</c:v>
                </c:pt>
                <c:pt idx="897">
                  <c:v>0.00989319790907748</c:v>
                </c:pt>
                <c:pt idx="898">
                  <c:v>0.00991693515564633</c:v>
                </c:pt>
                <c:pt idx="899">
                  <c:v>0.00990920380904058</c:v>
                </c:pt>
                <c:pt idx="900">
                  <c:v>0.00991411246489841</c:v>
                </c:pt>
                <c:pt idx="901">
                  <c:v>0.00991898204986154</c:v>
                </c:pt>
                <c:pt idx="902">
                  <c:v>0.00991175385697275</c:v>
                </c:pt>
                <c:pt idx="903">
                  <c:v>0.0099031268757503</c:v>
                </c:pt>
                <c:pt idx="904">
                  <c:v>0.0099117249443685</c:v>
                </c:pt>
                <c:pt idx="905">
                  <c:v>0.00990219906033955</c:v>
                </c:pt>
                <c:pt idx="906">
                  <c:v>0.00989412472245825</c:v>
                </c:pt>
                <c:pt idx="907">
                  <c:v>0.00988630571506099</c:v>
                </c:pt>
                <c:pt idx="908">
                  <c:v>0.00987873503164819</c:v>
                </c:pt>
                <c:pt idx="909">
                  <c:v>0.00988216436905351</c:v>
                </c:pt>
                <c:pt idx="910">
                  <c:v>0.00988114357043367</c:v>
                </c:pt>
                <c:pt idx="911">
                  <c:v>0.0098760874565972</c:v>
                </c:pt>
                <c:pt idx="912">
                  <c:v>0.00987575106575807</c:v>
                </c:pt>
                <c:pt idx="913">
                  <c:v>0.00986636479354778</c:v>
                </c:pt>
                <c:pt idx="914">
                  <c:v>0.00985811699550018</c:v>
                </c:pt>
                <c:pt idx="915">
                  <c:v>0.00984931270553189</c:v>
                </c:pt>
                <c:pt idx="916">
                  <c:v>0.00984741152782627</c:v>
                </c:pt>
                <c:pt idx="917">
                  <c:v>0.00984026990128122</c:v>
                </c:pt>
                <c:pt idx="918">
                  <c:v>0.00983464269176517</c:v>
                </c:pt>
                <c:pt idx="919">
                  <c:v>0.00982654787924321</c:v>
                </c:pt>
                <c:pt idx="920">
                  <c:v>0.00982116541581601</c:v>
                </c:pt>
                <c:pt idx="921">
                  <c:v>0.00981922074609418</c:v>
                </c:pt>
                <c:pt idx="922">
                  <c:v>0.00982722792072049</c:v>
                </c:pt>
                <c:pt idx="923">
                  <c:v>0.00982019022337384</c:v>
                </c:pt>
                <c:pt idx="924">
                  <c:v>0.00981230584465032</c:v>
                </c:pt>
                <c:pt idx="925">
                  <c:v>0.00981122891271629</c:v>
                </c:pt>
                <c:pt idx="926">
                  <c:v>0.00980396959894806</c:v>
                </c:pt>
                <c:pt idx="927">
                  <c:v>0.0097992930747783</c:v>
                </c:pt>
                <c:pt idx="928">
                  <c:v>0.00982405469084755</c:v>
                </c:pt>
                <c:pt idx="929">
                  <c:v>0.00981470573475351</c:v>
                </c:pt>
                <c:pt idx="930">
                  <c:v>0.00980618786132897</c:v>
                </c:pt>
                <c:pt idx="931">
                  <c:v>0.00980610953769266</c:v>
                </c:pt>
                <c:pt idx="932">
                  <c:v>0.00979808086570423</c:v>
                </c:pt>
                <c:pt idx="933">
                  <c:v>0.00980532300347189</c:v>
                </c:pt>
                <c:pt idx="934">
                  <c:v>0.00979831437592686</c:v>
                </c:pt>
                <c:pt idx="935">
                  <c:v>0.0097915473800317</c:v>
                </c:pt>
                <c:pt idx="936">
                  <c:v>0.00978279522791104</c:v>
                </c:pt>
                <c:pt idx="937">
                  <c:v>0.00979776115104361</c:v>
                </c:pt>
                <c:pt idx="938">
                  <c:v>0.00978853977082004</c:v>
                </c:pt>
                <c:pt idx="939">
                  <c:v>0.00978221276778839</c:v>
                </c:pt>
                <c:pt idx="940">
                  <c:v>0.00977428620794361</c:v>
                </c:pt>
                <c:pt idx="941">
                  <c:v>0.00976476063666973</c:v>
                </c:pt>
                <c:pt idx="942">
                  <c:v>0.00975599466846421</c:v>
                </c:pt>
                <c:pt idx="943">
                  <c:v>0.00974925401193416</c:v>
                </c:pt>
                <c:pt idx="944">
                  <c:v>0.00974540971087644</c:v>
                </c:pt>
                <c:pt idx="945">
                  <c:v>0.0097454897392403</c:v>
                </c:pt>
                <c:pt idx="946">
                  <c:v>0.00973590070957801</c:v>
                </c:pt>
                <c:pt idx="947">
                  <c:v>0.00973497262140935</c:v>
                </c:pt>
                <c:pt idx="948">
                  <c:v>0.00972821704833659</c:v>
                </c:pt>
                <c:pt idx="949">
                  <c:v>0.00971855123071795</c:v>
                </c:pt>
                <c:pt idx="950">
                  <c:v>0.0097085014944874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2915844"/>
        <c:axId val="574565394"/>
      </c:scatterChart>
      <c:valAx>
        <c:axId val="5729158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574565394"/>
        <c:crosses val="autoZero"/>
        <c:crossBetween val="midCat"/>
      </c:valAx>
      <c:valAx>
        <c:axId val="57456539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5729158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</a:t>
            </a:r>
            <a:r>
              <a:t>5牌 </a:t>
            </a:r>
            <a:r>
              <a:rPr lang="en-US" altLang="zh-CN"/>
              <a:t>3</a:t>
            </a:r>
            <a:r>
              <a:t>加注</a:t>
            </a:r>
          </a:p>
        </c:rich>
      </c:tx>
      <c:layout>
        <c:manualLayout>
          <c:xMode val="edge"/>
          <c:yMode val="edge"/>
          <c:x val="0.442453260373917"/>
          <c:y val="0.0130718954248366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971272229822161"/>
                  <c:y val="-0.30936819172113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New5_3.csv!$C$1:$C$1000</c:f>
              <c:numCache>
                <c:formatCode>General</c:formatCode>
                <c:ptCount val="1000"/>
                <c:pt idx="0">
                  <c:v>50</c:v>
                </c:pt>
                <c:pt idx="1">
                  <c:v>51</c:v>
                </c:pt>
                <c:pt idx="2">
                  <c:v>52</c:v>
                </c:pt>
                <c:pt idx="3">
                  <c:v>53</c:v>
                </c:pt>
                <c:pt idx="4">
                  <c:v>54</c:v>
                </c:pt>
                <c:pt idx="5">
                  <c:v>55</c:v>
                </c:pt>
                <c:pt idx="6">
                  <c:v>56</c:v>
                </c:pt>
                <c:pt idx="7">
                  <c:v>57</c:v>
                </c:pt>
                <c:pt idx="8">
                  <c:v>58</c:v>
                </c:pt>
                <c:pt idx="9">
                  <c:v>59</c:v>
                </c:pt>
                <c:pt idx="10">
                  <c:v>60</c:v>
                </c:pt>
                <c:pt idx="11">
                  <c:v>61</c:v>
                </c:pt>
                <c:pt idx="12">
                  <c:v>62</c:v>
                </c:pt>
                <c:pt idx="13">
                  <c:v>63</c:v>
                </c:pt>
                <c:pt idx="14">
                  <c:v>64</c:v>
                </c:pt>
                <c:pt idx="15">
                  <c:v>65</c:v>
                </c:pt>
                <c:pt idx="16">
                  <c:v>66</c:v>
                </c:pt>
                <c:pt idx="17">
                  <c:v>67</c:v>
                </c:pt>
                <c:pt idx="18">
                  <c:v>68</c:v>
                </c:pt>
                <c:pt idx="19">
                  <c:v>69</c:v>
                </c:pt>
                <c:pt idx="20">
                  <c:v>70</c:v>
                </c:pt>
                <c:pt idx="21">
                  <c:v>71</c:v>
                </c:pt>
                <c:pt idx="22">
                  <c:v>72</c:v>
                </c:pt>
                <c:pt idx="23">
                  <c:v>73</c:v>
                </c:pt>
                <c:pt idx="24">
                  <c:v>74</c:v>
                </c:pt>
                <c:pt idx="25">
                  <c:v>75</c:v>
                </c:pt>
                <c:pt idx="26">
                  <c:v>76</c:v>
                </c:pt>
                <c:pt idx="27">
                  <c:v>77</c:v>
                </c:pt>
                <c:pt idx="28">
                  <c:v>78</c:v>
                </c:pt>
                <c:pt idx="29">
                  <c:v>79</c:v>
                </c:pt>
                <c:pt idx="30">
                  <c:v>80</c:v>
                </c:pt>
                <c:pt idx="31">
                  <c:v>81</c:v>
                </c:pt>
                <c:pt idx="32">
                  <c:v>82</c:v>
                </c:pt>
                <c:pt idx="33">
                  <c:v>83</c:v>
                </c:pt>
                <c:pt idx="34">
                  <c:v>84</c:v>
                </c:pt>
                <c:pt idx="35">
                  <c:v>85</c:v>
                </c:pt>
                <c:pt idx="36">
                  <c:v>86</c:v>
                </c:pt>
                <c:pt idx="37">
                  <c:v>87</c:v>
                </c:pt>
                <c:pt idx="38">
                  <c:v>88</c:v>
                </c:pt>
                <c:pt idx="39">
                  <c:v>89</c:v>
                </c:pt>
                <c:pt idx="40">
                  <c:v>90</c:v>
                </c:pt>
                <c:pt idx="41">
                  <c:v>91</c:v>
                </c:pt>
                <c:pt idx="42">
                  <c:v>92</c:v>
                </c:pt>
                <c:pt idx="43">
                  <c:v>93</c:v>
                </c:pt>
                <c:pt idx="44">
                  <c:v>94</c:v>
                </c:pt>
                <c:pt idx="45">
                  <c:v>95</c:v>
                </c:pt>
                <c:pt idx="46">
                  <c:v>96</c:v>
                </c:pt>
                <c:pt idx="47">
                  <c:v>97</c:v>
                </c:pt>
                <c:pt idx="48">
                  <c:v>98</c:v>
                </c:pt>
                <c:pt idx="49">
                  <c:v>99</c:v>
                </c:pt>
                <c:pt idx="50">
                  <c:v>100</c:v>
                </c:pt>
                <c:pt idx="51">
                  <c:v>101</c:v>
                </c:pt>
                <c:pt idx="52">
                  <c:v>102</c:v>
                </c:pt>
                <c:pt idx="53">
                  <c:v>103</c:v>
                </c:pt>
                <c:pt idx="54">
                  <c:v>104</c:v>
                </c:pt>
                <c:pt idx="55">
                  <c:v>105</c:v>
                </c:pt>
                <c:pt idx="56">
                  <c:v>106</c:v>
                </c:pt>
                <c:pt idx="57">
                  <c:v>107</c:v>
                </c:pt>
                <c:pt idx="58">
                  <c:v>108</c:v>
                </c:pt>
                <c:pt idx="59">
                  <c:v>109</c:v>
                </c:pt>
                <c:pt idx="60">
                  <c:v>110</c:v>
                </c:pt>
                <c:pt idx="61">
                  <c:v>111</c:v>
                </c:pt>
                <c:pt idx="62">
                  <c:v>112</c:v>
                </c:pt>
                <c:pt idx="63">
                  <c:v>113</c:v>
                </c:pt>
                <c:pt idx="64">
                  <c:v>114</c:v>
                </c:pt>
                <c:pt idx="65">
                  <c:v>115</c:v>
                </c:pt>
                <c:pt idx="66">
                  <c:v>116</c:v>
                </c:pt>
                <c:pt idx="67">
                  <c:v>117</c:v>
                </c:pt>
                <c:pt idx="68">
                  <c:v>118</c:v>
                </c:pt>
                <c:pt idx="69">
                  <c:v>119</c:v>
                </c:pt>
                <c:pt idx="70">
                  <c:v>120</c:v>
                </c:pt>
                <c:pt idx="71">
                  <c:v>121</c:v>
                </c:pt>
                <c:pt idx="72">
                  <c:v>122</c:v>
                </c:pt>
                <c:pt idx="73">
                  <c:v>123</c:v>
                </c:pt>
                <c:pt idx="74">
                  <c:v>124</c:v>
                </c:pt>
                <c:pt idx="75">
                  <c:v>125</c:v>
                </c:pt>
                <c:pt idx="76">
                  <c:v>126</c:v>
                </c:pt>
                <c:pt idx="77">
                  <c:v>127</c:v>
                </c:pt>
                <c:pt idx="78">
                  <c:v>128</c:v>
                </c:pt>
                <c:pt idx="79">
                  <c:v>129</c:v>
                </c:pt>
                <c:pt idx="80">
                  <c:v>130</c:v>
                </c:pt>
                <c:pt idx="81">
                  <c:v>131</c:v>
                </c:pt>
                <c:pt idx="82">
                  <c:v>132</c:v>
                </c:pt>
                <c:pt idx="83">
                  <c:v>133</c:v>
                </c:pt>
                <c:pt idx="84">
                  <c:v>134</c:v>
                </c:pt>
                <c:pt idx="85">
                  <c:v>135</c:v>
                </c:pt>
                <c:pt idx="86">
                  <c:v>136</c:v>
                </c:pt>
                <c:pt idx="87">
                  <c:v>137</c:v>
                </c:pt>
                <c:pt idx="88">
                  <c:v>138</c:v>
                </c:pt>
                <c:pt idx="89">
                  <c:v>139</c:v>
                </c:pt>
                <c:pt idx="90">
                  <c:v>140</c:v>
                </c:pt>
                <c:pt idx="91">
                  <c:v>141</c:v>
                </c:pt>
                <c:pt idx="92">
                  <c:v>142</c:v>
                </c:pt>
                <c:pt idx="93">
                  <c:v>143</c:v>
                </c:pt>
                <c:pt idx="94">
                  <c:v>144</c:v>
                </c:pt>
                <c:pt idx="95">
                  <c:v>145</c:v>
                </c:pt>
                <c:pt idx="96">
                  <c:v>146</c:v>
                </c:pt>
                <c:pt idx="97">
                  <c:v>147</c:v>
                </c:pt>
                <c:pt idx="98">
                  <c:v>148</c:v>
                </c:pt>
                <c:pt idx="99">
                  <c:v>149</c:v>
                </c:pt>
                <c:pt idx="100">
                  <c:v>150</c:v>
                </c:pt>
                <c:pt idx="101">
                  <c:v>151</c:v>
                </c:pt>
                <c:pt idx="102">
                  <c:v>152</c:v>
                </c:pt>
                <c:pt idx="103">
                  <c:v>153</c:v>
                </c:pt>
                <c:pt idx="104">
                  <c:v>154</c:v>
                </c:pt>
                <c:pt idx="105">
                  <c:v>155</c:v>
                </c:pt>
                <c:pt idx="106">
                  <c:v>156</c:v>
                </c:pt>
                <c:pt idx="107">
                  <c:v>157</c:v>
                </c:pt>
                <c:pt idx="108">
                  <c:v>158</c:v>
                </c:pt>
                <c:pt idx="109">
                  <c:v>159</c:v>
                </c:pt>
                <c:pt idx="110">
                  <c:v>160</c:v>
                </c:pt>
                <c:pt idx="111">
                  <c:v>161</c:v>
                </c:pt>
                <c:pt idx="112">
                  <c:v>162</c:v>
                </c:pt>
                <c:pt idx="113">
                  <c:v>163</c:v>
                </c:pt>
                <c:pt idx="114">
                  <c:v>164</c:v>
                </c:pt>
                <c:pt idx="115">
                  <c:v>165</c:v>
                </c:pt>
                <c:pt idx="116">
                  <c:v>166</c:v>
                </c:pt>
                <c:pt idx="117">
                  <c:v>167</c:v>
                </c:pt>
                <c:pt idx="118">
                  <c:v>168</c:v>
                </c:pt>
                <c:pt idx="119">
                  <c:v>169</c:v>
                </c:pt>
                <c:pt idx="120">
                  <c:v>170</c:v>
                </c:pt>
                <c:pt idx="121">
                  <c:v>171</c:v>
                </c:pt>
                <c:pt idx="122">
                  <c:v>172</c:v>
                </c:pt>
                <c:pt idx="123">
                  <c:v>173</c:v>
                </c:pt>
                <c:pt idx="124">
                  <c:v>174</c:v>
                </c:pt>
                <c:pt idx="125">
                  <c:v>175</c:v>
                </c:pt>
                <c:pt idx="126">
                  <c:v>176</c:v>
                </c:pt>
                <c:pt idx="127">
                  <c:v>177</c:v>
                </c:pt>
                <c:pt idx="128">
                  <c:v>178</c:v>
                </c:pt>
                <c:pt idx="129">
                  <c:v>179</c:v>
                </c:pt>
                <c:pt idx="130">
                  <c:v>180</c:v>
                </c:pt>
                <c:pt idx="131">
                  <c:v>181</c:v>
                </c:pt>
                <c:pt idx="132">
                  <c:v>182</c:v>
                </c:pt>
                <c:pt idx="133">
                  <c:v>183</c:v>
                </c:pt>
                <c:pt idx="134">
                  <c:v>184</c:v>
                </c:pt>
                <c:pt idx="135">
                  <c:v>185</c:v>
                </c:pt>
                <c:pt idx="136">
                  <c:v>186</c:v>
                </c:pt>
                <c:pt idx="137">
                  <c:v>187</c:v>
                </c:pt>
                <c:pt idx="138">
                  <c:v>188</c:v>
                </c:pt>
                <c:pt idx="139">
                  <c:v>189</c:v>
                </c:pt>
                <c:pt idx="140">
                  <c:v>190</c:v>
                </c:pt>
                <c:pt idx="141">
                  <c:v>191</c:v>
                </c:pt>
                <c:pt idx="142">
                  <c:v>192</c:v>
                </c:pt>
                <c:pt idx="143">
                  <c:v>193</c:v>
                </c:pt>
                <c:pt idx="144">
                  <c:v>194</c:v>
                </c:pt>
                <c:pt idx="145">
                  <c:v>195</c:v>
                </c:pt>
                <c:pt idx="146">
                  <c:v>196</c:v>
                </c:pt>
                <c:pt idx="147">
                  <c:v>197</c:v>
                </c:pt>
                <c:pt idx="148">
                  <c:v>198</c:v>
                </c:pt>
                <c:pt idx="149">
                  <c:v>199</c:v>
                </c:pt>
                <c:pt idx="150">
                  <c:v>200</c:v>
                </c:pt>
                <c:pt idx="151">
                  <c:v>201</c:v>
                </c:pt>
                <c:pt idx="152">
                  <c:v>202</c:v>
                </c:pt>
                <c:pt idx="153">
                  <c:v>203</c:v>
                </c:pt>
                <c:pt idx="154">
                  <c:v>204</c:v>
                </c:pt>
                <c:pt idx="155">
                  <c:v>205</c:v>
                </c:pt>
                <c:pt idx="156">
                  <c:v>206</c:v>
                </c:pt>
                <c:pt idx="157">
                  <c:v>207</c:v>
                </c:pt>
                <c:pt idx="158">
                  <c:v>208</c:v>
                </c:pt>
                <c:pt idx="159">
                  <c:v>209</c:v>
                </c:pt>
                <c:pt idx="160">
                  <c:v>210</c:v>
                </c:pt>
                <c:pt idx="161">
                  <c:v>211</c:v>
                </c:pt>
                <c:pt idx="162">
                  <c:v>212</c:v>
                </c:pt>
                <c:pt idx="163">
                  <c:v>213</c:v>
                </c:pt>
                <c:pt idx="164">
                  <c:v>214</c:v>
                </c:pt>
                <c:pt idx="165">
                  <c:v>215</c:v>
                </c:pt>
                <c:pt idx="166">
                  <c:v>216</c:v>
                </c:pt>
                <c:pt idx="167">
                  <c:v>217</c:v>
                </c:pt>
                <c:pt idx="168">
                  <c:v>218</c:v>
                </c:pt>
                <c:pt idx="169">
                  <c:v>219</c:v>
                </c:pt>
                <c:pt idx="170">
                  <c:v>220</c:v>
                </c:pt>
                <c:pt idx="171">
                  <c:v>221</c:v>
                </c:pt>
                <c:pt idx="172">
                  <c:v>222</c:v>
                </c:pt>
                <c:pt idx="173">
                  <c:v>223</c:v>
                </c:pt>
                <c:pt idx="174">
                  <c:v>224</c:v>
                </c:pt>
                <c:pt idx="175">
                  <c:v>225</c:v>
                </c:pt>
                <c:pt idx="176">
                  <c:v>226</c:v>
                </c:pt>
                <c:pt idx="177">
                  <c:v>227</c:v>
                </c:pt>
                <c:pt idx="178">
                  <c:v>228</c:v>
                </c:pt>
                <c:pt idx="179">
                  <c:v>229</c:v>
                </c:pt>
                <c:pt idx="180">
                  <c:v>230</c:v>
                </c:pt>
                <c:pt idx="181">
                  <c:v>231</c:v>
                </c:pt>
                <c:pt idx="182">
                  <c:v>232</c:v>
                </c:pt>
                <c:pt idx="183">
                  <c:v>233</c:v>
                </c:pt>
                <c:pt idx="184">
                  <c:v>234</c:v>
                </c:pt>
                <c:pt idx="185">
                  <c:v>235</c:v>
                </c:pt>
                <c:pt idx="186">
                  <c:v>236</c:v>
                </c:pt>
                <c:pt idx="187">
                  <c:v>237</c:v>
                </c:pt>
                <c:pt idx="188">
                  <c:v>238</c:v>
                </c:pt>
                <c:pt idx="189">
                  <c:v>239</c:v>
                </c:pt>
                <c:pt idx="190">
                  <c:v>240</c:v>
                </c:pt>
                <c:pt idx="191">
                  <c:v>241</c:v>
                </c:pt>
                <c:pt idx="192">
                  <c:v>242</c:v>
                </c:pt>
                <c:pt idx="193">
                  <c:v>243</c:v>
                </c:pt>
                <c:pt idx="194">
                  <c:v>244</c:v>
                </c:pt>
                <c:pt idx="195">
                  <c:v>245</c:v>
                </c:pt>
                <c:pt idx="196">
                  <c:v>246</c:v>
                </c:pt>
                <c:pt idx="197">
                  <c:v>247</c:v>
                </c:pt>
                <c:pt idx="198">
                  <c:v>248</c:v>
                </c:pt>
                <c:pt idx="199">
                  <c:v>249</c:v>
                </c:pt>
                <c:pt idx="200">
                  <c:v>250</c:v>
                </c:pt>
                <c:pt idx="201">
                  <c:v>251</c:v>
                </c:pt>
                <c:pt idx="202">
                  <c:v>252</c:v>
                </c:pt>
                <c:pt idx="203">
                  <c:v>253</c:v>
                </c:pt>
                <c:pt idx="204">
                  <c:v>254</c:v>
                </c:pt>
                <c:pt idx="205">
                  <c:v>255</c:v>
                </c:pt>
                <c:pt idx="206">
                  <c:v>256</c:v>
                </c:pt>
                <c:pt idx="207">
                  <c:v>257</c:v>
                </c:pt>
                <c:pt idx="208">
                  <c:v>258</c:v>
                </c:pt>
                <c:pt idx="209">
                  <c:v>259</c:v>
                </c:pt>
                <c:pt idx="210">
                  <c:v>260</c:v>
                </c:pt>
                <c:pt idx="211">
                  <c:v>261</c:v>
                </c:pt>
                <c:pt idx="212">
                  <c:v>262</c:v>
                </c:pt>
                <c:pt idx="213">
                  <c:v>263</c:v>
                </c:pt>
                <c:pt idx="214">
                  <c:v>264</c:v>
                </c:pt>
                <c:pt idx="215">
                  <c:v>265</c:v>
                </c:pt>
                <c:pt idx="216">
                  <c:v>266</c:v>
                </c:pt>
                <c:pt idx="217">
                  <c:v>267</c:v>
                </c:pt>
                <c:pt idx="218">
                  <c:v>268</c:v>
                </c:pt>
                <c:pt idx="219">
                  <c:v>269</c:v>
                </c:pt>
                <c:pt idx="220">
                  <c:v>270</c:v>
                </c:pt>
                <c:pt idx="221">
                  <c:v>271</c:v>
                </c:pt>
                <c:pt idx="222">
                  <c:v>272</c:v>
                </c:pt>
                <c:pt idx="223">
                  <c:v>273</c:v>
                </c:pt>
                <c:pt idx="224">
                  <c:v>274</c:v>
                </c:pt>
                <c:pt idx="225">
                  <c:v>275</c:v>
                </c:pt>
                <c:pt idx="226">
                  <c:v>276</c:v>
                </c:pt>
                <c:pt idx="227">
                  <c:v>277</c:v>
                </c:pt>
                <c:pt idx="228">
                  <c:v>278</c:v>
                </c:pt>
                <c:pt idx="229">
                  <c:v>279</c:v>
                </c:pt>
                <c:pt idx="230">
                  <c:v>280</c:v>
                </c:pt>
                <c:pt idx="231">
                  <c:v>281</c:v>
                </c:pt>
                <c:pt idx="232">
                  <c:v>282</c:v>
                </c:pt>
                <c:pt idx="233">
                  <c:v>283</c:v>
                </c:pt>
                <c:pt idx="234">
                  <c:v>284</c:v>
                </c:pt>
                <c:pt idx="235">
                  <c:v>285</c:v>
                </c:pt>
                <c:pt idx="236">
                  <c:v>286</c:v>
                </c:pt>
                <c:pt idx="237">
                  <c:v>287</c:v>
                </c:pt>
                <c:pt idx="238">
                  <c:v>288</c:v>
                </c:pt>
                <c:pt idx="239">
                  <c:v>289</c:v>
                </c:pt>
                <c:pt idx="240">
                  <c:v>290</c:v>
                </c:pt>
                <c:pt idx="241">
                  <c:v>291</c:v>
                </c:pt>
                <c:pt idx="242">
                  <c:v>292</c:v>
                </c:pt>
                <c:pt idx="243">
                  <c:v>293</c:v>
                </c:pt>
                <c:pt idx="244">
                  <c:v>294</c:v>
                </c:pt>
                <c:pt idx="245">
                  <c:v>295</c:v>
                </c:pt>
                <c:pt idx="246">
                  <c:v>296</c:v>
                </c:pt>
                <c:pt idx="247">
                  <c:v>297</c:v>
                </c:pt>
                <c:pt idx="248">
                  <c:v>298</c:v>
                </c:pt>
                <c:pt idx="249">
                  <c:v>299</c:v>
                </c:pt>
                <c:pt idx="250">
                  <c:v>300</c:v>
                </c:pt>
                <c:pt idx="251">
                  <c:v>301</c:v>
                </c:pt>
                <c:pt idx="252">
                  <c:v>302</c:v>
                </c:pt>
                <c:pt idx="253">
                  <c:v>303</c:v>
                </c:pt>
                <c:pt idx="254">
                  <c:v>304</c:v>
                </c:pt>
                <c:pt idx="255">
                  <c:v>305</c:v>
                </c:pt>
                <c:pt idx="256">
                  <c:v>306</c:v>
                </c:pt>
                <c:pt idx="257">
                  <c:v>307</c:v>
                </c:pt>
                <c:pt idx="258">
                  <c:v>308</c:v>
                </c:pt>
                <c:pt idx="259">
                  <c:v>309</c:v>
                </c:pt>
                <c:pt idx="260">
                  <c:v>310</c:v>
                </c:pt>
                <c:pt idx="261">
                  <c:v>311</c:v>
                </c:pt>
                <c:pt idx="262">
                  <c:v>312</c:v>
                </c:pt>
                <c:pt idx="263">
                  <c:v>313</c:v>
                </c:pt>
                <c:pt idx="264">
                  <c:v>314</c:v>
                </c:pt>
                <c:pt idx="265">
                  <c:v>315</c:v>
                </c:pt>
                <c:pt idx="266">
                  <c:v>316</c:v>
                </c:pt>
                <c:pt idx="267">
                  <c:v>317</c:v>
                </c:pt>
                <c:pt idx="268">
                  <c:v>318</c:v>
                </c:pt>
                <c:pt idx="269">
                  <c:v>319</c:v>
                </c:pt>
                <c:pt idx="270">
                  <c:v>320</c:v>
                </c:pt>
                <c:pt idx="271">
                  <c:v>321</c:v>
                </c:pt>
                <c:pt idx="272">
                  <c:v>322</c:v>
                </c:pt>
                <c:pt idx="273">
                  <c:v>323</c:v>
                </c:pt>
                <c:pt idx="274">
                  <c:v>324</c:v>
                </c:pt>
                <c:pt idx="275">
                  <c:v>325</c:v>
                </c:pt>
                <c:pt idx="276">
                  <c:v>326</c:v>
                </c:pt>
                <c:pt idx="277">
                  <c:v>327</c:v>
                </c:pt>
                <c:pt idx="278">
                  <c:v>328</c:v>
                </c:pt>
                <c:pt idx="279">
                  <c:v>329</c:v>
                </c:pt>
                <c:pt idx="280">
                  <c:v>330</c:v>
                </c:pt>
                <c:pt idx="281">
                  <c:v>331</c:v>
                </c:pt>
                <c:pt idx="282">
                  <c:v>332</c:v>
                </c:pt>
                <c:pt idx="283">
                  <c:v>333</c:v>
                </c:pt>
                <c:pt idx="284">
                  <c:v>334</c:v>
                </c:pt>
                <c:pt idx="285">
                  <c:v>335</c:v>
                </c:pt>
                <c:pt idx="286">
                  <c:v>336</c:v>
                </c:pt>
                <c:pt idx="287">
                  <c:v>337</c:v>
                </c:pt>
                <c:pt idx="288">
                  <c:v>338</c:v>
                </c:pt>
                <c:pt idx="289">
                  <c:v>339</c:v>
                </c:pt>
                <c:pt idx="290">
                  <c:v>340</c:v>
                </c:pt>
                <c:pt idx="291">
                  <c:v>341</c:v>
                </c:pt>
                <c:pt idx="292">
                  <c:v>342</c:v>
                </c:pt>
                <c:pt idx="293">
                  <c:v>343</c:v>
                </c:pt>
                <c:pt idx="294">
                  <c:v>344</c:v>
                </c:pt>
                <c:pt idx="295">
                  <c:v>345</c:v>
                </c:pt>
                <c:pt idx="296">
                  <c:v>346</c:v>
                </c:pt>
                <c:pt idx="297">
                  <c:v>347</c:v>
                </c:pt>
                <c:pt idx="298">
                  <c:v>348</c:v>
                </c:pt>
                <c:pt idx="299">
                  <c:v>349</c:v>
                </c:pt>
                <c:pt idx="300">
                  <c:v>350</c:v>
                </c:pt>
                <c:pt idx="301">
                  <c:v>351</c:v>
                </c:pt>
                <c:pt idx="302">
                  <c:v>352</c:v>
                </c:pt>
                <c:pt idx="303">
                  <c:v>353</c:v>
                </c:pt>
                <c:pt idx="304">
                  <c:v>354</c:v>
                </c:pt>
                <c:pt idx="305">
                  <c:v>355</c:v>
                </c:pt>
                <c:pt idx="306">
                  <c:v>356</c:v>
                </c:pt>
                <c:pt idx="307">
                  <c:v>357</c:v>
                </c:pt>
                <c:pt idx="308">
                  <c:v>358</c:v>
                </c:pt>
                <c:pt idx="309">
                  <c:v>359</c:v>
                </c:pt>
                <c:pt idx="310">
                  <c:v>360</c:v>
                </c:pt>
                <c:pt idx="311">
                  <c:v>361</c:v>
                </c:pt>
                <c:pt idx="312">
                  <c:v>362</c:v>
                </c:pt>
                <c:pt idx="313">
                  <c:v>363</c:v>
                </c:pt>
                <c:pt idx="314">
                  <c:v>364</c:v>
                </c:pt>
                <c:pt idx="315">
                  <c:v>365</c:v>
                </c:pt>
                <c:pt idx="316">
                  <c:v>366</c:v>
                </c:pt>
                <c:pt idx="317">
                  <c:v>367</c:v>
                </c:pt>
                <c:pt idx="318">
                  <c:v>368</c:v>
                </c:pt>
                <c:pt idx="319">
                  <c:v>369</c:v>
                </c:pt>
                <c:pt idx="320">
                  <c:v>370</c:v>
                </c:pt>
                <c:pt idx="321">
                  <c:v>371</c:v>
                </c:pt>
                <c:pt idx="322">
                  <c:v>372</c:v>
                </c:pt>
                <c:pt idx="323">
                  <c:v>373</c:v>
                </c:pt>
                <c:pt idx="324">
                  <c:v>374</c:v>
                </c:pt>
                <c:pt idx="325">
                  <c:v>375</c:v>
                </c:pt>
                <c:pt idx="326">
                  <c:v>376</c:v>
                </c:pt>
                <c:pt idx="327">
                  <c:v>377</c:v>
                </c:pt>
                <c:pt idx="328">
                  <c:v>378</c:v>
                </c:pt>
                <c:pt idx="329">
                  <c:v>379</c:v>
                </c:pt>
                <c:pt idx="330">
                  <c:v>380</c:v>
                </c:pt>
                <c:pt idx="331">
                  <c:v>381</c:v>
                </c:pt>
                <c:pt idx="332">
                  <c:v>382</c:v>
                </c:pt>
                <c:pt idx="333">
                  <c:v>383</c:v>
                </c:pt>
                <c:pt idx="334">
                  <c:v>384</c:v>
                </c:pt>
                <c:pt idx="335">
                  <c:v>385</c:v>
                </c:pt>
                <c:pt idx="336">
                  <c:v>386</c:v>
                </c:pt>
                <c:pt idx="337">
                  <c:v>387</c:v>
                </c:pt>
                <c:pt idx="338">
                  <c:v>388</c:v>
                </c:pt>
                <c:pt idx="339">
                  <c:v>389</c:v>
                </c:pt>
                <c:pt idx="340">
                  <c:v>390</c:v>
                </c:pt>
                <c:pt idx="341">
                  <c:v>391</c:v>
                </c:pt>
                <c:pt idx="342">
                  <c:v>392</c:v>
                </c:pt>
                <c:pt idx="343">
                  <c:v>393</c:v>
                </c:pt>
                <c:pt idx="344">
                  <c:v>394</c:v>
                </c:pt>
                <c:pt idx="345">
                  <c:v>395</c:v>
                </c:pt>
                <c:pt idx="346">
                  <c:v>396</c:v>
                </c:pt>
                <c:pt idx="347">
                  <c:v>397</c:v>
                </c:pt>
                <c:pt idx="348">
                  <c:v>398</c:v>
                </c:pt>
                <c:pt idx="349">
                  <c:v>399</c:v>
                </c:pt>
                <c:pt idx="350">
                  <c:v>400</c:v>
                </c:pt>
                <c:pt idx="351">
                  <c:v>401</c:v>
                </c:pt>
                <c:pt idx="352">
                  <c:v>402</c:v>
                </c:pt>
                <c:pt idx="353">
                  <c:v>403</c:v>
                </c:pt>
                <c:pt idx="354">
                  <c:v>404</c:v>
                </c:pt>
                <c:pt idx="355">
                  <c:v>405</c:v>
                </c:pt>
                <c:pt idx="356">
                  <c:v>406</c:v>
                </c:pt>
                <c:pt idx="357">
                  <c:v>407</c:v>
                </c:pt>
                <c:pt idx="358">
                  <c:v>408</c:v>
                </c:pt>
                <c:pt idx="359">
                  <c:v>409</c:v>
                </c:pt>
                <c:pt idx="360">
                  <c:v>410</c:v>
                </c:pt>
                <c:pt idx="361">
                  <c:v>411</c:v>
                </c:pt>
                <c:pt idx="362">
                  <c:v>412</c:v>
                </c:pt>
                <c:pt idx="363">
                  <c:v>413</c:v>
                </c:pt>
                <c:pt idx="364">
                  <c:v>414</c:v>
                </c:pt>
                <c:pt idx="365">
                  <c:v>415</c:v>
                </c:pt>
                <c:pt idx="366">
                  <c:v>416</c:v>
                </c:pt>
                <c:pt idx="367">
                  <c:v>417</c:v>
                </c:pt>
                <c:pt idx="368">
                  <c:v>418</c:v>
                </c:pt>
                <c:pt idx="369">
                  <c:v>419</c:v>
                </c:pt>
                <c:pt idx="370">
                  <c:v>420</c:v>
                </c:pt>
                <c:pt idx="371">
                  <c:v>421</c:v>
                </c:pt>
                <c:pt idx="372">
                  <c:v>422</c:v>
                </c:pt>
                <c:pt idx="373">
                  <c:v>423</c:v>
                </c:pt>
                <c:pt idx="374">
                  <c:v>424</c:v>
                </c:pt>
                <c:pt idx="375">
                  <c:v>425</c:v>
                </c:pt>
                <c:pt idx="376">
                  <c:v>426</c:v>
                </c:pt>
                <c:pt idx="377">
                  <c:v>427</c:v>
                </c:pt>
                <c:pt idx="378">
                  <c:v>428</c:v>
                </c:pt>
                <c:pt idx="379">
                  <c:v>429</c:v>
                </c:pt>
                <c:pt idx="380">
                  <c:v>430</c:v>
                </c:pt>
                <c:pt idx="381">
                  <c:v>431</c:v>
                </c:pt>
                <c:pt idx="382">
                  <c:v>432</c:v>
                </c:pt>
                <c:pt idx="383">
                  <c:v>433</c:v>
                </c:pt>
                <c:pt idx="384">
                  <c:v>434</c:v>
                </c:pt>
                <c:pt idx="385">
                  <c:v>435</c:v>
                </c:pt>
                <c:pt idx="386">
                  <c:v>436</c:v>
                </c:pt>
                <c:pt idx="387">
                  <c:v>437</c:v>
                </c:pt>
                <c:pt idx="388">
                  <c:v>438</c:v>
                </c:pt>
                <c:pt idx="389">
                  <c:v>439</c:v>
                </c:pt>
                <c:pt idx="390">
                  <c:v>440</c:v>
                </c:pt>
                <c:pt idx="391">
                  <c:v>441</c:v>
                </c:pt>
                <c:pt idx="392">
                  <c:v>442</c:v>
                </c:pt>
                <c:pt idx="393">
                  <c:v>443</c:v>
                </c:pt>
                <c:pt idx="394">
                  <c:v>444</c:v>
                </c:pt>
                <c:pt idx="395">
                  <c:v>445</c:v>
                </c:pt>
                <c:pt idx="396">
                  <c:v>446</c:v>
                </c:pt>
                <c:pt idx="397">
                  <c:v>447</c:v>
                </c:pt>
                <c:pt idx="398">
                  <c:v>448</c:v>
                </c:pt>
                <c:pt idx="399">
                  <c:v>449</c:v>
                </c:pt>
                <c:pt idx="400">
                  <c:v>450</c:v>
                </c:pt>
                <c:pt idx="401">
                  <c:v>451</c:v>
                </c:pt>
                <c:pt idx="402">
                  <c:v>452</c:v>
                </c:pt>
                <c:pt idx="403">
                  <c:v>453</c:v>
                </c:pt>
                <c:pt idx="404">
                  <c:v>454</c:v>
                </c:pt>
                <c:pt idx="405">
                  <c:v>455</c:v>
                </c:pt>
                <c:pt idx="406">
                  <c:v>456</c:v>
                </c:pt>
                <c:pt idx="407">
                  <c:v>457</c:v>
                </c:pt>
                <c:pt idx="408">
                  <c:v>458</c:v>
                </c:pt>
                <c:pt idx="409">
                  <c:v>459</c:v>
                </c:pt>
                <c:pt idx="410">
                  <c:v>460</c:v>
                </c:pt>
                <c:pt idx="411">
                  <c:v>461</c:v>
                </c:pt>
                <c:pt idx="412">
                  <c:v>462</c:v>
                </c:pt>
                <c:pt idx="413">
                  <c:v>463</c:v>
                </c:pt>
                <c:pt idx="414">
                  <c:v>464</c:v>
                </c:pt>
                <c:pt idx="415">
                  <c:v>465</c:v>
                </c:pt>
                <c:pt idx="416">
                  <c:v>466</c:v>
                </c:pt>
                <c:pt idx="417">
                  <c:v>467</c:v>
                </c:pt>
                <c:pt idx="418">
                  <c:v>468</c:v>
                </c:pt>
                <c:pt idx="419">
                  <c:v>469</c:v>
                </c:pt>
                <c:pt idx="420">
                  <c:v>470</c:v>
                </c:pt>
                <c:pt idx="421">
                  <c:v>471</c:v>
                </c:pt>
                <c:pt idx="422">
                  <c:v>472</c:v>
                </c:pt>
                <c:pt idx="423">
                  <c:v>473</c:v>
                </c:pt>
                <c:pt idx="424">
                  <c:v>474</c:v>
                </c:pt>
                <c:pt idx="425">
                  <c:v>475</c:v>
                </c:pt>
                <c:pt idx="426">
                  <c:v>476</c:v>
                </c:pt>
                <c:pt idx="427">
                  <c:v>477</c:v>
                </c:pt>
                <c:pt idx="428">
                  <c:v>478</c:v>
                </c:pt>
                <c:pt idx="429">
                  <c:v>479</c:v>
                </c:pt>
                <c:pt idx="430">
                  <c:v>480</c:v>
                </c:pt>
                <c:pt idx="431">
                  <c:v>481</c:v>
                </c:pt>
                <c:pt idx="432">
                  <c:v>482</c:v>
                </c:pt>
                <c:pt idx="433">
                  <c:v>483</c:v>
                </c:pt>
                <c:pt idx="434">
                  <c:v>484</c:v>
                </c:pt>
                <c:pt idx="435">
                  <c:v>485</c:v>
                </c:pt>
                <c:pt idx="436">
                  <c:v>486</c:v>
                </c:pt>
                <c:pt idx="437">
                  <c:v>487</c:v>
                </c:pt>
                <c:pt idx="438">
                  <c:v>488</c:v>
                </c:pt>
                <c:pt idx="439">
                  <c:v>489</c:v>
                </c:pt>
                <c:pt idx="440">
                  <c:v>490</c:v>
                </c:pt>
                <c:pt idx="441">
                  <c:v>491</c:v>
                </c:pt>
                <c:pt idx="442">
                  <c:v>492</c:v>
                </c:pt>
                <c:pt idx="443">
                  <c:v>493</c:v>
                </c:pt>
                <c:pt idx="444">
                  <c:v>494</c:v>
                </c:pt>
                <c:pt idx="445">
                  <c:v>495</c:v>
                </c:pt>
                <c:pt idx="446">
                  <c:v>496</c:v>
                </c:pt>
                <c:pt idx="447">
                  <c:v>497</c:v>
                </c:pt>
                <c:pt idx="448">
                  <c:v>498</c:v>
                </c:pt>
                <c:pt idx="449">
                  <c:v>499</c:v>
                </c:pt>
                <c:pt idx="450">
                  <c:v>500</c:v>
                </c:pt>
                <c:pt idx="451">
                  <c:v>501</c:v>
                </c:pt>
                <c:pt idx="452">
                  <c:v>502</c:v>
                </c:pt>
                <c:pt idx="453">
                  <c:v>503</c:v>
                </c:pt>
                <c:pt idx="454">
                  <c:v>504</c:v>
                </c:pt>
                <c:pt idx="455">
                  <c:v>505</c:v>
                </c:pt>
                <c:pt idx="456">
                  <c:v>506</c:v>
                </c:pt>
                <c:pt idx="457">
                  <c:v>507</c:v>
                </c:pt>
                <c:pt idx="458">
                  <c:v>508</c:v>
                </c:pt>
                <c:pt idx="459">
                  <c:v>509</c:v>
                </c:pt>
                <c:pt idx="460">
                  <c:v>510</c:v>
                </c:pt>
                <c:pt idx="461">
                  <c:v>511</c:v>
                </c:pt>
                <c:pt idx="462">
                  <c:v>512</c:v>
                </c:pt>
                <c:pt idx="463">
                  <c:v>513</c:v>
                </c:pt>
                <c:pt idx="464">
                  <c:v>514</c:v>
                </c:pt>
                <c:pt idx="465">
                  <c:v>515</c:v>
                </c:pt>
                <c:pt idx="466">
                  <c:v>516</c:v>
                </c:pt>
                <c:pt idx="467">
                  <c:v>517</c:v>
                </c:pt>
                <c:pt idx="468">
                  <c:v>518</c:v>
                </c:pt>
                <c:pt idx="469">
                  <c:v>519</c:v>
                </c:pt>
                <c:pt idx="470">
                  <c:v>520</c:v>
                </c:pt>
                <c:pt idx="471">
                  <c:v>521</c:v>
                </c:pt>
                <c:pt idx="472">
                  <c:v>522</c:v>
                </c:pt>
                <c:pt idx="473">
                  <c:v>523</c:v>
                </c:pt>
                <c:pt idx="474">
                  <c:v>524</c:v>
                </c:pt>
                <c:pt idx="475">
                  <c:v>525</c:v>
                </c:pt>
                <c:pt idx="476">
                  <c:v>526</c:v>
                </c:pt>
                <c:pt idx="477">
                  <c:v>527</c:v>
                </c:pt>
                <c:pt idx="478">
                  <c:v>528</c:v>
                </c:pt>
                <c:pt idx="479">
                  <c:v>529</c:v>
                </c:pt>
                <c:pt idx="480">
                  <c:v>530</c:v>
                </c:pt>
                <c:pt idx="481">
                  <c:v>531</c:v>
                </c:pt>
                <c:pt idx="482">
                  <c:v>532</c:v>
                </c:pt>
                <c:pt idx="483">
                  <c:v>533</c:v>
                </c:pt>
                <c:pt idx="484">
                  <c:v>534</c:v>
                </c:pt>
                <c:pt idx="485">
                  <c:v>535</c:v>
                </c:pt>
                <c:pt idx="486">
                  <c:v>536</c:v>
                </c:pt>
                <c:pt idx="487">
                  <c:v>537</c:v>
                </c:pt>
                <c:pt idx="488">
                  <c:v>538</c:v>
                </c:pt>
                <c:pt idx="489">
                  <c:v>539</c:v>
                </c:pt>
                <c:pt idx="490">
                  <c:v>540</c:v>
                </c:pt>
                <c:pt idx="491">
                  <c:v>541</c:v>
                </c:pt>
                <c:pt idx="492">
                  <c:v>542</c:v>
                </c:pt>
                <c:pt idx="493">
                  <c:v>543</c:v>
                </c:pt>
                <c:pt idx="494">
                  <c:v>544</c:v>
                </c:pt>
                <c:pt idx="495">
                  <c:v>545</c:v>
                </c:pt>
                <c:pt idx="496">
                  <c:v>546</c:v>
                </c:pt>
                <c:pt idx="497">
                  <c:v>547</c:v>
                </c:pt>
                <c:pt idx="498">
                  <c:v>548</c:v>
                </c:pt>
                <c:pt idx="499">
                  <c:v>549</c:v>
                </c:pt>
                <c:pt idx="500">
                  <c:v>550</c:v>
                </c:pt>
                <c:pt idx="501">
                  <c:v>551</c:v>
                </c:pt>
                <c:pt idx="502">
                  <c:v>552</c:v>
                </c:pt>
                <c:pt idx="503">
                  <c:v>553</c:v>
                </c:pt>
                <c:pt idx="504">
                  <c:v>554</c:v>
                </c:pt>
                <c:pt idx="505">
                  <c:v>555</c:v>
                </c:pt>
                <c:pt idx="506">
                  <c:v>556</c:v>
                </c:pt>
                <c:pt idx="507">
                  <c:v>557</c:v>
                </c:pt>
                <c:pt idx="508">
                  <c:v>558</c:v>
                </c:pt>
                <c:pt idx="509">
                  <c:v>559</c:v>
                </c:pt>
                <c:pt idx="510">
                  <c:v>560</c:v>
                </c:pt>
                <c:pt idx="511">
                  <c:v>561</c:v>
                </c:pt>
                <c:pt idx="512">
                  <c:v>562</c:v>
                </c:pt>
                <c:pt idx="513">
                  <c:v>563</c:v>
                </c:pt>
                <c:pt idx="514">
                  <c:v>564</c:v>
                </c:pt>
                <c:pt idx="515">
                  <c:v>565</c:v>
                </c:pt>
                <c:pt idx="516">
                  <c:v>566</c:v>
                </c:pt>
                <c:pt idx="517">
                  <c:v>567</c:v>
                </c:pt>
                <c:pt idx="518">
                  <c:v>568</c:v>
                </c:pt>
                <c:pt idx="519">
                  <c:v>569</c:v>
                </c:pt>
                <c:pt idx="520">
                  <c:v>570</c:v>
                </c:pt>
                <c:pt idx="521">
                  <c:v>571</c:v>
                </c:pt>
                <c:pt idx="522">
                  <c:v>572</c:v>
                </c:pt>
                <c:pt idx="523">
                  <c:v>573</c:v>
                </c:pt>
                <c:pt idx="524">
                  <c:v>574</c:v>
                </c:pt>
                <c:pt idx="525">
                  <c:v>575</c:v>
                </c:pt>
                <c:pt idx="526">
                  <c:v>576</c:v>
                </c:pt>
                <c:pt idx="527">
                  <c:v>577</c:v>
                </c:pt>
                <c:pt idx="528">
                  <c:v>578</c:v>
                </c:pt>
                <c:pt idx="529">
                  <c:v>579</c:v>
                </c:pt>
                <c:pt idx="530">
                  <c:v>580</c:v>
                </c:pt>
                <c:pt idx="531">
                  <c:v>581</c:v>
                </c:pt>
                <c:pt idx="532">
                  <c:v>582</c:v>
                </c:pt>
                <c:pt idx="533">
                  <c:v>583</c:v>
                </c:pt>
                <c:pt idx="534">
                  <c:v>584</c:v>
                </c:pt>
                <c:pt idx="535">
                  <c:v>585</c:v>
                </c:pt>
                <c:pt idx="536">
                  <c:v>586</c:v>
                </c:pt>
                <c:pt idx="537">
                  <c:v>587</c:v>
                </c:pt>
                <c:pt idx="538">
                  <c:v>588</c:v>
                </c:pt>
                <c:pt idx="539">
                  <c:v>589</c:v>
                </c:pt>
                <c:pt idx="540">
                  <c:v>590</c:v>
                </c:pt>
                <c:pt idx="541">
                  <c:v>591</c:v>
                </c:pt>
                <c:pt idx="542">
                  <c:v>592</c:v>
                </c:pt>
                <c:pt idx="543">
                  <c:v>593</c:v>
                </c:pt>
                <c:pt idx="544">
                  <c:v>594</c:v>
                </c:pt>
                <c:pt idx="545">
                  <c:v>595</c:v>
                </c:pt>
                <c:pt idx="546">
                  <c:v>596</c:v>
                </c:pt>
                <c:pt idx="547">
                  <c:v>597</c:v>
                </c:pt>
                <c:pt idx="548">
                  <c:v>598</c:v>
                </c:pt>
                <c:pt idx="549">
                  <c:v>599</c:v>
                </c:pt>
                <c:pt idx="550">
                  <c:v>600</c:v>
                </c:pt>
                <c:pt idx="551">
                  <c:v>601</c:v>
                </c:pt>
                <c:pt idx="552">
                  <c:v>602</c:v>
                </c:pt>
                <c:pt idx="553">
                  <c:v>603</c:v>
                </c:pt>
                <c:pt idx="554">
                  <c:v>604</c:v>
                </c:pt>
                <c:pt idx="555">
                  <c:v>605</c:v>
                </c:pt>
                <c:pt idx="556">
                  <c:v>606</c:v>
                </c:pt>
                <c:pt idx="557">
                  <c:v>607</c:v>
                </c:pt>
                <c:pt idx="558">
                  <c:v>608</c:v>
                </c:pt>
                <c:pt idx="559">
                  <c:v>609</c:v>
                </c:pt>
                <c:pt idx="560">
                  <c:v>610</c:v>
                </c:pt>
                <c:pt idx="561">
                  <c:v>611</c:v>
                </c:pt>
                <c:pt idx="562">
                  <c:v>612</c:v>
                </c:pt>
                <c:pt idx="563">
                  <c:v>613</c:v>
                </c:pt>
                <c:pt idx="564">
                  <c:v>614</c:v>
                </c:pt>
                <c:pt idx="565">
                  <c:v>615</c:v>
                </c:pt>
                <c:pt idx="566">
                  <c:v>616</c:v>
                </c:pt>
                <c:pt idx="567">
                  <c:v>617</c:v>
                </c:pt>
                <c:pt idx="568">
                  <c:v>618</c:v>
                </c:pt>
                <c:pt idx="569">
                  <c:v>619</c:v>
                </c:pt>
                <c:pt idx="570">
                  <c:v>620</c:v>
                </c:pt>
                <c:pt idx="571">
                  <c:v>621</c:v>
                </c:pt>
                <c:pt idx="572">
                  <c:v>622</c:v>
                </c:pt>
                <c:pt idx="573">
                  <c:v>623</c:v>
                </c:pt>
                <c:pt idx="574">
                  <c:v>624</c:v>
                </c:pt>
                <c:pt idx="575">
                  <c:v>625</c:v>
                </c:pt>
                <c:pt idx="576">
                  <c:v>626</c:v>
                </c:pt>
                <c:pt idx="577">
                  <c:v>627</c:v>
                </c:pt>
                <c:pt idx="578">
                  <c:v>628</c:v>
                </c:pt>
                <c:pt idx="579">
                  <c:v>629</c:v>
                </c:pt>
                <c:pt idx="580">
                  <c:v>630</c:v>
                </c:pt>
                <c:pt idx="581">
                  <c:v>631</c:v>
                </c:pt>
                <c:pt idx="582">
                  <c:v>632</c:v>
                </c:pt>
                <c:pt idx="583">
                  <c:v>633</c:v>
                </c:pt>
                <c:pt idx="584">
                  <c:v>634</c:v>
                </c:pt>
                <c:pt idx="585">
                  <c:v>635</c:v>
                </c:pt>
                <c:pt idx="586">
                  <c:v>636</c:v>
                </c:pt>
                <c:pt idx="587">
                  <c:v>637</c:v>
                </c:pt>
                <c:pt idx="588">
                  <c:v>638</c:v>
                </c:pt>
                <c:pt idx="589">
                  <c:v>639</c:v>
                </c:pt>
                <c:pt idx="590">
                  <c:v>640</c:v>
                </c:pt>
                <c:pt idx="591">
                  <c:v>641</c:v>
                </c:pt>
                <c:pt idx="592">
                  <c:v>642</c:v>
                </c:pt>
                <c:pt idx="593">
                  <c:v>643</c:v>
                </c:pt>
                <c:pt idx="594">
                  <c:v>644</c:v>
                </c:pt>
                <c:pt idx="595">
                  <c:v>645</c:v>
                </c:pt>
                <c:pt idx="596">
                  <c:v>646</c:v>
                </c:pt>
                <c:pt idx="597">
                  <c:v>647</c:v>
                </c:pt>
                <c:pt idx="598">
                  <c:v>648</c:v>
                </c:pt>
                <c:pt idx="599">
                  <c:v>649</c:v>
                </c:pt>
                <c:pt idx="600">
                  <c:v>650</c:v>
                </c:pt>
                <c:pt idx="601">
                  <c:v>651</c:v>
                </c:pt>
                <c:pt idx="602">
                  <c:v>652</c:v>
                </c:pt>
                <c:pt idx="603">
                  <c:v>653</c:v>
                </c:pt>
                <c:pt idx="604">
                  <c:v>654</c:v>
                </c:pt>
                <c:pt idx="605">
                  <c:v>655</c:v>
                </c:pt>
                <c:pt idx="606">
                  <c:v>656</c:v>
                </c:pt>
                <c:pt idx="607">
                  <c:v>657</c:v>
                </c:pt>
                <c:pt idx="608">
                  <c:v>658</c:v>
                </c:pt>
                <c:pt idx="609">
                  <c:v>659</c:v>
                </c:pt>
                <c:pt idx="610">
                  <c:v>660</c:v>
                </c:pt>
                <c:pt idx="611">
                  <c:v>661</c:v>
                </c:pt>
                <c:pt idx="612">
                  <c:v>662</c:v>
                </c:pt>
                <c:pt idx="613">
                  <c:v>663</c:v>
                </c:pt>
                <c:pt idx="614">
                  <c:v>664</c:v>
                </c:pt>
                <c:pt idx="615">
                  <c:v>665</c:v>
                </c:pt>
                <c:pt idx="616">
                  <c:v>666</c:v>
                </c:pt>
                <c:pt idx="617">
                  <c:v>667</c:v>
                </c:pt>
                <c:pt idx="618">
                  <c:v>668</c:v>
                </c:pt>
                <c:pt idx="619">
                  <c:v>669</c:v>
                </c:pt>
                <c:pt idx="620">
                  <c:v>670</c:v>
                </c:pt>
                <c:pt idx="621">
                  <c:v>671</c:v>
                </c:pt>
                <c:pt idx="622">
                  <c:v>672</c:v>
                </c:pt>
                <c:pt idx="623">
                  <c:v>673</c:v>
                </c:pt>
                <c:pt idx="624">
                  <c:v>674</c:v>
                </c:pt>
                <c:pt idx="625">
                  <c:v>675</c:v>
                </c:pt>
                <c:pt idx="626">
                  <c:v>676</c:v>
                </c:pt>
                <c:pt idx="627">
                  <c:v>677</c:v>
                </c:pt>
                <c:pt idx="628">
                  <c:v>678</c:v>
                </c:pt>
                <c:pt idx="629">
                  <c:v>679</c:v>
                </c:pt>
                <c:pt idx="630">
                  <c:v>680</c:v>
                </c:pt>
                <c:pt idx="631">
                  <c:v>681</c:v>
                </c:pt>
                <c:pt idx="632">
                  <c:v>682</c:v>
                </c:pt>
                <c:pt idx="633">
                  <c:v>683</c:v>
                </c:pt>
                <c:pt idx="634">
                  <c:v>684</c:v>
                </c:pt>
                <c:pt idx="635">
                  <c:v>685</c:v>
                </c:pt>
                <c:pt idx="636">
                  <c:v>686</c:v>
                </c:pt>
                <c:pt idx="637">
                  <c:v>687</c:v>
                </c:pt>
                <c:pt idx="638">
                  <c:v>688</c:v>
                </c:pt>
                <c:pt idx="639">
                  <c:v>689</c:v>
                </c:pt>
                <c:pt idx="640">
                  <c:v>690</c:v>
                </c:pt>
                <c:pt idx="641">
                  <c:v>691</c:v>
                </c:pt>
                <c:pt idx="642">
                  <c:v>692</c:v>
                </c:pt>
                <c:pt idx="643">
                  <c:v>693</c:v>
                </c:pt>
                <c:pt idx="644">
                  <c:v>694</c:v>
                </c:pt>
                <c:pt idx="645">
                  <c:v>695</c:v>
                </c:pt>
                <c:pt idx="646">
                  <c:v>696</c:v>
                </c:pt>
                <c:pt idx="647">
                  <c:v>697</c:v>
                </c:pt>
                <c:pt idx="648">
                  <c:v>698</c:v>
                </c:pt>
                <c:pt idx="649">
                  <c:v>699</c:v>
                </c:pt>
                <c:pt idx="650">
                  <c:v>700</c:v>
                </c:pt>
                <c:pt idx="651">
                  <c:v>701</c:v>
                </c:pt>
                <c:pt idx="652">
                  <c:v>702</c:v>
                </c:pt>
                <c:pt idx="653">
                  <c:v>703</c:v>
                </c:pt>
                <c:pt idx="654">
                  <c:v>704</c:v>
                </c:pt>
                <c:pt idx="655">
                  <c:v>705</c:v>
                </c:pt>
                <c:pt idx="656">
                  <c:v>706</c:v>
                </c:pt>
                <c:pt idx="657">
                  <c:v>707</c:v>
                </c:pt>
                <c:pt idx="658">
                  <c:v>708</c:v>
                </c:pt>
                <c:pt idx="659">
                  <c:v>709</c:v>
                </c:pt>
                <c:pt idx="660">
                  <c:v>710</c:v>
                </c:pt>
                <c:pt idx="661">
                  <c:v>711</c:v>
                </c:pt>
                <c:pt idx="662">
                  <c:v>712</c:v>
                </c:pt>
                <c:pt idx="663">
                  <c:v>713</c:v>
                </c:pt>
                <c:pt idx="664">
                  <c:v>714</c:v>
                </c:pt>
                <c:pt idx="665">
                  <c:v>715</c:v>
                </c:pt>
                <c:pt idx="666">
                  <c:v>716</c:v>
                </c:pt>
                <c:pt idx="667">
                  <c:v>717</c:v>
                </c:pt>
                <c:pt idx="668">
                  <c:v>718</c:v>
                </c:pt>
                <c:pt idx="669">
                  <c:v>719</c:v>
                </c:pt>
                <c:pt idx="670">
                  <c:v>720</c:v>
                </c:pt>
                <c:pt idx="671">
                  <c:v>721</c:v>
                </c:pt>
                <c:pt idx="672">
                  <c:v>722</c:v>
                </c:pt>
                <c:pt idx="673">
                  <c:v>723</c:v>
                </c:pt>
                <c:pt idx="674">
                  <c:v>724</c:v>
                </c:pt>
                <c:pt idx="675">
                  <c:v>725</c:v>
                </c:pt>
                <c:pt idx="676">
                  <c:v>726</c:v>
                </c:pt>
                <c:pt idx="677">
                  <c:v>727</c:v>
                </c:pt>
                <c:pt idx="678">
                  <c:v>728</c:v>
                </c:pt>
                <c:pt idx="679">
                  <c:v>729</c:v>
                </c:pt>
                <c:pt idx="680">
                  <c:v>730</c:v>
                </c:pt>
                <c:pt idx="681">
                  <c:v>731</c:v>
                </c:pt>
                <c:pt idx="682">
                  <c:v>732</c:v>
                </c:pt>
                <c:pt idx="683">
                  <c:v>733</c:v>
                </c:pt>
                <c:pt idx="684">
                  <c:v>734</c:v>
                </c:pt>
                <c:pt idx="685">
                  <c:v>735</c:v>
                </c:pt>
                <c:pt idx="686">
                  <c:v>736</c:v>
                </c:pt>
                <c:pt idx="687">
                  <c:v>737</c:v>
                </c:pt>
                <c:pt idx="688">
                  <c:v>738</c:v>
                </c:pt>
                <c:pt idx="689">
                  <c:v>739</c:v>
                </c:pt>
                <c:pt idx="690">
                  <c:v>740</c:v>
                </c:pt>
                <c:pt idx="691">
                  <c:v>741</c:v>
                </c:pt>
                <c:pt idx="692">
                  <c:v>742</c:v>
                </c:pt>
                <c:pt idx="693">
                  <c:v>743</c:v>
                </c:pt>
                <c:pt idx="694">
                  <c:v>744</c:v>
                </c:pt>
                <c:pt idx="695">
                  <c:v>745</c:v>
                </c:pt>
                <c:pt idx="696">
                  <c:v>746</c:v>
                </c:pt>
                <c:pt idx="697">
                  <c:v>747</c:v>
                </c:pt>
                <c:pt idx="698">
                  <c:v>748</c:v>
                </c:pt>
                <c:pt idx="699">
                  <c:v>749</c:v>
                </c:pt>
                <c:pt idx="700">
                  <c:v>750</c:v>
                </c:pt>
                <c:pt idx="701">
                  <c:v>751</c:v>
                </c:pt>
                <c:pt idx="702">
                  <c:v>752</c:v>
                </c:pt>
                <c:pt idx="703">
                  <c:v>753</c:v>
                </c:pt>
                <c:pt idx="704">
                  <c:v>754</c:v>
                </c:pt>
                <c:pt idx="705">
                  <c:v>755</c:v>
                </c:pt>
                <c:pt idx="706">
                  <c:v>756</c:v>
                </c:pt>
                <c:pt idx="707">
                  <c:v>757</c:v>
                </c:pt>
                <c:pt idx="708">
                  <c:v>758</c:v>
                </c:pt>
                <c:pt idx="709">
                  <c:v>759</c:v>
                </c:pt>
                <c:pt idx="710">
                  <c:v>760</c:v>
                </c:pt>
                <c:pt idx="711">
                  <c:v>761</c:v>
                </c:pt>
                <c:pt idx="712">
                  <c:v>762</c:v>
                </c:pt>
                <c:pt idx="713">
                  <c:v>763</c:v>
                </c:pt>
                <c:pt idx="714">
                  <c:v>764</c:v>
                </c:pt>
                <c:pt idx="715">
                  <c:v>765</c:v>
                </c:pt>
                <c:pt idx="716">
                  <c:v>766</c:v>
                </c:pt>
                <c:pt idx="717">
                  <c:v>767</c:v>
                </c:pt>
                <c:pt idx="718">
                  <c:v>768</c:v>
                </c:pt>
                <c:pt idx="719">
                  <c:v>769</c:v>
                </c:pt>
                <c:pt idx="720">
                  <c:v>770</c:v>
                </c:pt>
                <c:pt idx="721">
                  <c:v>771</c:v>
                </c:pt>
                <c:pt idx="722">
                  <c:v>772</c:v>
                </c:pt>
                <c:pt idx="723">
                  <c:v>773</c:v>
                </c:pt>
                <c:pt idx="724">
                  <c:v>774</c:v>
                </c:pt>
                <c:pt idx="725">
                  <c:v>775</c:v>
                </c:pt>
                <c:pt idx="726">
                  <c:v>776</c:v>
                </c:pt>
                <c:pt idx="727">
                  <c:v>777</c:v>
                </c:pt>
                <c:pt idx="728">
                  <c:v>778</c:v>
                </c:pt>
                <c:pt idx="729">
                  <c:v>779</c:v>
                </c:pt>
                <c:pt idx="730">
                  <c:v>780</c:v>
                </c:pt>
                <c:pt idx="731">
                  <c:v>781</c:v>
                </c:pt>
                <c:pt idx="732">
                  <c:v>782</c:v>
                </c:pt>
                <c:pt idx="733">
                  <c:v>783</c:v>
                </c:pt>
                <c:pt idx="734">
                  <c:v>784</c:v>
                </c:pt>
                <c:pt idx="735">
                  <c:v>785</c:v>
                </c:pt>
                <c:pt idx="736">
                  <c:v>786</c:v>
                </c:pt>
                <c:pt idx="737">
                  <c:v>787</c:v>
                </c:pt>
                <c:pt idx="738">
                  <c:v>788</c:v>
                </c:pt>
                <c:pt idx="739">
                  <c:v>789</c:v>
                </c:pt>
                <c:pt idx="740">
                  <c:v>790</c:v>
                </c:pt>
                <c:pt idx="741">
                  <c:v>791</c:v>
                </c:pt>
                <c:pt idx="742">
                  <c:v>792</c:v>
                </c:pt>
                <c:pt idx="743">
                  <c:v>793</c:v>
                </c:pt>
                <c:pt idx="744">
                  <c:v>794</c:v>
                </c:pt>
                <c:pt idx="745">
                  <c:v>795</c:v>
                </c:pt>
                <c:pt idx="746">
                  <c:v>796</c:v>
                </c:pt>
                <c:pt idx="747">
                  <c:v>797</c:v>
                </c:pt>
                <c:pt idx="748">
                  <c:v>798</c:v>
                </c:pt>
                <c:pt idx="749">
                  <c:v>799</c:v>
                </c:pt>
                <c:pt idx="750">
                  <c:v>800</c:v>
                </c:pt>
                <c:pt idx="751">
                  <c:v>801</c:v>
                </c:pt>
                <c:pt idx="752">
                  <c:v>802</c:v>
                </c:pt>
                <c:pt idx="753">
                  <c:v>803</c:v>
                </c:pt>
                <c:pt idx="754">
                  <c:v>804</c:v>
                </c:pt>
                <c:pt idx="755">
                  <c:v>805</c:v>
                </c:pt>
                <c:pt idx="756">
                  <c:v>806</c:v>
                </c:pt>
                <c:pt idx="757">
                  <c:v>807</c:v>
                </c:pt>
                <c:pt idx="758">
                  <c:v>808</c:v>
                </c:pt>
                <c:pt idx="759">
                  <c:v>809</c:v>
                </c:pt>
                <c:pt idx="760">
                  <c:v>810</c:v>
                </c:pt>
                <c:pt idx="761">
                  <c:v>811</c:v>
                </c:pt>
                <c:pt idx="762">
                  <c:v>812</c:v>
                </c:pt>
                <c:pt idx="763">
                  <c:v>813</c:v>
                </c:pt>
                <c:pt idx="764">
                  <c:v>814</c:v>
                </c:pt>
                <c:pt idx="765">
                  <c:v>815</c:v>
                </c:pt>
                <c:pt idx="766">
                  <c:v>816</c:v>
                </c:pt>
                <c:pt idx="767">
                  <c:v>817</c:v>
                </c:pt>
                <c:pt idx="768">
                  <c:v>818</c:v>
                </c:pt>
                <c:pt idx="769">
                  <c:v>819</c:v>
                </c:pt>
                <c:pt idx="770">
                  <c:v>820</c:v>
                </c:pt>
                <c:pt idx="771">
                  <c:v>821</c:v>
                </c:pt>
                <c:pt idx="772">
                  <c:v>822</c:v>
                </c:pt>
                <c:pt idx="773">
                  <c:v>823</c:v>
                </c:pt>
                <c:pt idx="774">
                  <c:v>824</c:v>
                </c:pt>
                <c:pt idx="775">
                  <c:v>825</c:v>
                </c:pt>
                <c:pt idx="776">
                  <c:v>826</c:v>
                </c:pt>
                <c:pt idx="777">
                  <c:v>827</c:v>
                </c:pt>
                <c:pt idx="778">
                  <c:v>828</c:v>
                </c:pt>
                <c:pt idx="779">
                  <c:v>829</c:v>
                </c:pt>
                <c:pt idx="780">
                  <c:v>830</c:v>
                </c:pt>
                <c:pt idx="781">
                  <c:v>831</c:v>
                </c:pt>
                <c:pt idx="782">
                  <c:v>832</c:v>
                </c:pt>
                <c:pt idx="783">
                  <c:v>833</c:v>
                </c:pt>
                <c:pt idx="784">
                  <c:v>834</c:v>
                </c:pt>
                <c:pt idx="785">
                  <c:v>835</c:v>
                </c:pt>
                <c:pt idx="786">
                  <c:v>836</c:v>
                </c:pt>
                <c:pt idx="787">
                  <c:v>837</c:v>
                </c:pt>
                <c:pt idx="788">
                  <c:v>838</c:v>
                </c:pt>
                <c:pt idx="789">
                  <c:v>839</c:v>
                </c:pt>
                <c:pt idx="790">
                  <c:v>840</c:v>
                </c:pt>
                <c:pt idx="791">
                  <c:v>841</c:v>
                </c:pt>
                <c:pt idx="792">
                  <c:v>842</c:v>
                </c:pt>
                <c:pt idx="793">
                  <c:v>843</c:v>
                </c:pt>
                <c:pt idx="794">
                  <c:v>844</c:v>
                </c:pt>
                <c:pt idx="795">
                  <c:v>845</c:v>
                </c:pt>
                <c:pt idx="796">
                  <c:v>846</c:v>
                </c:pt>
                <c:pt idx="797">
                  <c:v>847</c:v>
                </c:pt>
                <c:pt idx="798">
                  <c:v>848</c:v>
                </c:pt>
                <c:pt idx="799">
                  <c:v>849</c:v>
                </c:pt>
                <c:pt idx="800">
                  <c:v>850</c:v>
                </c:pt>
                <c:pt idx="801">
                  <c:v>851</c:v>
                </c:pt>
                <c:pt idx="802">
                  <c:v>852</c:v>
                </c:pt>
                <c:pt idx="803">
                  <c:v>853</c:v>
                </c:pt>
                <c:pt idx="804">
                  <c:v>854</c:v>
                </c:pt>
                <c:pt idx="805">
                  <c:v>855</c:v>
                </c:pt>
                <c:pt idx="806">
                  <c:v>856</c:v>
                </c:pt>
                <c:pt idx="807">
                  <c:v>857</c:v>
                </c:pt>
                <c:pt idx="808">
                  <c:v>858</c:v>
                </c:pt>
                <c:pt idx="809">
                  <c:v>859</c:v>
                </c:pt>
                <c:pt idx="810">
                  <c:v>860</c:v>
                </c:pt>
                <c:pt idx="811">
                  <c:v>861</c:v>
                </c:pt>
                <c:pt idx="812">
                  <c:v>862</c:v>
                </c:pt>
                <c:pt idx="813">
                  <c:v>863</c:v>
                </c:pt>
                <c:pt idx="814">
                  <c:v>864</c:v>
                </c:pt>
                <c:pt idx="815">
                  <c:v>865</c:v>
                </c:pt>
                <c:pt idx="816">
                  <c:v>866</c:v>
                </c:pt>
                <c:pt idx="817">
                  <c:v>867</c:v>
                </c:pt>
                <c:pt idx="818">
                  <c:v>868</c:v>
                </c:pt>
                <c:pt idx="819">
                  <c:v>869</c:v>
                </c:pt>
                <c:pt idx="820">
                  <c:v>870</c:v>
                </c:pt>
                <c:pt idx="821">
                  <c:v>871</c:v>
                </c:pt>
                <c:pt idx="822">
                  <c:v>872</c:v>
                </c:pt>
                <c:pt idx="823">
                  <c:v>873</c:v>
                </c:pt>
                <c:pt idx="824">
                  <c:v>874</c:v>
                </c:pt>
                <c:pt idx="825">
                  <c:v>875</c:v>
                </c:pt>
                <c:pt idx="826">
                  <c:v>876</c:v>
                </c:pt>
                <c:pt idx="827">
                  <c:v>877</c:v>
                </c:pt>
                <c:pt idx="828">
                  <c:v>878</c:v>
                </c:pt>
                <c:pt idx="829">
                  <c:v>879</c:v>
                </c:pt>
                <c:pt idx="830">
                  <c:v>880</c:v>
                </c:pt>
                <c:pt idx="831">
                  <c:v>881</c:v>
                </c:pt>
                <c:pt idx="832">
                  <c:v>882</c:v>
                </c:pt>
                <c:pt idx="833">
                  <c:v>883</c:v>
                </c:pt>
                <c:pt idx="834">
                  <c:v>884</c:v>
                </c:pt>
                <c:pt idx="835">
                  <c:v>885</c:v>
                </c:pt>
                <c:pt idx="836">
                  <c:v>886</c:v>
                </c:pt>
                <c:pt idx="837">
                  <c:v>887</c:v>
                </c:pt>
                <c:pt idx="838">
                  <c:v>888</c:v>
                </c:pt>
                <c:pt idx="839">
                  <c:v>889</c:v>
                </c:pt>
                <c:pt idx="840">
                  <c:v>890</c:v>
                </c:pt>
                <c:pt idx="841">
                  <c:v>891</c:v>
                </c:pt>
                <c:pt idx="842">
                  <c:v>892</c:v>
                </c:pt>
                <c:pt idx="843">
                  <c:v>893</c:v>
                </c:pt>
                <c:pt idx="844">
                  <c:v>894</c:v>
                </c:pt>
                <c:pt idx="845">
                  <c:v>895</c:v>
                </c:pt>
                <c:pt idx="846">
                  <c:v>896</c:v>
                </c:pt>
                <c:pt idx="847">
                  <c:v>897</c:v>
                </c:pt>
                <c:pt idx="848">
                  <c:v>898</c:v>
                </c:pt>
                <c:pt idx="849">
                  <c:v>899</c:v>
                </c:pt>
                <c:pt idx="850">
                  <c:v>900</c:v>
                </c:pt>
                <c:pt idx="851">
                  <c:v>901</c:v>
                </c:pt>
                <c:pt idx="852">
                  <c:v>902</c:v>
                </c:pt>
                <c:pt idx="853">
                  <c:v>903</c:v>
                </c:pt>
                <c:pt idx="854">
                  <c:v>904</c:v>
                </c:pt>
                <c:pt idx="855">
                  <c:v>905</c:v>
                </c:pt>
                <c:pt idx="856">
                  <c:v>906</c:v>
                </c:pt>
                <c:pt idx="857">
                  <c:v>907</c:v>
                </c:pt>
                <c:pt idx="858">
                  <c:v>908</c:v>
                </c:pt>
                <c:pt idx="859">
                  <c:v>909</c:v>
                </c:pt>
                <c:pt idx="860">
                  <c:v>910</c:v>
                </c:pt>
                <c:pt idx="861">
                  <c:v>911</c:v>
                </c:pt>
                <c:pt idx="862">
                  <c:v>912</c:v>
                </c:pt>
                <c:pt idx="863">
                  <c:v>913</c:v>
                </c:pt>
                <c:pt idx="864">
                  <c:v>914</c:v>
                </c:pt>
                <c:pt idx="865">
                  <c:v>915</c:v>
                </c:pt>
                <c:pt idx="866">
                  <c:v>916</c:v>
                </c:pt>
                <c:pt idx="867">
                  <c:v>917</c:v>
                </c:pt>
                <c:pt idx="868">
                  <c:v>918</c:v>
                </c:pt>
                <c:pt idx="869">
                  <c:v>919</c:v>
                </c:pt>
                <c:pt idx="870">
                  <c:v>920</c:v>
                </c:pt>
                <c:pt idx="871">
                  <c:v>921</c:v>
                </c:pt>
                <c:pt idx="872">
                  <c:v>922</c:v>
                </c:pt>
                <c:pt idx="873">
                  <c:v>923</c:v>
                </c:pt>
                <c:pt idx="874">
                  <c:v>924</c:v>
                </c:pt>
                <c:pt idx="875">
                  <c:v>925</c:v>
                </c:pt>
                <c:pt idx="876">
                  <c:v>926</c:v>
                </c:pt>
                <c:pt idx="877">
                  <c:v>927</c:v>
                </c:pt>
                <c:pt idx="878">
                  <c:v>928</c:v>
                </c:pt>
                <c:pt idx="879">
                  <c:v>929</c:v>
                </c:pt>
                <c:pt idx="880">
                  <c:v>930</c:v>
                </c:pt>
                <c:pt idx="881">
                  <c:v>931</c:v>
                </c:pt>
                <c:pt idx="882">
                  <c:v>932</c:v>
                </c:pt>
                <c:pt idx="883">
                  <c:v>933</c:v>
                </c:pt>
                <c:pt idx="884">
                  <c:v>934</c:v>
                </c:pt>
                <c:pt idx="885">
                  <c:v>935</c:v>
                </c:pt>
                <c:pt idx="886">
                  <c:v>936</c:v>
                </c:pt>
                <c:pt idx="887">
                  <c:v>937</c:v>
                </c:pt>
                <c:pt idx="888">
                  <c:v>938</c:v>
                </c:pt>
                <c:pt idx="889">
                  <c:v>939</c:v>
                </c:pt>
                <c:pt idx="890">
                  <c:v>940</c:v>
                </c:pt>
                <c:pt idx="891">
                  <c:v>941</c:v>
                </c:pt>
                <c:pt idx="892">
                  <c:v>942</c:v>
                </c:pt>
                <c:pt idx="893">
                  <c:v>943</c:v>
                </c:pt>
                <c:pt idx="894">
                  <c:v>944</c:v>
                </c:pt>
                <c:pt idx="895">
                  <c:v>945</c:v>
                </c:pt>
                <c:pt idx="896">
                  <c:v>946</c:v>
                </c:pt>
                <c:pt idx="897">
                  <c:v>947</c:v>
                </c:pt>
                <c:pt idx="898">
                  <c:v>948</c:v>
                </c:pt>
                <c:pt idx="899">
                  <c:v>949</c:v>
                </c:pt>
                <c:pt idx="900">
                  <c:v>950</c:v>
                </c:pt>
                <c:pt idx="901">
                  <c:v>951</c:v>
                </c:pt>
                <c:pt idx="902">
                  <c:v>952</c:v>
                </c:pt>
                <c:pt idx="903">
                  <c:v>953</c:v>
                </c:pt>
                <c:pt idx="904">
                  <c:v>954</c:v>
                </c:pt>
                <c:pt idx="905">
                  <c:v>955</c:v>
                </c:pt>
                <c:pt idx="906">
                  <c:v>956</c:v>
                </c:pt>
                <c:pt idx="907">
                  <c:v>957</c:v>
                </c:pt>
                <c:pt idx="908">
                  <c:v>958</c:v>
                </c:pt>
                <c:pt idx="909">
                  <c:v>959</c:v>
                </c:pt>
                <c:pt idx="910">
                  <c:v>960</c:v>
                </c:pt>
                <c:pt idx="911">
                  <c:v>961</c:v>
                </c:pt>
                <c:pt idx="912">
                  <c:v>962</c:v>
                </c:pt>
                <c:pt idx="913">
                  <c:v>963</c:v>
                </c:pt>
                <c:pt idx="914">
                  <c:v>964</c:v>
                </c:pt>
                <c:pt idx="915">
                  <c:v>965</c:v>
                </c:pt>
                <c:pt idx="916">
                  <c:v>966</c:v>
                </c:pt>
                <c:pt idx="917">
                  <c:v>967</c:v>
                </c:pt>
                <c:pt idx="918">
                  <c:v>968</c:v>
                </c:pt>
                <c:pt idx="919">
                  <c:v>969</c:v>
                </c:pt>
                <c:pt idx="920">
                  <c:v>970</c:v>
                </c:pt>
                <c:pt idx="921">
                  <c:v>971</c:v>
                </c:pt>
                <c:pt idx="922">
                  <c:v>972</c:v>
                </c:pt>
                <c:pt idx="923">
                  <c:v>973</c:v>
                </c:pt>
                <c:pt idx="924">
                  <c:v>974</c:v>
                </c:pt>
                <c:pt idx="925">
                  <c:v>975</c:v>
                </c:pt>
                <c:pt idx="926">
                  <c:v>976</c:v>
                </c:pt>
                <c:pt idx="927">
                  <c:v>977</c:v>
                </c:pt>
                <c:pt idx="928">
                  <c:v>978</c:v>
                </c:pt>
                <c:pt idx="929">
                  <c:v>979</c:v>
                </c:pt>
                <c:pt idx="930">
                  <c:v>980</c:v>
                </c:pt>
                <c:pt idx="931">
                  <c:v>981</c:v>
                </c:pt>
                <c:pt idx="932">
                  <c:v>982</c:v>
                </c:pt>
                <c:pt idx="933">
                  <c:v>983</c:v>
                </c:pt>
                <c:pt idx="934">
                  <c:v>984</c:v>
                </c:pt>
                <c:pt idx="935">
                  <c:v>985</c:v>
                </c:pt>
                <c:pt idx="936">
                  <c:v>986</c:v>
                </c:pt>
                <c:pt idx="937">
                  <c:v>987</c:v>
                </c:pt>
                <c:pt idx="938">
                  <c:v>988</c:v>
                </c:pt>
                <c:pt idx="939">
                  <c:v>989</c:v>
                </c:pt>
                <c:pt idx="940">
                  <c:v>990</c:v>
                </c:pt>
                <c:pt idx="941">
                  <c:v>991</c:v>
                </c:pt>
                <c:pt idx="942">
                  <c:v>992</c:v>
                </c:pt>
                <c:pt idx="943">
                  <c:v>993</c:v>
                </c:pt>
                <c:pt idx="944">
                  <c:v>994</c:v>
                </c:pt>
                <c:pt idx="945">
                  <c:v>995</c:v>
                </c:pt>
                <c:pt idx="946">
                  <c:v>996</c:v>
                </c:pt>
                <c:pt idx="947">
                  <c:v>997</c:v>
                </c:pt>
                <c:pt idx="948">
                  <c:v>998</c:v>
                </c:pt>
                <c:pt idx="949">
                  <c:v>999</c:v>
                </c:pt>
                <c:pt idx="950">
                  <c:v>1000</c:v>
                </c:pt>
              </c:numCache>
            </c:numRef>
          </c:xVal>
          <c:yVal>
            <c:numRef>
              <c:f>New5_3.csv!$D$1:$D$1000</c:f>
              <c:numCache>
                <c:formatCode>General</c:formatCode>
                <c:ptCount val="1000"/>
                <c:pt idx="0">
                  <c:v>0.341206461428075</c:v>
                </c:pt>
                <c:pt idx="1">
                  <c:v>0.337057387992251</c:v>
                </c:pt>
                <c:pt idx="2">
                  <c:v>0.332884923261533</c:v>
                </c:pt>
                <c:pt idx="3">
                  <c:v>0.328589390893264</c:v>
                </c:pt>
                <c:pt idx="4">
                  <c:v>0.324253734831318</c:v>
                </c:pt>
                <c:pt idx="5">
                  <c:v>0.31980447150629</c:v>
                </c:pt>
                <c:pt idx="6">
                  <c:v>0.315354152403326</c:v>
                </c:pt>
                <c:pt idx="7">
                  <c:v>0.311106358406769</c:v>
                </c:pt>
                <c:pt idx="8">
                  <c:v>0.307141945528261</c:v>
                </c:pt>
                <c:pt idx="9">
                  <c:v>0.303464653972124</c:v>
                </c:pt>
                <c:pt idx="10">
                  <c:v>0.299702081238642</c:v>
                </c:pt>
                <c:pt idx="11">
                  <c:v>0.295988656327451</c:v>
                </c:pt>
                <c:pt idx="12">
                  <c:v>0.29238402761841</c:v>
                </c:pt>
                <c:pt idx="13">
                  <c:v>0.288815458984702</c:v>
                </c:pt>
                <c:pt idx="14">
                  <c:v>0.285439322816339</c:v>
                </c:pt>
                <c:pt idx="15">
                  <c:v>0.282254275695341</c:v>
                </c:pt>
                <c:pt idx="16">
                  <c:v>0.279073068586935</c:v>
                </c:pt>
                <c:pt idx="17">
                  <c:v>0.27612392699566</c:v>
                </c:pt>
                <c:pt idx="18">
                  <c:v>0.273138166316577</c:v>
                </c:pt>
                <c:pt idx="19">
                  <c:v>0.270313325885931</c:v>
                </c:pt>
                <c:pt idx="20">
                  <c:v>0.267510853989613</c:v>
                </c:pt>
                <c:pt idx="21">
                  <c:v>0.26491148695906</c:v>
                </c:pt>
                <c:pt idx="22">
                  <c:v>0.262315206413546</c:v>
                </c:pt>
                <c:pt idx="23">
                  <c:v>0.259866176378383</c:v>
                </c:pt>
                <c:pt idx="24">
                  <c:v>0.257411123354713</c:v>
                </c:pt>
                <c:pt idx="25">
                  <c:v>0.254876293875287</c:v>
                </c:pt>
                <c:pt idx="26">
                  <c:v>0.252379099617071</c:v>
                </c:pt>
                <c:pt idx="27">
                  <c:v>0.249923208519691</c:v>
                </c:pt>
                <c:pt idx="28">
                  <c:v>0.247579017976209</c:v>
                </c:pt>
                <c:pt idx="29">
                  <c:v>0.245303957335808</c:v>
                </c:pt>
                <c:pt idx="30">
                  <c:v>0.243386406321945</c:v>
                </c:pt>
                <c:pt idx="31">
                  <c:v>0.24138628787089</c:v>
                </c:pt>
                <c:pt idx="32">
                  <c:v>0.239579956948914</c:v>
                </c:pt>
                <c:pt idx="33">
                  <c:v>0.237805014971024</c:v>
                </c:pt>
                <c:pt idx="34">
                  <c:v>0.235987617754588</c:v>
                </c:pt>
                <c:pt idx="35">
                  <c:v>0.2342868249201</c:v>
                </c:pt>
                <c:pt idx="36">
                  <c:v>0.232642773878941</c:v>
                </c:pt>
                <c:pt idx="37">
                  <c:v>0.230978801128843</c:v>
                </c:pt>
                <c:pt idx="38">
                  <c:v>0.229464519746165</c:v>
                </c:pt>
                <c:pt idx="39">
                  <c:v>0.227994959691986</c:v>
                </c:pt>
                <c:pt idx="40">
                  <c:v>0.226532852098989</c:v>
                </c:pt>
                <c:pt idx="41">
                  <c:v>0.225059963960914</c:v>
                </c:pt>
                <c:pt idx="42">
                  <c:v>0.223656035006672</c:v>
                </c:pt>
                <c:pt idx="43">
                  <c:v>0.222423517773852</c:v>
                </c:pt>
                <c:pt idx="44">
                  <c:v>0.2211473693017</c:v>
                </c:pt>
                <c:pt idx="45">
                  <c:v>0.219972105296566</c:v>
                </c:pt>
                <c:pt idx="46">
                  <c:v>0.218937731530845</c:v>
                </c:pt>
                <c:pt idx="47">
                  <c:v>0.217880976674021</c:v>
                </c:pt>
                <c:pt idx="48">
                  <c:v>0.216882907233841</c:v>
                </c:pt>
                <c:pt idx="49">
                  <c:v>0.215911842203778</c:v>
                </c:pt>
                <c:pt idx="50">
                  <c:v>0.214718208097475</c:v>
                </c:pt>
                <c:pt idx="51">
                  <c:v>0.213692992662301</c:v>
                </c:pt>
                <c:pt idx="52">
                  <c:v>0.212631992528728</c:v>
                </c:pt>
                <c:pt idx="53">
                  <c:v>0.211581992838614</c:v>
                </c:pt>
                <c:pt idx="54">
                  <c:v>0.21063440093653</c:v>
                </c:pt>
                <c:pt idx="55">
                  <c:v>0.209903163859505</c:v>
                </c:pt>
                <c:pt idx="56">
                  <c:v>0.209101813716881</c:v>
                </c:pt>
                <c:pt idx="57">
                  <c:v>0.208463770196971</c:v>
                </c:pt>
                <c:pt idx="58">
                  <c:v>0.207788338128243</c:v>
                </c:pt>
                <c:pt idx="59">
                  <c:v>0.207105480893539</c:v>
                </c:pt>
                <c:pt idx="60">
                  <c:v>0.2063966956693</c:v>
                </c:pt>
                <c:pt idx="61">
                  <c:v>0.205705537661423</c:v>
                </c:pt>
                <c:pt idx="62">
                  <c:v>0.204979086966249</c:v>
                </c:pt>
                <c:pt idx="63">
                  <c:v>0.20420775761086</c:v>
                </c:pt>
                <c:pt idx="64">
                  <c:v>0.203501976678012</c:v>
                </c:pt>
                <c:pt idx="65">
                  <c:v>0.202954372727857</c:v>
                </c:pt>
                <c:pt idx="66">
                  <c:v>0.202490256898755</c:v>
                </c:pt>
                <c:pt idx="67">
                  <c:v>0.201925163180667</c:v>
                </c:pt>
                <c:pt idx="68">
                  <c:v>0.201520644109916</c:v>
                </c:pt>
                <c:pt idx="69">
                  <c:v>0.201120319061486</c:v>
                </c:pt>
                <c:pt idx="70">
                  <c:v>0.200817880438515</c:v>
                </c:pt>
                <c:pt idx="71">
                  <c:v>0.200492063253819</c:v>
                </c:pt>
                <c:pt idx="72">
                  <c:v>0.200164172902939</c:v>
                </c:pt>
                <c:pt idx="73">
                  <c:v>0.19986566234122</c:v>
                </c:pt>
                <c:pt idx="74">
                  <c:v>0.199410465018343</c:v>
                </c:pt>
                <c:pt idx="75">
                  <c:v>0.198874754421919</c:v>
                </c:pt>
                <c:pt idx="76">
                  <c:v>0.198242131982931</c:v>
                </c:pt>
                <c:pt idx="77">
                  <c:v>0.197594886837552</c:v>
                </c:pt>
                <c:pt idx="78">
                  <c:v>0.196908975044845</c:v>
                </c:pt>
                <c:pt idx="79">
                  <c:v>0.196141212120326</c:v>
                </c:pt>
                <c:pt idx="80">
                  <c:v>0.195451642334846</c:v>
                </c:pt>
                <c:pt idx="81">
                  <c:v>0.194814576467034</c:v>
                </c:pt>
                <c:pt idx="82">
                  <c:v>0.194299452013124</c:v>
                </c:pt>
                <c:pt idx="83">
                  <c:v>0.193568215230701</c:v>
                </c:pt>
                <c:pt idx="84">
                  <c:v>0.192714209068156</c:v>
                </c:pt>
                <c:pt idx="85">
                  <c:v>0.191948540196199</c:v>
                </c:pt>
                <c:pt idx="86">
                  <c:v>0.191182742424847</c:v>
                </c:pt>
                <c:pt idx="87">
                  <c:v>0.190337200922613</c:v>
                </c:pt>
                <c:pt idx="88">
                  <c:v>0.189561292755636</c:v>
                </c:pt>
                <c:pt idx="89">
                  <c:v>0.188799526573921</c:v>
                </c:pt>
                <c:pt idx="90">
                  <c:v>0.187950930641076</c:v>
                </c:pt>
                <c:pt idx="91">
                  <c:v>0.187093396994365</c:v>
                </c:pt>
                <c:pt idx="92">
                  <c:v>0.186183854021197</c:v>
                </c:pt>
                <c:pt idx="93">
                  <c:v>0.185345677228583</c:v>
                </c:pt>
                <c:pt idx="94">
                  <c:v>0.184282390932144</c:v>
                </c:pt>
                <c:pt idx="95">
                  <c:v>0.183375069903092</c:v>
                </c:pt>
                <c:pt idx="96">
                  <c:v>0.182495791650369</c:v>
                </c:pt>
                <c:pt idx="97">
                  <c:v>0.18159594996963</c:v>
                </c:pt>
                <c:pt idx="98">
                  <c:v>0.18069737277902</c:v>
                </c:pt>
                <c:pt idx="99">
                  <c:v>0.179957173242422</c:v>
                </c:pt>
                <c:pt idx="100">
                  <c:v>0.179247962360969</c:v>
                </c:pt>
                <c:pt idx="101">
                  <c:v>0.178417616413858</c:v>
                </c:pt>
                <c:pt idx="102">
                  <c:v>0.177653921311184</c:v>
                </c:pt>
                <c:pt idx="103">
                  <c:v>0.176801836158101</c:v>
                </c:pt>
                <c:pt idx="104">
                  <c:v>0.176064411743377</c:v>
                </c:pt>
                <c:pt idx="105">
                  <c:v>0.17520221784795</c:v>
                </c:pt>
                <c:pt idx="106">
                  <c:v>0.174363149980756</c:v>
                </c:pt>
                <c:pt idx="107">
                  <c:v>0.173608422076075</c:v>
                </c:pt>
                <c:pt idx="108">
                  <c:v>0.172857411937879</c:v>
                </c:pt>
                <c:pt idx="109">
                  <c:v>0.172142182553793</c:v>
                </c:pt>
                <c:pt idx="110">
                  <c:v>0.171445051548045</c:v>
                </c:pt>
                <c:pt idx="111">
                  <c:v>0.170794012168359</c:v>
                </c:pt>
                <c:pt idx="112">
                  <c:v>0.17006583778268</c:v>
                </c:pt>
                <c:pt idx="113">
                  <c:v>0.169364964198824</c:v>
                </c:pt>
                <c:pt idx="114">
                  <c:v>0.168716139821098</c:v>
                </c:pt>
                <c:pt idx="115">
                  <c:v>0.167989605710263</c:v>
                </c:pt>
                <c:pt idx="116">
                  <c:v>0.167340771503406</c:v>
                </c:pt>
                <c:pt idx="117">
                  <c:v>0.166650360615915</c:v>
                </c:pt>
                <c:pt idx="118">
                  <c:v>0.166083888931736</c:v>
                </c:pt>
                <c:pt idx="119">
                  <c:v>0.165374902912453</c:v>
                </c:pt>
                <c:pt idx="120">
                  <c:v>0.164749414425129</c:v>
                </c:pt>
                <c:pt idx="121">
                  <c:v>0.164141044232414</c:v>
                </c:pt>
                <c:pt idx="122">
                  <c:v>0.163531464557319</c:v>
                </c:pt>
                <c:pt idx="123">
                  <c:v>0.162926450216357</c:v>
                </c:pt>
                <c:pt idx="124">
                  <c:v>0.162391931541334</c:v>
                </c:pt>
                <c:pt idx="125">
                  <c:v>0.161834788437206</c:v>
                </c:pt>
                <c:pt idx="126">
                  <c:v>0.161274105018565</c:v>
                </c:pt>
                <c:pt idx="127">
                  <c:v>0.160848620056209</c:v>
                </c:pt>
                <c:pt idx="128">
                  <c:v>0.160387858854465</c:v>
                </c:pt>
                <c:pt idx="129">
                  <c:v>0.159916606838095</c:v>
                </c:pt>
                <c:pt idx="130">
                  <c:v>0.159413487667178</c:v>
                </c:pt>
                <c:pt idx="131">
                  <c:v>0.158888538469011</c:v>
                </c:pt>
                <c:pt idx="132">
                  <c:v>0.158427459852461</c:v>
                </c:pt>
                <c:pt idx="133">
                  <c:v>0.157921029355404</c:v>
                </c:pt>
                <c:pt idx="134">
                  <c:v>0.157424118063606</c:v>
                </c:pt>
                <c:pt idx="135">
                  <c:v>0.156934107960987</c:v>
                </c:pt>
                <c:pt idx="136">
                  <c:v>0.15646424318936</c:v>
                </c:pt>
                <c:pt idx="137">
                  <c:v>0.156031336046828</c:v>
                </c:pt>
                <c:pt idx="138">
                  <c:v>0.155482602656999</c:v>
                </c:pt>
                <c:pt idx="139">
                  <c:v>0.155012135530102</c:v>
                </c:pt>
                <c:pt idx="140">
                  <c:v>0.154524056160181</c:v>
                </c:pt>
                <c:pt idx="141">
                  <c:v>0.154064570014375</c:v>
                </c:pt>
                <c:pt idx="142">
                  <c:v>0.153594972917315</c:v>
                </c:pt>
                <c:pt idx="143">
                  <c:v>0.153168630599437</c:v>
                </c:pt>
                <c:pt idx="144">
                  <c:v>0.152703495416664</c:v>
                </c:pt>
                <c:pt idx="145">
                  <c:v>0.152305251303253</c:v>
                </c:pt>
                <c:pt idx="146">
                  <c:v>0.151904835951791</c:v>
                </c:pt>
                <c:pt idx="147">
                  <c:v>0.15139458427659</c:v>
                </c:pt>
                <c:pt idx="148">
                  <c:v>0.150899453516115</c:v>
                </c:pt>
                <c:pt idx="149">
                  <c:v>0.150423210320331</c:v>
                </c:pt>
                <c:pt idx="150">
                  <c:v>0.149926808344621</c:v>
                </c:pt>
                <c:pt idx="151">
                  <c:v>0.149457687530769</c:v>
                </c:pt>
                <c:pt idx="152">
                  <c:v>0.14901055895579</c:v>
                </c:pt>
                <c:pt idx="153">
                  <c:v>0.148542435391135</c:v>
                </c:pt>
                <c:pt idx="154">
                  <c:v>0.148106565172869</c:v>
                </c:pt>
                <c:pt idx="155">
                  <c:v>0.14768387846764</c:v>
                </c:pt>
                <c:pt idx="156">
                  <c:v>0.147224885308239</c:v>
                </c:pt>
                <c:pt idx="157">
                  <c:v>0.146752064788676</c:v>
                </c:pt>
                <c:pt idx="158">
                  <c:v>0.146318758118046</c:v>
                </c:pt>
                <c:pt idx="159">
                  <c:v>0.145908229981284</c:v>
                </c:pt>
                <c:pt idx="160">
                  <c:v>0.145490292913525</c:v>
                </c:pt>
                <c:pt idx="161">
                  <c:v>0.145111383319403</c:v>
                </c:pt>
                <c:pt idx="162">
                  <c:v>0.144720184902137</c:v>
                </c:pt>
                <c:pt idx="163">
                  <c:v>0.144337029705931</c:v>
                </c:pt>
                <c:pt idx="164">
                  <c:v>0.144015175895209</c:v>
                </c:pt>
                <c:pt idx="165">
                  <c:v>0.143709476018163</c:v>
                </c:pt>
                <c:pt idx="166">
                  <c:v>0.143363929144956</c:v>
                </c:pt>
                <c:pt idx="167">
                  <c:v>0.143049352192637</c:v>
                </c:pt>
                <c:pt idx="168">
                  <c:v>0.142702580415238</c:v>
                </c:pt>
                <c:pt idx="169">
                  <c:v>0.14236828261661</c:v>
                </c:pt>
                <c:pt idx="170">
                  <c:v>0.142054131509315</c:v>
                </c:pt>
                <c:pt idx="171">
                  <c:v>0.141746324769665</c:v>
                </c:pt>
                <c:pt idx="172">
                  <c:v>0.141441053088289</c:v>
                </c:pt>
                <c:pt idx="173">
                  <c:v>0.141085634660967</c:v>
                </c:pt>
                <c:pt idx="174">
                  <c:v>0.140711201394516</c:v>
                </c:pt>
                <c:pt idx="175">
                  <c:v>0.140332790882027</c:v>
                </c:pt>
                <c:pt idx="176">
                  <c:v>0.139949486604124</c:v>
                </c:pt>
                <c:pt idx="177">
                  <c:v>0.139561296499535</c:v>
                </c:pt>
                <c:pt idx="178">
                  <c:v>0.139184363518238</c:v>
                </c:pt>
                <c:pt idx="179">
                  <c:v>0.13883764414257</c:v>
                </c:pt>
                <c:pt idx="180">
                  <c:v>0.138448809551332</c:v>
                </c:pt>
                <c:pt idx="181">
                  <c:v>0.138063547611518</c:v>
                </c:pt>
                <c:pt idx="182">
                  <c:v>0.13769171418953</c:v>
                </c:pt>
                <c:pt idx="183">
                  <c:v>0.137387482512686</c:v>
                </c:pt>
                <c:pt idx="184">
                  <c:v>0.137054335594488</c:v>
                </c:pt>
                <c:pt idx="185">
                  <c:v>0.136743013446581</c:v>
                </c:pt>
                <c:pt idx="186">
                  <c:v>0.136367357865935</c:v>
                </c:pt>
                <c:pt idx="187">
                  <c:v>0.136003528599992</c:v>
                </c:pt>
                <c:pt idx="188">
                  <c:v>0.13560248317693</c:v>
                </c:pt>
                <c:pt idx="189">
                  <c:v>0.135232350411319</c:v>
                </c:pt>
                <c:pt idx="190">
                  <c:v>0.13486074588932</c:v>
                </c:pt>
                <c:pt idx="191">
                  <c:v>0.134497696971107</c:v>
                </c:pt>
                <c:pt idx="192">
                  <c:v>0.134132973106478</c:v>
                </c:pt>
                <c:pt idx="193">
                  <c:v>0.133765757247369</c:v>
                </c:pt>
                <c:pt idx="194">
                  <c:v>0.133451707305203</c:v>
                </c:pt>
                <c:pt idx="195">
                  <c:v>0.133106723819191</c:v>
                </c:pt>
                <c:pt idx="196">
                  <c:v>0.132737896921269</c:v>
                </c:pt>
                <c:pt idx="197">
                  <c:v>0.132356333176647</c:v>
                </c:pt>
                <c:pt idx="198">
                  <c:v>0.131984220735517</c:v>
                </c:pt>
                <c:pt idx="199">
                  <c:v>0.131632297238632</c:v>
                </c:pt>
                <c:pt idx="200">
                  <c:v>0.131293278103042</c:v>
                </c:pt>
                <c:pt idx="201">
                  <c:v>0.130977134464048</c:v>
                </c:pt>
                <c:pt idx="202">
                  <c:v>0.130660564656429</c:v>
                </c:pt>
                <c:pt idx="203">
                  <c:v>0.130309708272356</c:v>
                </c:pt>
                <c:pt idx="204">
                  <c:v>0.12999190853543</c:v>
                </c:pt>
                <c:pt idx="205">
                  <c:v>0.129709556821933</c:v>
                </c:pt>
                <c:pt idx="206">
                  <c:v>0.129428805545926</c:v>
                </c:pt>
                <c:pt idx="207">
                  <c:v>0.129073968316219</c:v>
                </c:pt>
                <c:pt idx="208">
                  <c:v>0.128751533821174</c:v>
                </c:pt>
                <c:pt idx="209">
                  <c:v>0.128411693054395</c:v>
                </c:pt>
                <c:pt idx="210">
                  <c:v>0.128051011093696</c:v>
                </c:pt>
                <c:pt idx="211">
                  <c:v>0.127661985472846</c:v>
                </c:pt>
                <c:pt idx="212">
                  <c:v>0.127319214219322</c:v>
                </c:pt>
                <c:pt idx="213">
                  <c:v>0.126982470022002</c:v>
                </c:pt>
                <c:pt idx="214">
                  <c:v>0.126639017621457</c:v>
                </c:pt>
                <c:pt idx="215">
                  <c:v>0.126336657521709</c:v>
                </c:pt>
                <c:pt idx="216">
                  <c:v>0.126013730928109</c:v>
                </c:pt>
                <c:pt idx="217">
                  <c:v>0.125718814472119</c:v>
                </c:pt>
                <c:pt idx="218">
                  <c:v>0.125400170076108</c:v>
                </c:pt>
                <c:pt idx="219">
                  <c:v>0.125084978177594</c:v>
                </c:pt>
                <c:pt idx="220">
                  <c:v>0.124772839548217</c:v>
                </c:pt>
                <c:pt idx="221">
                  <c:v>0.124461947160553</c:v>
                </c:pt>
                <c:pt idx="222">
                  <c:v>0.124140086918625</c:v>
                </c:pt>
                <c:pt idx="223">
                  <c:v>0.123861843238004</c:v>
                </c:pt>
                <c:pt idx="224">
                  <c:v>0.123548687921636</c:v>
                </c:pt>
                <c:pt idx="225">
                  <c:v>0.123279854200115</c:v>
                </c:pt>
                <c:pt idx="226">
                  <c:v>0.122941558085038</c:v>
                </c:pt>
                <c:pt idx="227">
                  <c:v>0.122612842731274</c:v>
                </c:pt>
                <c:pt idx="228">
                  <c:v>0.12231750324587</c:v>
                </c:pt>
                <c:pt idx="229">
                  <c:v>0.122009840625911</c:v>
                </c:pt>
                <c:pt idx="230">
                  <c:v>0.121742449447372</c:v>
                </c:pt>
                <c:pt idx="231">
                  <c:v>0.121435870576206</c:v>
                </c:pt>
                <c:pt idx="232">
                  <c:v>0.121164445019722</c:v>
                </c:pt>
                <c:pt idx="233">
                  <c:v>0.120897806168056</c:v>
                </c:pt>
                <c:pt idx="234">
                  <c:v>0.120608794189898</c:v>
                </c:pt>
                <c:pt idx="235">
                  <c:v>0.120324281735173</c:v>
                </c:pt>
                <c:pt idx="236">
                  <c:v>0.120005340173215</c:v>
                </c:pt>
                <c:pt idx="237">
                  <c:v>0.119714211004174</c:v>
                </c:pt>
                <c:pt idx="238">
                  <c:v>0.119446781448848</c:v>
                </c:pt>
                <c:pt idx="239">
                  <c:v>0.119137698146222</c:v>
                </c:pt>
                <c:pt idx="240">
                  <c:v>0.11883570590084</c:v>
                </c:pt>
                <c:pt idx="241">
                  <c:v>0.118543683618003</c:v>
                </c:pt>
                <c:pt idx="242">
                  <c:v>0.118256086935935</c:v>
                </c:pt>
                <c:pt idx="243">
                  <c:v>0.117981716523912</c:v>
                </c:pt>
                <c:pt idx="244">
                  <c:v>0.117718531243904</c:v>
                </c:pt>
                <c:pt idx="245">
                  <c:v>0.117443416691646</c:v>
                </c:pt>
                <c:pt idx="246">
                  <c:v>0.117189172109761</c:v>
                </c:pt>
                <c:pt idx="247">
                  <c:v>0.11691537163725</c:v>
                </c:pt>
                <c:pt idx="248">
                  <c:v>0.116674718717117</c:v>
                </c:pt>
                <c:pt idx="249">
                  <c:v>0.116434178091923</c:v>
                </c:pt>
                <c:pt idx="250">
                  <c:v>0.116218545180916</c:v>
                </c:pt>
                <c:pt idx="251">
                  <c:v>0.115975752193865</c:v>
                </c:pt>
                <c:pt idx="252">
                  <c:v>0.115787903046209</c:v>
                </c:pt>
                <c:pt idx="253">
                  <c:v>0.115561300690615</c:v>
                </c:pt>
                <c:pt idx="254">
                  <c:v>0.115346588760322</c:v>
                </c:pt>
                <c:pt idx="255">
                  <c:v>0.115125046143812</c:v>
                </c:pt>
                <c:pt idx="256">
                  <c:v>0.114876871852777</c:v>
                </c:pt>
                <c:pt idx="257">
                  <c:v>0.11465589434251</c:v>
                </c:pt>
                <c:pt idx="258">
                  <c:v>0.114412471059779</c:v>
                </c:pt>
                <c:pt idx="259">
                  <c:v>0.114174556769053</c:v>
                </c:pt>
                <c:pt idx="260">
                  <c:v>0.113942297456758</c:v>
                </c:pt>
                <c:pt idx="261">
                  <c:v>0.11370283051425</c:v>
                </c:pt>
                <c:pt idx="262">
                  <c:v>0.113471999395746</c:v>
                </c:pt>
                <c:pt idx="263">
                  <c:v>0.113261475607588</c:v>
                </c:pt>
                <c:pt idx="264">
                  <c:v>0.113013394808564</c:v>
                </c:pt>
                <c:pt idx="265">
                  <c:v>0.112775485109566</c:v>
                </c:pt>
                <c:pt idx="266">
                  <c:v>0.112539171460087</c:v>
                </c:pt>
                <c:pt idx="267">
                  <c:v>0.11230138914863</c:v>
                </c:pt>
                <c:pt idx="268">
                  <c:v>0.112069493031569</c:v>
                </c:pt>
                <c:pt idx="269">
                  <c:v>0.111862383818776</c:v>
                </c:pt>
                <c:pt idx="270">
                  <c:v>0.111628077919544</c:v>
                </c:pt>
                <c:pt idx="271">
                  <c:v>0.11141383880214</c:v>
                </c:pt>
                <c:pt idx="272">
                  <c:v>0.111188067787667</c:v>
                </c:pt>
                <c:pt idx="273">
                  <c:v>0.11094907760478</c:v>
                </c:pt>
                <c:pt idx="274">
                  <c:v>0.110697619567741</c:v>
                </c:pt>
                <c:pt idx="275">
                  <c:v>0.110466253319306</c:v>
                </c:pt>
                <c:pt idx="276">
                  <c:v>0.110239455954016</c:v>
                </c:pt>
                <c:pt idx="277">
                  <c:v>0.110025173823881</c:v>
                </c:pt>
                <c:pt idx="278">
                  <c:v>0.109829836002922</c:v>
                </c:pt>
                <c:pt idx="279">
                  <c:v>0.109607076563979</c:v>
                </c:pt>
                <c:pt idx="280">
                  <c:v>0.109410026947595</c:v>
                </c:pt>
                <c:pt idx="281">
                  <c:v>0.109193705382801</c:v>
                </c:pt>
                <c:pt idx="282">
                  <c:v>0.109020905184646</c:v>
                </c:pt>
                <c:pt idx="283">
                  <c:v>0.108788298221289</c:v>
                </c:pt>
                <c:pt idx="284">
                  <c:v>0.108562953993004</c:v>
                </c:pt>
                <c:pt idx="285">
                  <c:v>0.108298715396585</c:v>
                </c:pt>
                <c:pt idx="286">
                  <c:v>0.108066994267331</c:v>
                </c:pt>
                <c:pt idx="287">
                  <c:v>0.107854847446182</c:v>
                </c:pt>
                <c:pt idx="288">
                  <c:v>0.107639033847979</c:v>
                </c:pt>
                <c:pt idx="289">
                  <c:v>0.107446413074699</c:v>
                </c:pt>
                <c:pt idx="290">
                  <c:v>0.107260463974982</c:v>
                </c:pt>
                <c:pt idx="291">
                  <c:v>0.107043859659105</c:v>
                </c:pt>
                <c:pt idx="292">
                  <c:v>0.106838638161041</c:v>
                </c:pt>
                <c:pt idx="293">
                  <c:v>0.106635977121737</c:v>
                </c:pt>
                <c:pt idx="294">
                  <c:v>0.10644501882224</c:v>
                </c:pt>
                <c:pt idx="295">
                  <c:v>0.106267657193688</c:v>
                </c:pt>
                <c:pt idx="296">
                  <c:v>0.106107570589004</c:v>
                </c:pt>
                <c:pt idx="297">
                  <c:v>0.105922527066409</c:v>
                </c:pt>
                <c:pt idx="298">
                  <c:v>0.105757073433381</c:v>
                </c:pt>
                <c:pt idx="299">
                  <c:v>0.105579730388831</c:v>
                </c:pt>
                <c:pt idx="300">
                  <c:v>0.105411142853872</c:v>
                </c:pt>
                <c:pt idx="301">
                  <c:v>0.105245254255437</c:v>
                </c:pt>
                <c:pt idx="302">
                  <c:v>0.10508279850963</c:v>
                </c:pt>
                <c:pt idx="303">
                  <c:v>0.104897104099339</c:v>
                </c:pt>
                <c:pt idx="304">
                  <c:v>0.104728635716173</c:v>
                </c:pt>
                <c:pt idx="305">
                  <c:v>0.104544527741679</c:v>
                </c:pt>
                <c:pt idx="306">
                  <c:v>0.104399177400731</c:v>
                </c:pt>
                <c:pt idx="307">
                  <c:v>0.104229087781153</c:v>
                </c:pt>
                <c:pt idx="308">
                  <c:v>0.104038745197973</c:v>
                </c:pt>
                <c:pt idx="309">
                  <c:v>0.103903335815132</c:v>
                </c:pt>
                <c:pt idx="310">
                  <c:v>0.103714111471147</c:v>
                </c:pt>
                <c:pt idx="311">
                  <c:v>0.103531977232724</c:v>
                </c:pt>
                <c:pt idx="312">
                  <c:v>0.103391220291386</c:v>
                </c:pt>
                <c:pt idx="313">
                  <c:v>0.103238299421964</c:v>
                </c:pt>
                <c:pt idx="314">
                  <c:v>0.103083289720853</c:v>
                </c:pt>
                <c:pt idx="315">
                  <c:v>0.102937965861125</c:v>
                </c:pt>
                <c:pt idx="316">
                  <c:v>0.102796150293775</c:v>
                </c:pt>
                <c:pt idx="317">
                  <c:v>0.102680444787114</c:v>
                </c:pt>
                <c:pt idx="318">
                  <c:v>0.102553621674719</c:v>
                </c:pt>
                <c:pt idx="319">
                  <c:v>0.102415457616039</c:v>
                </c:pt>
                <c:pt idx="320">
                  <c:v>0.102286825986549</c:v>
                </c:pt>
                <c:pt idx="321">
                  <c:v>0.102174290830332</c:v>
                </c:pt>
                <c:pt idx="322">
                  <c:v>0.102049949070175</c:v>
                </c:pt>
                <c:pt idx="323">
                  <c:v>0.101943080972966</c:v>
                </c:pt>
                <c:pt idx="324">
                  <c:v>0.101815083245405</c:v>
                </c:pt>
                <c:pt idx="325">
                  <c:v>0.101693594612251</c:v>
                </c:pt>
                <c:pt idx="326">
                  <c:v>0.101594686394449</c:v>
                </c:pt>
                <c:pt idx="327">
                  <c:v>0.101491381338989</c:v>
                </c:pt>
                <c:pt idx="328">
                  <c:v>0.101385231527052</c:v>
                </c:pt>
                <c:pt idx="329">
                  <c:v>0.101283498079565</c:v>
                </c:pt>
                <c:pt idx="330">
                  <c:v>0.101186541452675</c:v>
                </c:pt>
                <c:pt idx="331">
                  <c:v>0.101119772572113</c:v>
                </c:pt>
                <c:pt idx="332">
                  <c:v>0.101040946900317</c:v>
                </c:pt>
                <c:pt idx="333">
                  <c:v>0.100959424819736</c:v>
                </c:pt>
                <c:pt idx="334">
                  <c:v>0.100878530225864</c:v>
                </c:pt>
                <c:pt idx="335">
                  <c:v>0.10079360417976</c:v>
                </c:pt>
                <c:pt idx="336">
                  <c:v>0.100713724640178</c:v>
                </c:pt>
                <c:pt idx="337">
                  <c:v>0.100667164537123</c:v>
                </c:pt>
                <c:pt idx="338">
                  <c:v>0.100603401413544</c:v>
                </c:pt>
                <c:pt idx="339">
                  <c:v>0.100517891855364</c:v>
                </c:pt>
                <c:pt idx="340">
                  <c:v>0.100435762665675</c:v>
                </c:pt>
                <c:pt idx="341">
                  <c:v>0.100360515242801</c:v>
                </c:pt>
                <c:pt idx="342">
                  <c:v>0.100289376198958</c:v>
                </c:pt>
                <c:pt idx="343">
                  <c:v>0.100220021009769</c:v>
                </c:pt>
                <c:pt idx="344">
                  <c:v>0.10013886504293</c:v>
                </c:pt>
                <c:pt idx="345">
                  <c:v>0.100052251111593</c:v>
                </c:pt>
                <c:pt idx="346">
                  <c:v>0.0999626206912213</c:v>
                </c:pt>
                <c:pt idx="347">
                  <c:v>0.099875703163971</c:v>
                </c:pt>
                <c:pt idx="348">
                  <c:v>0.0997991177481165</c:v>
                </c:pt>
                <c:pt idx="349">
                  <c:v>0.0996917545634387</c:v>
                </c:pt>
                <c:pt idx="350">
                  <c:v>0.0995895382107581</c:v>
                </c:pt>
                <c:pt idx="351">
                  <c:v>0.0994890832814383</c:v>
                </c:pt>
                <c:pt idx="352">
                  <c:v>0.0994009690686361</c:v>
                </c:pt>
                <c:pt idx="353">
                  <c:v>0.0992934644179842</c:v>
                </c:pt>
                <c:pt idx="354">
                  <c:v>0.099187084343974</c:v>
                </c:pt>
                <c:pt idx="355">
                  <c:v>0.0991097246133315</c:v>
                </c:pt>
                <c:pt idx="356">
                  <c:v>0.0990375492354332</c:v>
                </c:pt>
                <c:pt idx="357">
                  <c:v>0.0989522928313799</c:v>
                </c:pt>
                <c:pt idx="358">
                  <c:v>0.0988506011325508</c:v>
                </c:pt>
                <c:pt idx="359">
                  <c:v>0.0987520745725437</c:v>
                </c:pt>
                <c:pt idx="360">
                  <c:v>0.098666037393573</c:v>
                </c:pt>
                <c:pt idx="361">
                  <c:v>0.0986139825644555</c:v>
                </c:pt>
                <c:pt idx="362">
                  <c:v>0.0985162038883807</c:v>
                </c:pt>
                <c:pt idx="363">
                  <c:v>0.0984182072179722</c:v>
                </c:pt>
                <c:pt idx="364">
                  <c:v>0.0983151097081345</c:v>
                </c:pt>
                <c:pt idx="365">
                  <c:v>0.0982114300556818</c:v>
                </c:pt>
                <c:pt idx="366">
                  <c:v>0.098103815499911</c:v>
                </c:pt>
                <c:pt idx="367">
                  <c:v>0.0980240226954711</c:v>
                </c:pt>
                <c:pt idx="368">
                  <c:v>0.0979369730573914</c:v>
                </c:pt>
                <c:pt idx="369">
                  <c:v>0.097842532084119</c:v>
                </c:pt>
                <c:pt idx="370">
                  <c:v>0.0977528228158624</c:v>
                </c:pt>
                <c:pt idx="371">
                  <c:v>0.0976788320992747</c:v>
                </c:pt>
                <c:pt idx="372">
                  <c:v>0.0975959300754591</c:v>
                </c:pt>
                <c:pt idx="373">
                  <c:v>0.0974871298373094</c:v>
                </c:pt>
                <c:pt idx="374">
                  <c:v>0.0973844949816062</c:v>
                </c:pt>
                <c:pt idx="375">
                  <c:v>0.0972951418625317</c:v>
                </c:pt>
                <c:pt idx="376">
                  <c:v>0.0971807677868608</c:v>
                </c:pt>
                <c:pt idx="377">
                  <c:v>0.0970752506616346</c:v>
                </c:pt>
                <c:pt idx="378">
                  <c:v>0.0969740238544249</c:v>
                </c:pt>
                <c:pt idx="379">
                  <c:v>0.0968760749949795</c:v>
                </c:pt>
                <c:pt idx="380">
                  <c:v>0.0967868249846596</c:v>
                </c:pt>
                <c:pt idx="381">
                  <c:v>0.0966823195758936</c:v>
                </c:pt>
                <c:pt idx="382">
                  <c:v>0.0965922767846659</c:v>
                </c:pt>
                <c:pt idx="383">
                  <c:v>0.0965161137920724</c:v>
                </c:pt>
                <c:pt idx="384">
                  <c:v>0.0963985713397412</c:v>
                </c:pt>
                <c:pt idx="385">
                  <c:v>0.0962866769724044</c:v>
                </c:pt>
                <c:pt idx="386">
                  <c:v>0.096183282221019</c:v>
                </c:pt>
                <c:pt idx="387">
                  <c:v>0.0960882048433167</c:v>
                </c:pt>
                <c:pt idx="388">
                  <c:v>0.0959841343612806</c:v>
                </c:pt>
                <c:pt idx="389">
                  <c:v>0.0958632032661494</c:v>
                </c:pt>
                <c:pt idx="390">
                  <c:v>0.0957421174664617</c:v>
                </c:pt>
                <c:pt idx="391">
                  <c:v>0.0956408357991932</c:v>
                </c:pt>
                <c:pt idx="392">
                  <c:v>0.0955397214696745</c:v>
                </c:pt>
                <c:pt idx="393">
                  <c:v>0.0954466245870954</c:v>
                </c:pt>
                <c:pt idx="394">
                  <c:v>0.0953683776655774</c:v>
                </c:pt>
                <c:pt idx="395">
                  <c:v>0.0953231653896804</c:v>
                </c:pt>
                <c:pt idx="396">
                  <c:v>0.0952733830903858</c:v>
                </c:pt>
                <c:pt idx="397">
                  <c:v>0.0952057787463318</c:v>
                </c:pt>
                <c:pt idx="398">
                  <c:v>0.0951440534747893</c:v>
                </c:pt>
                <c:pt idx="399">
                  <c:v>0.0950732234980928</c:v>
                </c:pt>
                <c:pt idx="400">
                  <c:v>0.0950162841223499</c:v>
                </c:pt>
                <c:pt idx="401">
                  <c:v>0.0949711601547614</c:v>
                </c:pt>
                <c:pt idx="402">
                  <c:v>0.0949157547768422</c:v>
                </c:pt>
                <c:pt idx="403">
                  <c:v>0.0948769901747154</c:v>
                </c:pt>
                <c:pt idx="404">
                  <c:v>0.0948296788077722</c:v>
                </c:pt>
                <c:pt idx="405">
                  <c:v>0.0947924588618029</c:v>
                </c:pt>
                <c:pt idx="406">
                  <c:v>0.0947456953719858</c:v>
                </c:pt>
                <c:pt idx="407">
                  <c:v>0.094689588397127</c:v>
                </c:pt>
                <c:pt idx="408">
                  <c:v>0.0946643975997512</c:v>
                </c:pt>
                <c:pt idx="409">
                  <c:v>0.0946147026214717</c:v>
                </c:pt>
                <c:pt idx="410">
                  <c:v>0.0945568872732417</c:v>
                </c:pt>
                <c:pt idx="411">
                  <c:v>0.0944914808553254</c:v>
                </c:pt>
                <c:pt idx="412">
                  <c:v>0.0944347060147241</c:v>
                </c:pt>
                <c:pt idx="413">
                  <c:v>0.0943922965058447</c:v>
                </c:pt>
                <c:pt idx="414">
                  <c:v>0.094341262046286</c:v>
                </c:pt>
                <c:pt idx="415">
                  <c:v>0.0942922323139657</c:v>
                </c:pt>
                <c:pt idx="416">
                  <c:v>0.0942457212979644</c:v>
                </c:pt>
                <c:pt idx="417">
                  <c:v>0.0942193938631899</c:v>
                </c:pt>
                <c:pt idx="418">
                  <c:v>0.0941689797307105</c:v>
                </c:pt>
                <c:pt idx="419">
                  <c:v>0.09412579721197</c:v>
                </c:pt>
                <c:pt idx="420">
                  <c:v>0.094054432204372</c:v>
                </c:pt>
                <c:pt idx="421">
                  <c:v>0.0939856639249928</c:v>
                </c:pt>
                <c:pt idx="422">
                  <c:v>0.0939233717332293</c:v>
                </c:pt>
                <c:pt idx="423">
                  <c:v>0.0938697802795117</c:v>
                </c:pt>
                <c:pt idx="424">
                  <c:v>0.0937971898349735</c:v>
                </c:pt>
                <c:pt idx="425">
                  <c:v>0.0937268483152509</c:v>
                </c:pt>
                <c:pt idx="426">
                  <c:v>0.0936731121624166</c:v>
                </c:pt>
                <c:pt idx="427">
                  <c:v>0.0936067266471819</c:v>
                </c:pt>
                <c:pt idx="428">
                  <c:v>0.0935345748616819</c:v>
                </c:pt>
                <c:pt idx="429">
                  <c:v>0.0934548683140648</c:v>
                </c:pt>
                <c:pt idx="430">
                  <c:v>0.0933657570303098</c:v>
                </c:pt>
                <c:pt idx="431">
                  <c:v>0.0932970504585684</c:v>
                </c:pt>
                <c:pt idx="432">
                  <c:v>0.0932152956790564</c:v>
                </c:pt>
                <c:pt idx="433">
                  <c:v>0.0931465390350358</c:v>
                </c:pt>
                <c:pt idx="434">
                  <c:v>0.0930666162329726</c:v>
                </c:pt>
                <c:pt idx="435">
                  <c:v>0.0929769157167514</c:v>
                </c:pt>
                <c:pt idx="436">
                  <c:v>0.0928860359796926</c:v>
                </c:pt>
                <c:pt idx="437">
                  <c:v>0.0928252085219188</c:v>
                </c:pt>
                <c:pt idx="438">
                  <c:v>0.0927534809103521</c:v>
                </c:pt>
                <c:pt idx="439">
                  <c:v>0.0926629338063362</c:v>
                </c:pt>
                <c:pt idx="440">
                  <c:v>0.0925655748944086</c:v>
                </c:pt>
                <c:pt idx="441">
                  <c:v>0.0924680256473362</c:v>
                </c:pt>
                <c:pt idx="442">
                  <c:v>0.0923757846811663</c:v>
                </c:pt>
                <c:pt idx="443">
                  <c:v>0.092299068654364</c:v>
                </c:pt>
                <c:pt idx="444">
                  <c:v>0.0922277753259832</c:v>
                </c:pt>
                <c:pt idx="445">
                  <c:v>0.0921488492474531</c:v>
                </c:pt>
                <c:pt idx="446">
                  <c:v>0.0920678206486848</c:v>
                </c:pt>
                <c:pt idx="447">
                  <c:v>0.0919875729371306</c:v>
                </c:pt>
                <c:pt idx="448">
                  <c:v>0.0918985716726274</c:v>
                </c:pt>
                <c:pt idx="449">
                  <c:v>0.0918194503168518</c:v>
                </c:pt>
                <c:pt idx="450">
                  <c:v>0.0917381358008701</c:v>
                </c:pt>
                <c:pt idx="451">
                  <c:v>0.0916732918371731</c:v>
                </c:pt>
                <c:pt idx="452">
                  <c:v>0.091605630358074</c:v>
                </c:pt>
                <c:pt idx="453">
                  <c:v>0.0915333630243205</c:v>
                </c:pt>
                <c:pt idx="454">
                  <c:v>0.0914536967484415</c:v>
                </c:pt>
                <c:pt idx="455">
                  <c:v>0.0913618102125862</c:v>
                </c:pt>
                <c:pt idx="456">
                  <c:v>0.0912844740051842</c:v>
                </c:pt>
                <c:pt idx="457">
                  <c:v>0.0912184010935427</c:v>
                </c:pt>
                <c:pt idx="458">
                  <c:v>0.091164915917237</c:v>
                </c:pt>
                <c:pt idx="459">
                  <c:v>0.0910834390364115</c:v>
                </c:pt>
                <c:pt idx="460">
                  <c:v>0.0910014597950035</c:v>
                </c:pt>
                <c:pt idx="461">
                  <c:v>0.0909204677172261</c:v>
                </c:pt>
                <c:pt idx="462">
                  <c:v>0.0908568906176378</c:v>
                </c:pt>
                <c:pt idx="463">
                  <c:v>0.0907825220123664</c:v>
                </c:pt>
                <c:pt idx="464">
                  <c:v>0.0907092355426841</c:v>
                </c:pt>
                <c:pt idx="465">
                  <c:v>0.0906487046369571</c:v>
                </c:pt>
                <c:pt idx="466">
                  <c:v>0.0905770768114364</c:v>
                </c:pt>
                <c:pt idx="467">
                  <c:v>0.0905003233878778</c:v>
                </c:pt>
                <c:pt idx="468">
                  <c:v>0.0904273262128009</c:v>
                </c:pt>
                <c:pt idx="469">
                  <c:v>0.0903371380685442</c:v>
                </c:pt>
                <c:pt idx="470">
                  <c:v>0.0902570978898474</c:v>
                </c:pt>
                <c:pt idx="471">
                  <c:v>0.0901920955292681</c:v>
                </c:pt>
                <c:pt idx="472">
                  <c:v>0.090104060428553</c:v>
                </c:pt>
                <c:pt idx="473">
                  <c:v>0.0900063408024489</c:v>
                </c:pt>
                <c:pt idx="474">
                  <c:v>0.0899210885394831</c:v>
                </c:pt>
                <c:pt idx="475">
                  <c:v>0.0898429541465683</c:v>
                </c:pt>
                <c:pt idx="476">
                  <c:v>0.0897651856834835</c:v>
                </c:pt>
                <c:pt idx="477">
                  <c:v>0.0896998474371014</c:v>
                </c:pt>
                <c:pt idx="478">
                  <c:v>0.0896180333163909</c:v>
                </c:pt>
                <c:pt idx="479">
                  <c:v>0.0895375226561282</c:v>
                </c:pt>
                <c:pt idx="480">
                  <c:v>0.0894719590513368</c:v>
                </c:pt>
                <c:pt idx="481">
                  <c:v>0.0894245297118922</c:v>
                </c:pt>
                <c:pt idx="482">
                  <c:v>0.0893658049619485</c:v>
                </c:pt>
                <c:pt idx="483">
                  <c:v>0.0893177965370226</c:v>
                </c:pt>
                <c:pt idx="484">
                  <c:v>0.0892834932461882</c:v>
                </c:pt>
                <c:pt idx="485">
                  <c:v>0.0892521895073551</c:v>
                </c:pt>
                <c:pt idx="486">
                  <c:v>0.0892082288078358</c:v>
                </c:pt>
                <c:pt idx="487">
                  <c:v>0.0891812005946054</c:v>
                </c:pt>
                <c:pt idx="488">
                  <c:v>0.0891049600775629</c:v>
                </c:pt>
                <c:pt idx="489">
                  <c:v>0.0890375867612484</c:v>
                </c:pt>
                <c:pt idx="490">
                  <c:v>0.0889872322598578</c:v>
                </c:pt>
                <c:pt idx="491">
                  <c:v>0.0889114977570437</c:v>
                </c:pt>
                <c:pt idx="492">
                  <c:v>0.0888460170610377</c:v>
                </c:pt>
                <c:pt idx="493">
                  <c:v>0.0887923375416382</c:v>
                </c:pt>
                <c:pt idx="494">
                  <c:v>0.0887202620374171</c:v>
                </c:pt>
                <c:pt idx="495">
                  <c:v>0.0886550726075685</c:v>
                </c:pt>
                <c:pt idx="496">
                  <c:v>0.0885878791739461</c:v>
                </c:pt>
                <c:pt idx="497">
                  <c:v>0.0885127760171181</c:v>
                </c:pt>
                <c:pt idx="498">
                  <c:v>0.0884619076858096</c:v>
                </c:pt>
                <c:pt idx="499">
                  <c:v>0.0883953526680084</c:v>
                </c:pt>
                <c:pt idx="500">
                  <c:v>0.0883340857940229</c:v>
                </c:pt>
                <c:pt idx="501">
                  <c:v>0.0882615788529954</c:v>
                </c:pt>
                <c:pt idx="502">
                  <c:v>0.0881976750270702</c:v>
                </c:pt>
                <c:pt idx="503">
                  <c:v>0.088127350285205</c:v>
                </c:pt>
                <c:pt idx="504">
                  <c:v>0.088060404078296</c:v>
                </c:pt>
                <c:pt idx="505">
                  <c:v>0.0880069003168575</c:v>
                </c:pt>
                <c:pt idx="506">
                  <c:v>0.0879613927833686</c:v>
                </c:pt>
                <c:pt idx="507">
                  <c:v>0.0879224762412905</c:v>
                </c:pt>
                <c:pt idx="508">
                  <c:v>0.0878700403140273</c:v>
                </c:pt>
                <c:pt idx="509">
                  <c:v>0.0878287770745391</c:v>
                </c:pt>
                <c:pt idx="510">
                  <c:v>0.0877751069349825</c:v>
                </c:pt>
                <c:pt idx="511">
                  <c:v>0.0877225414679547</c:v>
                </c:pt>
                <c:pt idx="512">
                  <c:v>0.0876597155971001</c:v>
                </c:pt>
                <c:pt idx="513">
                  <c:v>0.0876086625199501</c:v>
                </c:pt>
                <c:pt idx="514">
                  <c:v>0.0875441004707163</c:v>
                </c:pt>
                <c:pt idx="515">
                  <c:v>0.0874722424622827</c:v>
                </c:pt>
                <c:pt idx="516">
                  <c:v>0.0873984302564503</c:v>
                </c:pt>
                <c:pt idx="517">
                  <c:v>0.087317496929945</c:v>
                </c:pt>
                <c:pt idx="518">
                  <c:v>0.0872266085039086</c:v>
                </c:pt>
                <c:pt idx="519">
                  <c:v>0.0871409713625729</c:v>
                </c:pt>
                <c:pt idx="520">
                  <c:v>0.0870713358910628</c:v>
                </c:pt>
                <c:pt idx="521">
                  <c:v>0.0869982055195093</c:v>
                </c:pt>
                <c:pt idx="522">
                  <c:v>0.0869353130724574</c:v>
                </c:pt>
                <c:pt idx="523">
                  <c:v>0.0868613784643053</c:v>
                </c:pt>
                <c:pt idx="524">
                  <c:v>0.0867922784807595</c:v>
                </c:pt>
                <c:pt idx="525">
                  <c:v>0.0867250495206183</c:v>
                </c:pt>
                <c:pt idx="526">
                  <c:v>0.0866455218910453</c:v>
                </c:pt>
                <c:pt idx="527">
                  <c:v>0.0865669585299824</c:v>
                </c:pt>
                <c:pt idx="528">
                  <c:v>0.0864958302335422</c:v>
                </c:pt>
                <c:pt idx="529">
                  <c:v>0.0864053786029643</c:v>
                </c:pt>
                <c:pt idx="530">
                  <c:v>0.0863161400201424</c:v>
                </c:pt>
                <c:pt idx="531">
                  <c:v>0.0862401889807965</c:v>
                </c:pt>
                <c:pt idx="532">
                  <c:v>0.0861705649069509</c:v>
                </c:pt>
                <c:pt idx="533">
                  <c:v>0.0860831638582256</c:v>
                </c:pt>
                <c:pt idx="534">
                  <c:v>0.0860010020825532</c:v>
                </c:pt>
                <c:pt idx="535">
                  <c:v>0.0859238397058197</c:v>
                </c:pt>
                <c:pt idx="536">
                  <c:v>0.085852142116625</c:v>
                </c:pt>
                <c:pt idx="537">
                  <c:v>0.085770334315409</c:v>
                </c:pt>
                <c:pt idx="538">
                  <c:v>0.0856894934693714</c:v>
                </c:pt>
                <c:pt idx="539">
                  <c:v>0.085610627088706</c:v>
                </c:pt>
                <c:pt idx="540">
                  <c:v>0.085540985689109</c:v>
                </c:pt>
                <c:pt idx="541">
                  <c:v>0.0854830628474624</c:v>
                </c:pt>
                <c:pt idx="542">
                  <c:v>0.0854265062869619</c:v>
                </c:pt>
                <c:pt idx="543">
                  <c:v>0.0853675176448521</c:v>
                </c:pt>
                <c:pt idx="544">
                  <c:v>0.0852978288161894</c:v>
                </c:pt>
                <c:pt idx="545">
                  <c:v>0.0852418813992191</c:v>
                </c:pt>
                <c:pt idx="546">
                  <c:v>0.0851853314276107</c:v>
                </c:pt>
                <c:pt idx="547">
                  <c:v>0.0851323038889071</c:v>
                </c:pt>
                <c:pt idx="548">
                  <c:v>0.0850789409328647</c:v>
                </c:pt>
                <c:pt idx="549">
                  <c:v>0.0850297221256065</c:v>
                </c:pt>
                <c:pt idx="550">
                  <c:v>0.0849824079817665</c:v>
                </c:pt>
                <c:pt idx="551">
                  <c:v>0.0849327057140864</c:v>
                </c:pt>
                <c:pt idx="552">
                  <c:v>0.0848833993450812</c:v>
                </c:pt>
                <c:pt idx="553">
                  <c:v>0.0848360575054543</c:v>
                </c:pt>
                <c:pt idx="554">
                  <c:v>0.0847917777871212</c:v>
                </c:pt>
                <c:pt idx="555">
                  <c:v>0.0847444476454269</c:v>
                </c:pt>
                <c:pt idx="556">
                  <c:v>0.084686711227024</c:v>
                </c:pt>
                <c:pt idx="557">
                  <c:v>0.0846200157270677</c:v>
                </c:pt>
                <c:pt idx="558">
                  <c:v>0.0845679612113208</c:v>
                </c:pt>
                <c:pt idx="559">
                  <c:v>0.0845116152609052</c:v>
                </c:pt>
                <c:pt idx="560">
                  <c:v>0.0844586321822848</c:v>
                </c:pt>
                <c:pt idx="561">
                  <c:v>0.0844060971797301</c:v>
                </c:pt>
                <c:pt idx="562">
                  <c:v>0.0843692883160998</c:v>
                </c:pt>
                <c:pt idx="563">
                  <c:v>0.0843343898453248</c:v>
                </c:pt>
                <c:pt idx="564">
                  <c:v>0.0842893435400005</c:v>
                </c:pt>
                <c:pt idx="565">
                  <c:v>0.0842502376852386</c:v>
                </c:pt>
                <c:pt idx="566">
                  <c:v>0.0842065246840714</c:v>
                </c:pt>
                <c:pt idx="567">
                  <c:v>0.0841537182298071</c:v>
                </c:pt>
                <c:pt idx="568">
                  <c:v>0.0841040207546851</c:v>
                </c:pt>
                <c:pt idx="569">
                  <c:v>0.0840795127572491</c:v>
                </c:pt>
                <c:pt idx="570">
                  <c:v>0.0840469154729246</c:v>
                </c:pt>
                <c:pt idx="571">
                  <c:v>0.0840092228475435</c:v>
                </c:pt>
                <c:pt idx="572">
                  <c:v>0.0839658394607681</c:v>
                </c:pt>
                <c:pt idx="573">
                  <c:v>0.0839224768331197</c:v>
                </c:pt>
                <c:pt idx="574">
                  <c:v>0.0839003465100878</c:v>
                </c:pt>
                <c:pt idx="575">
                  <c:v>0.0838706938114378</c:v>
                </c:pt>
                <c:pt idx="576">
                  <c:v>0.0838280532465781</c:v>
                </c:pt>
                <c:pt idx="577">
                  <c:v>0.0837867188261012</c:v>
                </c:pt>
                <c:pt idx="578">
                  <c:v>0.0837491409861694</c:v>
                </c:pt>
                <c:pt idx="579">
                  <c:v>0.0837091854410859</c:v>
                </c:pt>
                <c:pt idx="580">
                  <c:v>0.0836665879683356</c:v>
                </c:pt>
                <c:pt idx="581">
                  <c:v>0.0836272256734582</c:v>
                </c:pt>
                <c:pt idx="582">
                  <c:v>0.0835920671433742</c:v>
                </c:pt>
                <c:pt idx="583">
                  <c:v>0.0835636214866028</c:v>
                </c:pt>
                <c:pt idx="584">
                  <c:v>0.0835328005338203</c:v>
                </c:pt>
                <c:pt idx="585">
                  <c:v>0.0834985270565796</c:v>
                </c:pt>
                <c:pt idx="586">
                  <c:v>0.0834693183648018</c:v>
                </c:pt>
                <c:pt idx="587">
                  <c:v>0.0834174736495699</c:v>
                </c:pt>
                <c:pt idx="588">
                  <c:v>0.0833675884521573</c:v>
                </c:pt>
                <c:pt idx="589">
                  <c:v>0.0833104028346325</c:v>
                </c:pt>
                <c:pt idx="590">
                  <c:v>0.0832640633631871</c:v>
                </c:pt>
                <c:pt idx="591">
                  <c:v>0.0832341564990688</c:v>
                </c:pt>
                <c:pt idx="592">
                  <c:v>0.0831926637870261</c:v>
                </c:pt>
                <c:pt idx="593">
                  <c:v>0.0831470363422382</c:v>
                </c:pt>
                <c:pt idx="594">
                  <c:v>0.0830985014132562</c:v>
                </c:pt>
                <c:pt idx="595">
                  <c:v>0.0830461264337594</c:v>
                </c:pt>
                <c:pt idx="596">
                  <c:v>0.0829995085918428</c:v>
                </c:pt>
                <c:pt idx="597">
                  <c:v>0.0829560054207916</c:v>
                </c:pt>
                <c:pt idx="598">
                  <c:v>0.0829065575494722</c:v>
                </c:pt>
                <c:pt idx="599">
                  <c:v>0.0828671312247777</c:v>
                </c:pt>
                <c:pt idx="600">
                  <c:v>0.0828229903094252</c:v>
                </c:pt>
                <c:pt idx="601">
                  <c:v>0.0827737939353789</c:v>
                </c:pt>
                <c:pt idx="602">
                  <c:v>0.082729866161102</c:v>
                </c:pt>
                <c:pt idx="603">
                  <c:v>0.0826738057574693</c:v>
                </c:pt>
                <c:pt idx="604">
                  <c:v>0.0826206076385949</c:v>
                </c:pt>
                <c:pt idx="605">
                  <c:v>0.0825620123166947</c:v>
                </c:pt>
                <c:pt idx="606">
                  <c:v>0.0825110202343117</c:v>
                </c:pt>
                <c:pt idx="607">
                  <c:v>0.0824545201271362</c:v>
                </c:pt>
                <c:pt idx="608">
                  <c:v>0.0823964454655473</c:v>
                </c:pt>
                <c:pt idx="609">
                  <c:v>0.082340677880609</c:v>
                </c:pt>
                <c:pt idx="610">
                  <c:v>0.0822933294385678</c:v>
                </c:pt>
                <c:pt idx="611">
                  <c:v>0.0822479579056279</c:v>
                </c:pt>
                <c:pt idx="612">
                  <c:v>0.0822056792383934</c:v>
                </c:pt>
                <c:pt idx="613">
                  <c:v>0.0821659564243951</c:v>
                </c:pt>
                <c:pt idx="614">
                  <c:v>0.082127262098275</c:v>
                </c:pt>
                <c:pt idx="615">
                  <c:v>0.0820813524093065</c:v>
                </c:pt>
                <c:pt idx="616">
                  <c:v>0.0820373792365692</c:v>
                </c:pt>
                <c:pt idx="617">
                  <c:v>0.082000633201535</c:v>
                </c:pt>
                <c:pt idx="618">
                  <c:v>0.0819638945596085</c:v>
                </c:pt>
                <c:pt idx="619">
                  <c:v>0.0819344820126247</c:v>
                </c:pt>
                <c:pt idx="620">
                  <c:v>0.0818768887228376</c:v>
                </c:pt>
                <c:pt idx="621">
                  <c:v>0.0818337544985063</c:v>
                </c:pt>
                <c:pt idx="622">
                  <c:v>0.0818026796002642</c:v>
                </c:pt>
                <c:pt idx="623">
                  <c:v>0.0817793755196305</c:v>
                </c:pt>
                <c:pt idx="624">
                  <c:v>0.0817566212066544</c:v>
                </c:pt>
                <c:pt idx="625">
                  <c:v>0.0817264496121754</c:v>
                </c:pt>
                <c:pt idx="626">
                  <c:v>0.0816997297745537</c:v>
                </c:pt>
                <c:pt idx="627">
                  <c:v>0.0816742501818596</c:v>
                </c:pt>
                <c:pt idx="628">
                  <c:v>0.0816321299361818</c:v>
                </c:pt>
                <c:pt idx="629">
                  <c:v>0.0815896968518059</c:v>
                </c:pt>
                <c:pt idx="630">
                  <c:v>0.0815492624185361</c:v>
                </c:pt>
                <c:pt idx="631">
                  <c:v>0.0815090016049582</c:v>
                </c:pt>
                <c:pt idx="632">
                  <c:v>0.0814728888744174</c:v>
                </c:pt>
                <c:pt idx="633">
                  <c:v>0.0814421257886998</c:v>
                </c:pt>
                <c:pt idx="634">
                  <c:v>0.0814079107560026</c:v>
                </c:pt>
                <c:pt idx="635">
                  <c:v>0.0813717533816605</c:v>
                </c:pt>
                <c:pt idx="636">
                  <c:v>0.0813398990542735</c:v>
                </c:pt>
                <c:pt idx="637">
                  <c:v>0.0813229137389184</c:v>
                </c:pt>
                <c:pt idx="638">
                  <c:v>0.0812992370192855</c:v>
                </c:pt>
                <c:pt idx="639">
                  <c:v>0.0812716189261375</c:v>
                </c:pt>
                <c:pt idx="640">
                  <c:v>0.0812522033480149</c:v>
                </c:pt>
                <c:pt idx="641">
                  <c:v>0.0812188065467847</c:v>
                </c:pt>
                <c:pt idx="642">
                  <c:v>0.0811880160883432</c:v>
                </c:pt>
                <c:pt idx="643">
                  <c:v>0.081155845939184</c:v>
                </c:pt>
                <c:pt idx="644">
                  <c:v>0.0811268642117752</c:v>
                </c:pt>
                <c:pt idx="645">
                  <c:v>0.0810918505832934</c:v>
                </c:pt>
                <c:pt idx="646">
                  <c:v>0.081048806542269</c:v>
                </c:pt>
                <c:pt idx="647">
                  <c:v>0.0810020251879017</c:v>
                </c:pt>
                <c:pt idx="648">
                  <c:v>0.0809545073965671</c:v>
                </c:pt>
                <c:pt idx="649">
                  <c:v>0.0809067836309786</c:v>
                </c:pt>
                <c:pt idx="650">
                  <c:v>0.0808686536448355</c:v>
                </c:pt>
                <c:pt idx="651">
                  <c:v>0.0808272941437672</c:v>
                </c:pt>
                <c:pt idx="652">
                  <c:v>0.0807797355823835</c:v>
                </c:pt>
                <c:pt idx="653">
                  <c:v>0.0807325437107129</c:v>
                </c:pt>
                <c:pt idx="654">
                  <c:v>0.0806925704913834</c:v>
                </c:pt>
                <c:pt idx="655">
                  <c:v>0.0806368516396367</c:v>
                </c:pt>
                <c:pt idx="656">
                  <c:v>0.080578334864536</c:v>
                </c:pt>
                <c:pt idx="657">
                  <c:v>0.0805317279757926</c:v>
                </c:pt>
                <c:pt idx="658">
                  <c:v>0.0804793781455108</c:v>
                </c:pt>
                <c:pt idx="659">
                  <c:v>0.0804155308529601</c:v>
                </c:pt>
                <c:pt idx="660">
                  <c:v>0.08036721703106</c:v>
                </c:pt>
                <c:pt idx="661">
                  <c:v>0.080321400874464</c:v>
                </c:pt>
                <c:pt idx="662">
                  <c:v>0.0802716202076045</c:v>
                </c:pt>
                <c:pt idx="663">
                  <c:v>0.0802252740788782</c:v>
                </c:pt>
                <c:pt idx="664">
                  <c:v>0.080178433326743</c:v>
                </c:pt>
                <c:pt idx="665">
                  <c:v>0.0801413573997153</c:v>
                </c:pt>
                <c:pt idx="666">
                  <c:v>0.0800946770783447</c:v>
                </c:pt>
                <c:pt idx="667">
                  <c:v>0.0800516833334708</c:v>
                </c:pt>
                <c:pt idx="668">
                  <c:v>0.0799889918878028</c:v>
                </c:pt>
                <c:pt idx="669">
                  <c:v>0.0799267601461976</c:v>
                </c:pt>
                <c:pt idx="670">
                  <c:v>0.0798673858602824</c:v>
                </c:pt>
                <c:pt idx="671">
                  <c:v>0.0797998387634398</c:v>
                </c:pt>
                <c:pt idx="672">
                  <c:v>0.0797266250513065</c:v>
                </c:pt>
                <c:pt idx="673">
                  <c:v>0.0796627484556261</c:v>
                </c:pt>
                <c:pt idx="674">
                  <c:v>0.0795935049242808</c:v>
                </c:pt>
                <c:pt idx="675">
                  <c:v>0.0795309503729314</c:v>
                </c:pt>
                <c:pt idx="676">
                  <c:v>0.0794600083461568</c:v>
                </c:pt>
                <c:pt idx="677">
                  <c:v>0.0793922866589959</c:v>
                </c:pt>
                <c:pt idx="678">
                  <c:v>0.0793192980378786</c:v>
                </c:pt>
                <c:pt idx="679">
                  <c:v>0.0792601501134562</c:v>
                </c:pt>
                <c:pt idx="680">
                  <c:v>0.0792021559970814</c:v>
                </c:pt>
                <c:pt idx="681">
                  <c:v>0.0791504016599848</c:v>
                </c:pt>
                <c:pt idx="682">
                  <c:v>0.0791031607203151</c:v>
                </c:pt>
                <c:pt idx="683">
                  <c:v>0.0790486313308898</c:v>
                </c:pt>
                <c:pt idx="684">
                  <c:v>0.0790052553919811</c:v>
                </c:pt>
                <c:pt idx="685">
                  <c:v>0.0789461033272679</c:v>
                </c:pt>
                <c:pt idx="686">
                  <c:v>0.0788884256457769</c:v>
                </c:pt>
                <c:pt idx="687">
                  <c:v>0.0788358584804107</c:v>
                </c:pt>
                <c:pt idx="688">
                  <c:v>0.0787893048968978</c:v>
                </c:pt>
                <c:pt idx="689">
                  <c:v>0.0787326697265548</c:v>
                </c:pt>
                <c:pt idx="690">
                  <c:v>0.078682020217731</c:v>
                </c:pt>
                <c:pt idx="691">
                  <c:v>0.0786218155704416</c:v>
                </c:pt>
                <c:pt idx="692">
                  <c:v>0.0785604146134756</c:v>
                </c:pt>
                <c:pt idx="693">
                  <c:v>0.0785040466446783</c:v>
                </c:pt>
                <c:pt idx="694">
                  <c:v>0.0784394898259864</c:v>
                </c:pt>
                <c:pt idx="695">
                  <c:v>0.0783838151501185</c:v>
                </c:pt>
                <c:pt idx="696">
                  <c:v>0.0783266055394436</c:v>
                </c:pt>
                <c:pt idx="697">
                  <c:v>0.0782639501658247</c:v>
                </c:pt>
                <c:pt idx="698">
                  <c:v>0.0782065086056285</c:v>
                </c:pt>
                <c:pt idx="699">
                  <c:v>0.0781522060637025</c:v>
                </c:pt>
                <c:pt idx="700">
                  <c:v>0.0780977713698626</c:v>
                </c:pt>
                <c:pt idx="701">
                  <c:v>0.0780458134259454</c:v>
                </c:pt>
                <c:pt idx="702">
                  <c:v>0.0779888492831777</c:v>
                </c:pt>
                <c:pt idx="703">
                  <c:v>0.0779368643340575</c:v>
                </c:pt>
                <c:pt idx="704">
                  <c:v>0.0778805637868946</c:v>
                </c:pt>
                <c:pt idx="705">
                  <c:v>0.0778322906015686</c:v>
                </c:pt>
                <c:pt idx="706">
                  <c:v>0.077776311608075</c:v>
                </c:pt>
                <c:pt idx="707">
                  <c:v>0.0777208003396386</c:v>
                </c:pt>
                <c:pt idx="708">
                  <c:v>0.0776612449491632</c:v>
                </c:pt>
                <c:pt idx="709">
                  <c:v>0.0776073887762879</c:v>
                </c:pt>
                <c:pt idx="710">
                  <c:v>0.0775438805294838</c:v>
                </c:pt>
                <c:pt idx="711">
                  <c:v>0.0774840838014538</c:v>
                </c:pt>
                <c:pt idx="712">
                  <c:v>0.0774218365150271</c:v>
                </c:pt>
                <c:pt idx="713">
                  <c:v>0.0773608262121447</c:v>
                </c:pt>
                <c:pt idx="714">
                  <c:v>0.0772960668428985</c:v>
                </c:pt>
                <c:pt idx="715">
                  <c:v>0.0772323976679695</c:v>
                </c:pt>
                <c:pt idx="716">
                  <c:v>0.0771695358456059</c:v>
                </c:pt>
                <c:pt idx="717">
                  <c:v>0.0771150096219535</c:v>
                </c:pt>
                <c:pt idx="718">
                  <c:v>0.0770687201237777</c:v>
                </c:pt>
                <c:pt idx="719">
                  <c:v>0.0770166041798831</c:v>
                </c:pt>
                <c:pt idx="720">
                  <c:v>0.0769656297788656</c:v>
                </c:pt>
                <c:pt idx="721">
                  <c:v>0.076917290088886</c:v>
                </c:pt>
                <c:pt idx="722">
                  <c:v>0.0768683300128047</c:v>
                </c:pt>
                <c:pt idx="723">
                  <c:v>0.0768095016914824</c:v>
                </c:pt>
                <c:pt idx="724">
                  <c:v>0.076749465308074</c:v>
                </c:pt>
                <c:pt idx="725">
                  <c:v>0.0766988097520251</c:v>
                </c:pt>
                <c:pt idx="726">
                  <c:v>0.0766347642039556</c:v>
                </c:pt>
                <c:pt idx="727">
                  <c:v>0.076583316496016</c:v>
                </c:pt>
                <c:pt idx="728">
                  <c:v>0.0765338500576599</c:v>
                </c:pt>
                <c:pt idx="729">
                  <c:v>0.0764743761975504</c:v>
                </c:pt>
                <c:pt idx="730">
                  <c:v>0.0764070774472628</c:v>
                </c:pt>
                <c:pt idx="731">
                  <c:v>0.0763512224510682</c:v>
                </c:pt>
                <c:pt idx="732">
                  <c:v>0.0762992937581573</c:v>
                </c:pt>
                <c:pt idx="733">
                  <c:v>0.0762440633165478</c:v>
                </c:pt>
                <c:pt idx="734">
                  <c:v>0.0761895185301336</c:v>
                </c:pt>
                <c:pt idx="735">
                  <c:v>0.0761367746884579</c:v>
                </c:pt>
                <c:pt idx="736">
                  <c:v>0.0761026059968524</c:v>
                </c:pt>
                <c:pt idx="737">
                  <c:v>0.0760636461242162</c:v>
                </c:pt>
                <c:pt idx="738">
                  <c:v>0.0760188101705449</c:v>
                </c:pt>
                <c:pt idx="739">
                  <c:v>0.0759781485424755</c:v>
                </c:pt>
                <c:pt idx="740">
                  <c:v>0.0759530458186537</c:v>
                </c:pt>
                <c:pt idx="741">
                  <c:v>0.0759167375097884</c:v>
                </c:pt>
                <c:pt idx="742">
                  <c:v>0.0758796112985559</c:v>
                </c:pt>
                <c:pt idx="743">
                  <c:v>0.0758434933935885</c:v>
                </c:pt>
                <c:pt idx="744">
                  <c:v>0.0758085808829509</c:v>
                </c:pt>
                <c:pt idx="745">
                  <c:v>0.0757730225720356</c:v>
                </c:pt>
                <c:pt idx="746">
                  <c:v>0.0757324347618448</c:v>
                </c:pt>
                <c:pt idx="747">
                  <c:v>0.0756882274356026</c:v>
                </c:pt>
                <c:pt idx="748">
                  <c:v>0.0756468642050996</c:v>
                </c:pt>
                <c:pt idx="749">
                  <c:v>0.0756050021637512</c:v>
                </c:pt>
                <c:pt idx="750">
                  <c:v>0.0755681074583963</c:v>
                </c:pt>
                <c:pt idx="751">
                  <c:v>0.075527345471574</c:v>
                </c:pt>
                <c:pt idx="752">
                  <c:v>0.0754932935284981</c:v>
                </c:pt>
                <c:pt idx="753">
                  <c:v>0.0754605942220516</c:v>
                </c:pt>
                <c:pt idx="754">
                  <c:v>0.0754261846275423</c:v>
                </c:pt>
                <c:pt idx="755">
                  <c:v>0.0753943302611674</c:v>
                </c:pt>
                <c:pt idx="756">
                  <c:v>0.0753602865606969</c:v>
                </c:pt>
                <c:pt idx="757">
                  <c:v>0.0753257392116572</c:v>
                </c:pt>
                <c:pt idx="758">
                  <c:v>0.0752862425222158</c:v>
                </c:pt>
                <c:pt idx="759">
                  <c:v>0.0752529091020438</c:v>
                </c:pt>
                <c:pt idx="760">
                  <c:v>0.0752194799257256</c:v>
                </c:pt>
                <c:pt idx="761">
                  <c:v>0.0751889336363431</c:v>
                </c:pt>
                <c:pt idx="762">
                  <c:v>0.0751595039401438</c:v>
                </c:pt>
                <c:pt idx="763">
                  <c:v>0.0751264348440204</c:v>
                </c:pt>
                <c:pt idx="764">
                  <c:v>0.0750943058228465</c:v>
                </c:pt>
                <c:pt idx="765">
                  <c:v>0.0750692834861793</c:v>
                </c:pt>
                <c:pt idx="766">
                  <c:v>0.0750303346144228</c:v>
                </c:pt>
                <c:pt idx="767">
                  <c:v>0.0749946400608783</c:v>
                </c:pt>
                <c:pt idx="768">
                  <c:v>0.07495548742268</c:v>
                </c:pt>
                <c:pt idx="769">
                  <c:v>0.0749171876347376</c:v>
                </c:pt>
                <c:pt idx="770">
                  <c:v>0.0748797012196408</c:v>
                </c:pt>
                <c:pt idx="771">
                  <c:v>0.0748406342084785</c:v>
                </c:pt>
                <c:pt idx="772">
                  <c:v>0.0747934573222955</c:v>
                </c:pt>
                <c:pt idx="773">
                  <c:v>0.0747444483949532</c:v>
                </c:pt>
                <c:pt idx="774">
                  <c:v>0.0746996253980159</c:v>
                </c:pt>
                <c:pt idx="775">
                  <c:v>0.0746682307515099</c:v>
                </c:pt>
                <c:pt idx="776">
                  <c:v>0.0746199884505117</c:v>
                </c:pt>
                <c:pt idx="777">
                  <c:v>0.0745806805041482</c:v>
                </c:pt>
                <c:pt idx="778">
                  <c:v>0.0745399317367307</c:v>
                </c:pt>
                <c:pt idx="779">
                  <c:v>0.0744958408374363</c:v>
                </c:pt>
                <c:pt idx="780">
                  <c:v>0.0744539822764212</c:v>
                </c:pt>
                <c:pt idx="781">
                  <c:v>0.0744069052886859</c:v>
                </c:pt>
                <c:pt idx="782">
                  <c:v>0.0743622054508437</c:v>
                </c:pt>
                <c:pt idx="783">
                  <c:v>0.0743212674910079</c:v>
                </c:pt>
                <c:pt idx="784">
                  <c:v>0.0742750684639761</c:v>
                </c:pt>
                <c:pt idx="785">
                  <c:v>0.0742399029539674</c:v>
                </c:pt>
                <c:pt idx="786">
                  <c:v>0.0741922504640203</c:v>
                </c:pt>
                <c:pt idx="787">
                  <c:v>0.0741483206403767</c:v>
                </c:pt>
                <c:pt idx="788">
                  <c:v>0.074095262780327</c:v>
                </c:pt>
                <c:pt idx="789">
                  <c:v>0.0740380335347281</c:v>
                </c:pt>
                <c:pt idx="790">
                  <c:v>0.0739889583817725</c:v>
                </c:pt>
                <c:pt idx="791">
                  <c:v>0.0739411105866</c:v>
                </c:pt>
                <c:pt idx="792">
                  <c:v>0.0738891432664185</c:v>
                </c:pt>
                <c:pt idx="793">
                  <c:v>0.0738381280402544</c:v>
                </c:pt>
                <c:pt idx="794">
                  <c:v>0.0737842323304911</c:v>
                </c:pt>
                <c:pt idx="795">
                  <c:v>0.0737353118800152</c:v>
                </c:pt>
                <c:pt idx="796">
                  <c:v>0.0736779940856284</c:v>
                </c:pt>
                <c:pt idx="797">
                  <c:v>0.0736255591418855</c:v>
                </c:pt>
                <c:pt idx="798">
                  <c:v>0.0735758943059103</c:v>
                </c:pt>
                <c:pt idx="799">
                  <c:v>0.0735252870918488</c:v>
                </c:pt>
                <c:pt idx="800">
                  <c:v>0.0734807743226</c:v>
                </c:pt>
                <c:pt idx="801">
                  <c:v>0.0734361218944249</c:v>
                </c:pt>
                <c:pt idx="802">
                  <c:v>0.0733897471318538</c:v>
                </c:pt>
                <c:pt idx="803">
                  <c:v>0.0733366043988871</c:v>
                </c:pt>
                <c:pt idx="804">
                  <c:v>0.0732894300419212</c:v>
                </c:pt>
                <c:pt idx="805">
                  <c:v>0.0732430941624245</c:v>
                </c:pt>
                <c:pt idx="806">
                  <c:v>0.0731982326547261</c:v>
                </c:pt>
                <c:pt idx="807">
                  <c:v>0.0731485312595947</c:v>
                </c:pt>
                <c:pt idx="808">
                  <c:v>0.0730958314784394</c:v>
                </c:pt>
                <c:pt idx="809">
                  <c:v>0.0730419767376353</c:v>
                </c:pt>
                <c:pt idx="810">
                  <c:v>0.0729918525873402</c:v>
                </c:pt>
                <c:pt idx="811">
                  <c:v>0.0729399931672184</c:v>
                </c:pt>
                <c:pt idx="812">
                  <c:v>0.0728882081687862</c:v>
                </c:pt>
                <c:pt idx="813">
                  <c:v>0.0728361807167249</c:v>
                </c:pt>
                <c:pt idx="814">
                  <c:v>0.0728027908160552</c:v>
                </c:pt>
                <c:pt idx="815">
                  <c:v>0.0727602928353637</c:v>
                </c:pt>
                <c:pt idx="816">
                  <c:v>0.0727172087405882</c:v>
                </c:pt>
                <c:pt idx="817">
                  <c:v>0.0726739143387864</c:v>
                </c:pt>
                <c:pt idx="818">
                  <c:v>0.0726245896025436</c:v>
                </c:pt>
                <c:pt idx="819">
                  <c:v>0.0725761955026042</c:v>
                </c:pt>
                <c:pt idx="820">
                  <c:v>0.0725365827869991</c:v>
                </c:pt>
                <c:pt idx="821">
                  <c:v>0.0724987783941643</c:v>
                </c:pt>
                <c:pt idx="822">
                  <c:v>0.0724611256784396</c:v>
                </c:pt>
                <c:pt idx="823">
                  <c:v>0.0724227650048849</c:v>
                </c:pt>
                <c:pt idx="824">
                  <c:v>0.0723950488880437</c:v>
                </c:pt>
                <c:pt idx="825">
                  <c:v>0.0723672906147846</c:v>
                </c:pt>
                <c:pt idx="826">
                  <c:v>0.0723361352039387</c:v>
                </c:pt>
                <c:pt idx="827">
                  <c:v>0.0723152850238661</c:v>
                </c:pt>
                <c:pt idx="828">
                  <c:v>0.0722829310113771</c:v>
                </c:pt>
                <c:pt idx="829">
                  <c:v>0.0722510461883044</c:v>
                </c:pt>
                <c:pt idx="830">
                  <c:v>0.0722146112862498</c:v>
                </c:pt>
                <c:pt idx="831">
                  <c:v>0.0721824933084502</c:v>
                </c:pt>
                <c:pt idx="832">
                  <c:v>0.0721499973506202</c:v>
                </c:pt>
                <c:pt idx="833">
                  <c:v>0.0721278105913784</c:v>
                </c:pt>
                <c:pt idx="834">
                  <c:v>0.0720968797566529</c:v>
                </c:pt>
                <c:pt idx="835">
                  <c:v>0.0720736362575864</c:v>
                </c:pt>
                <c:pt idx="836">
                  <c:v>0.0720421067186376</c:v>
                </c:pt>
                <c:pt idx="837">
                  <c:v>0.0720107611656542</c:v>
                </c:pt>
                <c:pt idx="838">
                  <c:v>0.0719762517134218</c:v>
                </c:pt>
                <c:pt idx="839">
                  <c:v>0.0719428070684288</c:v>
                </c:pt>
                <c:pt idx="840">
                  <c:v>0.0719130367499535</c:v>
                </c:pt>
                <c:pt idx="841">
                  <c:v>0.0718778475577656</c:v>
                </c:pt>
                <c:pt idx="842">
                  <c:v>0.0718422359419684</c:v>
                </c:pt>
                <c:pt idx="843">
                  <c:v>0.0718076020506938</c:v>
                </c:pt>
                <c:pt idx="844">
                  <c:v>0.07176930511201</c:v>
                </c:pt>
                <c:pt idx="845">
                  <c:v>0.0717338957960521</c:v>
                </c:pt>
                <c:pt idx="846">
                  <c:v>0.0716991255049983</c:v>
                </c:pt>
                <c:pt idx="847">
                  <c:v>0.0716634173121703</c:v>
                </c:pt>
                <c:pt idx="848">
                  <c:v>0.0716286110215826</c:v>
                </c:pt>
                <c:pt idx="849">
                  <c:v>0.0715916539075403</c:v>
                </c:pt>
                <c:pt idx="850">
                  <c:v>0.0715512133490412</c:v>
                </c:pt>
                <c:pt idx="851">
                  <c:v>0.0715116883376788</c:v>
                </c:pt>
                <c:pt idx="852">
                  <c:v>0.0714711726298174</c:v>
                </c:pt>
                <c:pt idx="853">
                  <c:v>0.0714279401387621</c:v>
                </c:pt>
                <c:pt idx="854">
                  <c:v>0.071391222039862</c:v>
                </c:pt>
                <c:pt idx="855">
                  <c:v>0.0713530600047488</c:v>
                </c:pt>
                <c:pt idx="856">
                  <c:v>0.0713130604183034</c:v>
                </c:pt>
                <c:pt idx="857">
                  <c:v>0.0712735357671453</c:v>
                </c:pt>
                <c:pt idx="858">
                  <c:v>0.0712371753200232</c:v>
                </c:pt>
                <c:pt idx="859">
                  <c:v>0.0712072113731804</c:v>
                </c:pt>
                <c:pt idx="860">
                  <c:v>0.0711725990623414</c:v>
                </c:pt>
                <c:pt idx="861">
                  <c:v>0.0711308253689393</c:v>
                </c:pt>
                <c:pt idx="862">
                  <c:v>0.0710921172348553</c:v>
                </c:pt>
                <c:pt idx="863">
                  <c:v>0.0710550872993772</c:v>
                </c:pt>
                <c:pt idx="864">
                  <c:v>0.0710229467947631</c:v>
                </c:pt>
                <c:pt idx="865">
                  <c:v>0.0709864963979942</c:v>
                </c:pt>
                <c:pt idx="866">
                  <c:v>0.0709500866162617</c:v>
                </c:pt>
                <c:pt idx="867">
                  <c:v>0.0709272234112283</c:v>
                </c:pt>
                <c:pt idx="868">
                  <c:v>0.0708968371483642</c:v>
                </c:pt>
                <c:pt idx="869">
                  <c:v>0.0708702120252327</c:v>
                </c:pt>
                <c:pt idx="870">
                  <c:v>0.0708383105360724</c:v>
                </c:pt>
                <c:pt idx="871">
                  <c:v>0.0707999390974979</c:v>
                </c:pt>
                <c:pt idx="872">
                  <c:v>0.0707689233508609</c:v>
                </c:pt>
                <c:pt idx="873">
                  <c:v>0.0707385232939391</c:v>
                </c:pt>
                <c:pt idx="874">
                  <c:v>0.0707113240537127</c:v>
                </c:pt>
                <c:pt idx="875">
                  <c:v>0.0706830879104036</c:v>
                </c:pt>
                <c:pt idx="876">
                  <c:v>0.0706560719176983</c:v>
                </c:pt>
                <c:pt idx="877">
                  <c:v>0.0706326671918132</c:v>
                </c:pt>
                <c:pt idx="878">
                  <c:v>0.0706039155563342</c:v>
                </c:pt>
                <c:pt idx="879">
                  <c:v>0.0705754483079788</c:v>
                </c:pt>
                <c:pt idx="880">
                  <c:v>0.0705457373015175</c:v>
                </c:pt>
                <c:pt idx="881">
                  <c:v>0.0705194083347895</c:v>
                </c:pt>
                <c:pt idx="882">
                  <c:v>0.0704854089316683</c:v>
                </c:pt>
                <c:pt idx="883">
                  <c:v>0.0704584013409838</c:v>
                </c:pt>
                <c:pt idx="884">
                  <c:v>0.070441020804037</c:v>
                </c:pt>
                <c:pt idx="885">
                  <c:v>0.0704129348852907</c:v>
                </c:pt>
                <c:pt idx="886">
                  <c:v>0.070384462515143</c:v>
                </c:pt>
                <c:pt idx="887">
                  <c:v>0.07035543365313</c:v>
                </c:pt>
                <c:pt idx="888">
                  <c:v>0.0703276010665631</c:v>
                </c:pt>
                <c:pt idx="889">
                  <c:v>0.0702985500322304</c:v>
                </c:pt>
                <c:pt idx="890">
                  <c:v>0.0702712614301888</c:v>
                </c:pt>
                <c:pt idx="891">
                  <c:v>0.0702412467574097</c:v>
                </c:pt>
                <c:pt idx="892">
                  <c:v>0.070220053206627</c:v>
                </c:pt>
                <c:pt idx="893">
                  <c:v>0.0702052265636397</c:v>
                </c:pt>
                <c:pt idx="894">
                  <c:v>0.0701882061454248</c:v>
                </c:pt>
                <c:pt idx="895">
                  <c:v>0.070177393160212</c:v>
                </c:pt>
                <c:pt idx="896">
                  <c:v>0.0701602102337375</c:v>
                </c:pt>
                <c:pt idx="897">
                  <c:v>0.0701451894152314</c:v>
                </c:pt>
                <c:pt idx="898">
                  <c:v>0.0701303247682737</c:v>
                </c:pt>
                <c:pt idx="899">
                  <c:v>0.0701233327165278</c:v>
                </c:pt>
                <c:pt idx="900">
                  <c:v>0.0701159745354605</c:v>
                </c:pt>
                <c:pt idx="901">
                  <c:v>0.0701058444559859</c:v>
                </c:pt>
                <c:pt idx="902">
                  <c:v>0.0700988773679074</c:v>
                </c:pt>
                <c:pt idx="903">
                  <c:v>0.0700855396877027</c:v>
                </c:pt>
                <c:pt idx="904">
                  <c:v>0.0700723593098573</c:v>
                </c:pt>
                <c:pt idx="905">
                  <c:v>0.0700572422016525</c:v>
                </c:pt>
                <c:pt idx="906">
                  <c:v>0.0700457415418277</c:v>
                </c:pt>
                <c:pt idx="907">
                  <c:v>0.0700453204185401</c:v>
                </c:pt>
                <c:pt idx="908">
                  <c:v>0.0700348123840259</c:v>
                </c:pt>
                <c:pt idx="909">
                  <c:v>0.0700193417188178</c:v>
                </c:pt>
                <c:pt idx="910">
                  <c:v>0.0700083903377071</c:v>
                </c:pt>
                <c:pt idx="911">
                  <c:v>0.0699987244285706</c:v>
                </c:pt>
                <c:pt idx="912">
                  <c:v>0.0699900783815006</c:v>
                </c:pt>
                <c:pt idx="913">
                  <c:v>0.0699827742248629</c:v>
                </c:pt>
                <c:pt idx="914">
                  <c:v>0.0699722013284532</c:v>
                </c:pt>
                <c:pt idx="915">
                  <c:v>0.0699550426625039</c:v>
                </c:pt>
                <c:pt idx="916">
                  <c:v>0.0699437831287954</c:v>
                </c:pt>
                <c:pt idx="917">
                  <c:v>0.06993460662066</c:v>
                </c:pt>
                <c:pt idx="918">
                  <c:v>0.0699185839028728</c:v>
                </c:pt>
                <c:pt idx="919">
                  <c:v>0.0699045554774727</c:v>
                </c:pt>
                <c:pt idx="920">
                  <c:v>0.0698941609667491</c:v>
                </c:pt>
                <c:pt idx="921">
                  <c:v>0.0698768756153639</c:v>
                </c:pt>
                <c:pt idx="922">
                  <c:v>0.0698589097265045</c:v>
                </c:pt>
                <c:pt idx="923">
                  <c:v>0.0698403213744613</c:v>
                </c:pt>
                <c:pt idx="924">
                  <c:v>0.0698280507260911</c:v>
                </c:pt>
                <c:pt idx="925">
                  <c:v>0.0698144490783635</c:v>
                </c:pt>
                <c:pt idx="926">
                  <c:v>0.069798603723793</c:v>
                </c:pt>
                <c:pt idx="927">
                  <c:v>0.0697833441759353</c:v>
                </c:pt>
                <c:pt idx="928">
                  <c:v>0.0697717811076037</c:v>
                </c:pt>
                <c:pt idx="929">
                  <c:v>0.0697525042000936</c:v>
                </c:pt>
                <c:pt idx="930">
                  <c:v>0.0697370211024772</c:v>
                </c:pt>
                <c:pt idx="931">
                  <c:v>0.0697207776668664</c:v>
                </c:pt>
                <c:pt idx="932">
                  <c:v>0.0696995162682194</c:v>
                </c:pt>
                <c:pt idx="933">
                  <c:v>0.0696872416712202</c:v>
                </c:pt>
                <c:pt idx="934">
                  <c:v>0.0696729994319218</c:v>
                </c:pt>
                <c:pt idx="935">
                  <c:v>0.0696616178455043</c:v>
                </c:pt>
                <c:pt idx="936">
                  <c:v>0.0696435758252325</c:v>
                </c:pt>
                <c:pt idx="937">
                  <c:v>0.0696316597500282</c:v>
                </c:pt>
                <c:pt idx="938">
                  <c:v>0.0696205924613164</c:v>
                </c:pt>
                <c:pt idx="939">
                  <c:v>0.0696119686594387</c:v>
                </c:pt>
                <c:pt idx="940">
                  <c:v>0.069599541843834</c:v>
                </c:pt>
                <c:pt idx="941">
                  <c:v>0.0695927880766452</c:v>
                </c:pt>
                <c:pt idx="942">
                  <c:v>0.0695910235762585</c:v>
                </c:pt>
                <c:pt idx="943">
                  <c:v>0.0695892947348241</c:v>
                </c:pt>
                <c:pt idx="944">
                  <c:v>0.0695806664846308</c:v>
                </c:pt>
                <c:pt idx="945">
                  <c:v>0.0695778544170506</c:v>
                </c:pt>
                <c:pt idx="946">
                  <c:v>0.0695682982745498</c:v>
                </c:pt>
                <c:pt idx="947">
                  <c:v>0.0695571086000824</c:v>
                </c:pt>
                <c:pt idx="948">
                  <c:v>0.0695462875032635</c:v>
                </c:pt>
                <c:pt idx="949">
                  <c:v>0.0695325129316049</c:v>
                </c:pt>
                <c:pt idx="950">
                  <c:v>0.06951785474478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7087479"/>
        <c:axId val="908604376"/>
      </c:scatterChart>
      <c:valAx>
        <c:axId val="54708747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908604376"/>
        <c:crosses val="autoZero"/>
        <c:crossBetween val="midCat"/>
      </c:valAx>
      <c:valAx>
        <c:axId val="908604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54708747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9</a:t>
            </a:r>
            <a:r>
              <a:rPr altLang="en-US"/>
              <a:t>牌</a:t>
            </a:r>
            <a:r>
              <a:rPr lang="en-US" altLang="zh-CN"/>
              <a:t>1</a:t>
            </a:r>
            <a:r>
              <a:rPr altLang="en-US"/>
              <a:t>加注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tx>
            <c:strRef>
              <c:f>New9_1.csv!$E$1:$E$7</c:f>
              <c:strCache>
                <c:ptCount val="1"/>
                <c:pt idx="0">
                  <c:v/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354166666666667"/>
                  <c:y val="-0.246527777777778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New9_1.csv!$D$8:$D$1000</c:f>
              <c:numCache>
                <c:formatCode>General</c:formatCode>
                <c:ptCount val="993"/>
                <c:pt idx="0">
                  <c:v>50</c:v>
                </c:pt>
                <c:pt idx="1">
                  <c:v>51</c:v>
                </c:pt>
                <c:pt idx="2">
                  <c:v>52</c:v>
                </c:pt>
                <c:pt idx="3">
                  <c:v>53</c:v>
                </c:pt>
                <c:pt idx="4">
                  <c:v>54</c:v>
                </c:pt>
                <c:pt idx="5">
                  <c:v>55</c:v>
                </c:pt>
                <c:pt idx="6">
                  <c:v>56</c:v>
                </c:pt>
                <c:pt idx="7">
                  <c:v>57</c:v>
                </c:pt>
                <c:pt idx="8">
                  <c:v>58</c:v>
                </c:pt>
                <c:pt idx="9">
                  <c:v>59</c:v>
                </c:pt>
                <c:pt idx="10">
                  <c:v>60</c:v>
                </c:pt>
                <c:pt idx="11">
                  <c:v>61</c:v>
                </c:pt>
                <c:pt idx="12">
                  <c:v>62</c:v>
                </c:pt>
                <c:pt idx="13">
                  <c:v>63</c:v>
                </c:pt>
                <c:pt idx="14">
                  <c:v>64</c:v>
                </c:pt>
                <c:pt idx="15">
                  <c:v>65</c:v>
                </c:pt>
                <c:pt idx="16">
                  <c:v>66</c:v>
                </c:pt>
                <c:pt idx="17">
                  <c:v>67</c:v>
                </c:pt>
                <c:pt idx="18">
                  <c:v>68</c:v>
                </c:pt>
                <c:pt idx="19">
                  <c:v>69</c:v>
                </c:pt>
                <c:pt idx="20">
                  <c:v>70</c:v>
                </c:pt>
                <c:pt idx="21">
                  <c:v>71</c:v>
                </c:pt>
                <c:pt idx="22">
                  <c:v>72</c:v>
                </c:pt>
                <c:pt idx="23">
                  <c:v>73</c:v>
                </c:pt>
                <c:pt idx="24">
                  <c:v>74</c:v>
                </c:pt>
                <c:pt idx="25">
                  <c:v>75</c:v>
                </c:pt>
                <c:pt idx="26">
                  <c:v>76</c:v>
                </c:pt>
                <c:pt idx="27">
                  <c:v>77</c:v>
                </c:pt>
                <c:pt idx="28">
                  <c:v>78</c:v>
                </c:pt>
                <c:pt idx="29">
                  <c:v>79</c:v>
                </c:pt>
                <c:pt idx="30">
                  <c:v>80</c:v>
                </c:pt>
                <c:pt idx="31">
                  <c:v>81</c:v>
                </c:pt>
                <c:pt idx="32">
                  <c:v>82</c:v>
                </c:pt>
                <c:pt idx="33">
                  <c:v>83</c:v>
                </c:pt>
                <c:pt idx="34">
                  <c:v>84</c:v>
                </c:pt>
                <c:pt idx="35">
                  <c:v>85</c:v>
                </c:pt>
                <c:pt idx="36">
                  <c:v>86</c:v>
                </c:pt>
                <c:pt idx="37">
                  <c:v>87</c:v>
                </c:pt>
                <c:pt idx="38">
                  <c:v>88</c:v>
                </c:pt>
                <c:pt idx="39">
                  <c:v>89</c:v>
                </c:pt>
                <c:pt idx="40">
                  <c:v>90</c:v>
                </c:pt>
                <c:pt idx="41">
                  <c:v>91</c:v>
                </c:pt>
                <c:pt idx="42">
                  <c:v>92</c:v>
                </c:pt>
                <c:pt idx="43">
                  <c:v>93</c:v>
                </c:pt>
                <c:pt idx="44">
                  <c:v>94</c:v>
                </c:pt>
                <c:pt idx="45">
                  <c:v>95</c:v>
                </c:pt>
                <c:pt idx="46">
                  <c:v>96</c:v>
                </c:pt>
                <c:pt idx="47">
                  <c:v>97</c:v>
                </c:pt>
                <c:pt idx="48">
                  <c:v>98</c:v>
                </c:pt>
                <c:pt idx="49">
                  <c:v>99</c:v>
                </c:pt>
                <c:pt idx="50">
                  <c:v>100</c:v>
                </c:pt>
                <c:pt idx="51">
                  <c:v>101</c:v>
                </c:pt>
                <c:pt idx="52">
                  <c:v>102</c:v>
                </c:pt>
                <c:pt idx="53">
                  <c:v>103</c:v>
                </c:pt>
                <c:pt idx="54">
                  <c:v>104</c:v>
                </c:pt>
                <c:pt idx="55">
                  <c:v>105</c:v>
                </c:pt>
                <c:pt idx="56">
                  <c:v>106</c:v>
                </c:pt>
                <c:pt idx="57">
                  <c:v>107</c:v>
                </c:pt>
                <c:pt idx="58">
                  <c:v>108</c:v>
                </c:pt>
                <c:pt idx="59">
                  <c:v>109</c:v>
                </c:pt>
                <c:pt idx="60">
                  <c:v>110</c:v>
                </c:pt>
                <c:pt idx="61">
                  <c:v>111</c:v>
                </c:pt>
                <c:pt idx="62">
                  <c:v>112</c:v>
                </c:pt>
                <c:pt idx="63">
                  <c:v>113</c:v>
                </c:pt>
                <c:pt idx="64">
                  <c:v>114</c:v>
                </c:pt>
                <c:pt idx="65">
                  <c:v>115</c:v>
                </c:pt>
                <c:pt idx="66">
                  <c:v>116</c:v>
                </c:pt>
                <c:pt idx="67">
                  <c:v>117</c:v>
                </c:pt>
                <c:pt idx="68">
                  <c:v>118</c:v>
                </c:pt>
                <c:pt idx="69">
                  <c:v>119</c:v>
                </c:pt>
                <c:pt idx="70">
                  <c:v>120</c:v>
                </c:pt>
                <c:pt idx="71">
                  <c:v>121</c:v>
                </c:pt>
                <c:pt idx="72">
                  <c:v>122</c:v>
                </c:pt>
                <c:pt idx="73">
                  <c:v>123</c:v>
                </c:pt>
                <c:pt idx="74">
                  <c:v>124</c:v>
                </c:pt>
                <c:pt idx="75">
                  <c:v>125</c:v>
                </c:pt>
                <c:pt idx="76">
                  <c:v>126</c:v>
                </c:pt>
                <c:pt idx="77">
                  <c:v>127</c:v>
                </c:pt>
                <c:pt idx="78">
                  <c:v>128</c:v>
                </c:pt>
                <c:pt idx="79">
                  <c:v>129</c:v>
                </c:pt>
                <c:pt idx="80">
                  <c:v>130</c:v>
                </c:pt>
                <c:pt idx="81">
                  <c:v>131</c:v>
                </c:pt>
                <c:pt idx="82">
                  <c:v>132</c:v>
                </c:pt>
                <c:pt idx="83">
                  <c:v>133</c:v>
                </c:pt>
                <c:pt idx="84">
                  <c:v>134</c:v>
                </c:pt>
                <c:pt idx="85">
                  <c:v>135</c:v>
                </c:pt>
                <c:pt idx="86">
                  <c:v>136</c:v>
                </c:pt>
                <c:pt idx="87">
                  <c:v>137</c:v>
                </c:pt>
                <c:pt idx="88">
                  <c:v>138</c:v>
                </c:pt>
                <c:pt idx="89">
                  <c:v>139</c:v>
                </c:pt>
                <c:pt idx="90">
                  <c:v>140</c:v>
                </c:pt>
                <c:pt idx="91">
                  <c:v>141</c:v>
                </c:pt>
                <c:pt idx="92">
                  <c:v>142</c:v>
                </c:pt>
                <c:pt idx="93">
                  <c:v>143</c:v>
                </c:pt>
                <c:pt idx="94">
                  <c:v>144</c:v>
                </c:pt>
                <c:pt idx="95">
                  <c:v>145</c:v>
                </c:pt>
                <c:pt idx="96">
                  <c:v>146</c:v>
                </c:pt>
                <c:pt idx="97">
                  <c:v>147</c:v>
                </c:pt>
                <c:pt idx="98">
                  <c:v>148</c:v>
                </c:pt>
                <c:pt idx="99">
                  <c:v>149</c:v>
                </c:pt>
                <c:pt idx="100">
                  <c:v>150</c:v>
                </c:pt>
                <c:pt idx="101">
                  <c:v>151</c:v>
                </c:pt>
                <c:pt idx="102">
                  <c:v>152</c:v>
                </c:pt>
                <c:pt idx="103">
                  <c:v>153</c:v>
                </c:pt>
                <c:pt idx="104">
                  <c:v>154</c:v>
                </c:pt>
                <c:pt idx="105">
                  <c:v>155</c:v>
                </c:pt>
                <c:pt idx="106">
                  <c:v>156</c:v>
                </c:pt>
                <c:pt idx="107">
                  <c:v>157</c:v>
                </c:pt>
                <c:pt idx="108">
                  <c:v>158</c:v>
                </c:pt>
                <c:pt idx="109">
                  <c:v>159</c:v>
                </c:pt>
                <c:pt idx="110">
                  <c:v>160</c:v>
                </c:pt>
                <c:pt idx="111">
                  <c:v>161</c:v>
                </c:pt>
                <c:pt idx="112">
                  <c:v>162</c:v>
                </c:pt>
                <c:pt idx="113">
                  <c:v>163</c:v>
                </c:pt>
                <c:pt idx="114">
                  <c:v>164</c:v>
                </c:pt>
                <c:pt idx="115">
                  <c:v>165</c:v>
                </c:pt>
                <c:pt idx="116">
                  <c:v>166</c:v>
                </c:pt>
                <c:pt idx="117">
                  <c:v>167</c:v>
                </c:pt>
                <c:pt idx="118">
                  <c:v>168</c:v>
                </c:pt>
                <c:pt idx="119">
                  <c:v>169</c:v>
                </c:pt>
                <c:pt idx="120">
                  <c:v>170</c:v>
                </c:pt>
                <c:pt idx="121">
                  <c:v>171</c:v>
                </c:pt>
                <c:pt idx="122">
                  <c:v>172</c:v>
                </c:pt>
                <c:pt idx="123">
                  <c:v>173</c:v>
                </c:pt>
                <c:pt idx="124">
                  <c:v>174</c:v>
                </c:pt>
                <c:pt idx="125">
                  <c:v>175</c:v>
                </c:pt>
                <c:pt idx="126">
                  <c:v>176</c:v>
                </c:pt>
                <c:pt idx="127">
                  <c:v>177</c:v>
                </c:pt>
                <c:pt idx="128">
                  <c:v>178</c:v>
                </c:pt>
                <c:pt idx="129">
                  <c:v>179</c:v>
                </c:pt>
                <c:pt idx="130">
                  <c:v>180</c:v>
                </c:pt>
                <c:pt idx="131">
                  <c:v>181</c:v>
                </c:pt>
                <c:pt idx="132">
                  <c:v>182</c:v>
                </c:pt>
                <c:pt idx="133">
                  <c:v>183</c:v>
                </c:pt>
                <c:pt idx="134">
                  <c:v>184</c:v>
                </c:pt>
                <c:pt idx="135">
                  <c:v>185</c:v>
                </c:pt>
                <c:pt idx="136">
                  <c:v>186</c:v>
                </c:pt>
                <c:pt idx="137">
                  <c:v>187</c:v>
                </c:pt>
                <c:pt idx="138">
                  <c:v>188</c:v>
                </c:pt>
                <c:pt idx="139">
                  <c:v>189</c:v>
                </c:pt>
                <c:pt idx="140">
                  <c:v>190</c:v>
                </c:pt>
                <c:pt idx="141">
                  <c:v>191</c:v>
                </c:pt>
                <c:pt idx="142">
                  <c:v>192</c:v>
                </c:pt>
                <c:pt idx="143">
                  <c:v>193</c:v>
                </c:pt>
                <c:pt idx="144">
                  <c:v>194</c:v>
                </c:pt>
                <c:pt idx="145">
                  <c:v>195</c:v>
                </c:pt>
                <c:pt idx="146">
                  <c:v>196</c:v>
                </c:pt>
                <c:pt idx="147">
                  <c:v>197</c:v>
                </c:pt>
                <c:pt idx="148">
                  <c:v>198</c:v>
                </c:pt>
                <c:pt idx="149">
                  <c:v>199</c:v>
                </c:pt>
                <c:pt idx="150">
                  <c:v>200</c:v>
                </c:pt>
                <c:pt idx="151">
                  <c:v>201</c:v>
                </c:pt>
                <c:pt idx="152">
                  <c:v>202</c:v>
                </c:pt>
                <c:pt idx="153">
                  <c:v>203</c:v>
                </c:pt>
                <c:pt idx="154">
                  <c:v>204</c:v>
                </c:pt>
                <c:pt idx="155">
                  <c:v>205</c:v>
                </c:pt>
                <c:pt idx="156">
                  <c:v>206</c:v>
                </c:pt>
                <c:pt idx="157">
                  <c:v>207</c:v>
                </c:pt>
                <c:pt idx="158">
                  <c:v>208</c:v>
                </c:pt>
                <c:pt idx="159">
                  <c:v>209</c:v>
                </c:pt>
                <c:pt idx="160">
                  <c:v>210</c:v>
                </c:pt>
                <c:pt idx="161">
                  <c:v>211</c:v>
                </c:pt>
                <c:pt idx="162">
                  <c:v>212</c:v>
                </c:pt>
                <c:pt idx="163">
                  <c:v>213</c:v>
                </c:pt>
                <c:pt idx="164">
                  <c:v>214</c:v>
                </c:pt>
                <c:pt idx="165">
                  <c:v>215</c:v>
                </c:pt>
                <c:pt idx="166">
                  <c:v>216</c:v>
                </c:pt>
                <c:pt idx="167">
                  <c:v>217</c:v>
                </c:pt>
                <c:pt idx="168">
                  <c:v>218</c:v>
                </c:pt>
                <c:pt idx="169">
                  <c:v>219</c:v>
                </c:pt>
                <c:pt idx="170">
                  <c:v>220</c:v>
                </c:pt>
                <c:pt idx="171">
                  <c:v>221</c:v>
                </c:pt>
                <c:pt idx="172">
                  <c:v>222</c:v>
                </c:pt>
                <c:pt idx="173">
                  <c:v>223</c:v>
                </c:pt>
                <c:pt idx="174">
                  <c:v>224</c:v>
                </c:pt>
                <c:pt idx="175">
                  <c:v>225</c:v>
                </c:pt>
                <c:pt idx="176">
                  <c:v>226</c:v>
                </c:pt>
                <c:pt idx="177">
                  <c:v>227</c:v>
                </c:pt>
                <c:pt idx="178">
                  <c:v>228</c:v>
                </c:pt>
                <c:pt idx="179">
                  <c:v>229</c:v>
                </c:pt>
                <c:pt idx="180">
                  <c:v>230</c:v>
                </c:pt>
                <c:pt idx="181">
                  <c:v>231</c:v>
                </c:pt>
                <c:pt idx="182">
                  <c:v>232</c:v>
                </c:pt>
                <c:pt idx="183">
                  <c:v>233</c:v>
                </c:pt>
                <c:pt idx="184">
                  <c:v>234</c:v>
                </c:pt>
                <c:pt idx="185">
                  <c:v>235</c:v>
                </c:pt>
                <c:pt idx="186">
                  <c:v>236</c:v>
                </c:pt>
                <c:pt idx="187">
                  <c:v>237</c:v>
                </c:pt>
                <c:pt idx="188">
                  <c:v>238</c:v>
                </c:pt>
                <c:pt idx="189">
                  <c:v>239</c:v>
                </c:pt>
                <c:pt idx="190">
                  <c:v>240</c:v>
                </c:pt>
                <c:pt idx="191">
                  <c:v>241</c:v>
                </c:pt>
                <c:pt idx="192">
                  <c:v>242</c:v>
                </c:pt>
                <c:pt idx="193">
                  <c:v>243</c:v>
                </c:pt>
                <c:pt idx="194">
                  <c:v>244</c:v>
                </c:pt>
                <c:pt idx="195">
                  <c:v>245</c:v>
                </c:pt>
                <c:pt idx="196">
                  <c:v>246</c:v>
                </c:pt>
                <c:pt idx="197">
                  <c:v>247</c:v>
                </c:pt>
                <c:pt idx="198">
                  <c:v>248</c:v>
                </c:pt>
                <c:pt idx="199">
                  <c:v>249</c:v>
                </c:pt>
                <c:pt idx="200">
                  <c:v>250</c:v>
                </c:pt>
                <c:pt idx="201">
                  <c:v>251</c:v>
                </c:pt>
                <c:pt idx="202">
                  <c:v>252</c:v>
                </c:pt>
                <c:pt idx="203">
                  <c:v>253</c:v>
                </c:pt>
                <c:pt idx="204">
                  <c:v>254</c:v>
                </c:pt>
                <c:pt idx="205">
                  <c:v>255</c:v>
                </c:pt>
                <c:pt idx="206">
                  <c:v>256</c:v>
                </c:pt>
                <c:pt idx="207">
                  <c:v>257</c:v>
                </c:pt>
                <c:pt idx="208">
                  <c:v>258</c:v>
                </c:pt>
                <c:pt idx="209">
                  <c:v>259</c:v>
                </c:pt>
                <c:pt idx="210">
                  <c:v>260</c:v>
                </c:pt>
                <c:pt idx="211">
                  <c:v>261</c:v>
                </c:pt>
                <c:pt idx="212">
                  <c:v>262</c:v>
                </c:pt>
                <c:pt idx="213">
                  <c:v>263</c:v>
                </c:pt>
                <c:pt idx="214">
                  <c:v>264</c:v>
                </c:pt>
                <c:pt idx="215">
                  <c:v>265</c:v>
                </c:pt>
                <c:pt idx="216">
                  <c:v>266</c:v>
                </c:pt>
                <c:pt idx="217">
                  <c:v>267</c:v>
                </c:pt>
                <c:pt idx="218">
                  <c:v>268</c:v>
                </c:pt>
                <c:pt idx="219">
                  <c:v>269</c:v>
                </c:pt>
                <c:pt idx="220">
                  <c:v>270</c:v>
                </c:pt>
                <c:pt idx="221">
                  <c:v>271</c:v>
                </c:pt>
                <c:pt idx="222">
                  <c:v>272</c:v>
                </c:pt>
                <c:pt idx="223">
                  <c:v>273</c:v>
                </c:pt>
                <c:pt idx="224">
                  <c:v>274</c:v>
                </c:pt>
                <c:pt idx="225">
                  <c:v>275</c:v>
                </c:pt>
                <c:pt idx="226">
                  <c:v>276</c:v>
                </c:pt>
                <c:pt idx="227">
                  <c:v>277</c:v>
                </c:pt>
                <c:pt idx="228">
                  <c:v>278</c:v>
                </c:pt>
                <c:pt idx="229">
                  <c:v>279</c:v>
                </c:pt>
                <c:pt idx="230">
                  <c:v>280</c:v>
                </c:pt>
                <c:pt idx="231">
                  <c:v>281</c:v>
                </c:pt>
                <c:pt idx="232">
                  <c:v>282</c:v>
                </c:pt>
                <c:pt idx="233">
                  <c:v>283</c:v>
                </c:pt>
                <c:pt idx="234">
                  <c:v>284</c:v>
                </c:pt>
                <c:pt idx="235">
                  <c:v>285</c:v>
                </c:pt>
                <c:pt idx="236">
                  <c:v>286</c:v>
                </c:pt>
                <c:pt idx="237">
                  <c:v>287</c:v>
                </c:pt>
                <c:pt idx="238">
                  <c:v>288</c:v>
                </c:pt>
                <c:pt idx="239">
                  <c:v>289</c:v>
                </c:pt>
                <c:pt idx="240">
                  <c:v>290</c:v>
                </c:pt>
                <c:pt idx="241">
                  <c:v>291</c:v>
                </c:pt>
                <c:pt idx="242">
                  <c:v>292</c:v>
                </c:pt>
                <c:pt idx="243">
                  <c:v>293</c:v>
                </c:pt>
                <c:pt idx="244">
                  <c:v>294</c:v>
                </c:pt>
                <c:pt idx="245">
                  <c:v>295</c:v>
                </c:pt>
                <c:pt idx="246">
                  <c:v>296</c:v>
                </c:pt>
                <c:pt idx="247">
                  <c:v>297</c:v>
                </c:pt>
                <c:pt idx="248">
                  <c:v>298</c:v>
                </c:pt>
                <c:pt idx="249">
                  <c:v>299</c:v>
                </c:pt>
                <c:pt idx="250">
                  <c:v>300</c:v>
                </c:pt>
                <c:pt idx="251">
                  <c:v>301</c:v>
                </c:pt>
                <c:pt idx="252">
                  <c:v>302</c:v>
                </c:pt>
                <c:pt idx="253">
                  <c:v>303</c:v>
                </c:pt>
                <c:pt idx="254">
                  <c:v>304</c:v>
                </c:pt>
                <c:pt idx="255">
                  <c:v>305</c:v>
                </c:pt>
                <c:pt idx="256">
                  <c:v>306</c:v>
                </c:pt>
                <c:pt idx="257">
                  <c:v>307</c:v>
                </c:pt>
                <c:pt idx="258">
                  <c:v>308</c:v>
                </c:pt>
                <c:pt idx="259">
                  <c:v>309</c:v>
                </c:pt>
                <c:pt idx="260">
                  <c:v>310</c:v>
                </c:pt>
                <c:pt idx="261">
                  <c:v>311</c:v>
                </c:pt>
                <c:pt idx="262">
                  <c:v>312</c:v>
                </c:pt>
                <c:pt idx="263">
                  <c:v>313</c:v>
                </c:pt>
                <c:pt idx="264">
                  <c:v>314</c:v>
                </c:pt>
                <c:pt idx="265">
                  <c:v>315</c:v>
                </c:pt>
                <c:pt idx="266">
                  <c:v>316</c:v>
                </c:pt>
                <c:pt idx="267">
                  <c:v>317</c:v>
                </c:pt>
                <c:pt idx="268">
                  <c:v>318</c:v>
                </c:pt>
                <c:pt idx="269">
                  <c:v>319</c:v>
                </c:pt>
                <c:pt idx="270">
                  <c:v>320</c:v>
                </c:pt>
                <c:pt idx="271">
                  <c:v>321</c:v>
                </c:pt>
                <c:pt idx="272">
                  <c:v>322</c:v>
                </c:pt>
                <c:pt idx="273">
                  <c:v>323</c:v>
                </c:pt>
                <c:pt idx="274">
                  <c:v>324</c:v>
                </c:pt>
                <c:pt idx="275">
                  <c:v>325</c:v>
                </c:pt>
                <c:pt idx="276">
                  <c:v>326</c:v>
                </c:pt>
                <c:pt idx="277">
                  <c:v>327</c:v>
                </c:pt>
                <c:pt idx="278">
                  <c:v>328</c:v>
                </c:pt>
                <c:pt idx="279">
                  <c:v>329</c:v>
                </c:pt>
                <c:pt idx="280">
                  <c:v>330</c:v>
                </c:pt>
                <c:pt idx="281">
                  <c:v>331</c:v>
                </c:pt>
                <c:pt idx="282">
                  <c:v>332</c:v>
                </c:pt>
                <c:pt idx="283">
                  <c:v>333</c:v>
                </c:pt>
                <c:pt idx="284">
                  <c:v>334</c:v>
                </c:pt>
                <c:pt idx="285">
                  <c:v>335</c:v>
                </c:pt>
                <c:pt idx="286">
                  <c:v>336</c:v>
                </c:pt>
                <c:pt idx="287">
                  <c:v>337</c:v>
                </c:pt>
                <c:pt idx="288">
                  <c:v>338</c:v>
                </c:pt>
                <c:pt idx="289">
                  <c:v>339</c:v>
                </c:pt>
                <c:pt idx="290">
                  <c:v>340</c:v>
                </c:pt>
                <c:pt idx="291">
                  <c:v>341</c:v>
                </c:pt>
                <c:pt idx="292">
                  <c:v>342</c:v>
                </c:pt>
                <c:pt idx="293">
                  <c:v>343</c:v>
                </c:pt>
                <c:pt idx="294">
                  <c:v>344</c:v>
                </c:pt>
                <c:pt idx="295">
                  <c:v>345</c:v>
                </c:pt>
                <c:pt idx="296">
                  <c:v>346</c:v>
                </c:pt>
                <c:pt idx="297">
                  <c:v>347</c:v>
                </c:pt>
                <c:pt idx="298">
                  <c:v>348</c:v>
                </c:pt>
                <c:pt idx="299">
                  <c:v>349</c:v>
                </c:pt>
                <c:pt idx="300">
                  <c:v>350</c:v>
                </c:pt>
                <c:pt idx="301">
                  <c:v>351</c:v>
                </c:pt>
                <c:pt idx="302">
                  <c:v>352</c:v>
                </c:pt>
                <c:pt idx="303">
                  <c:v>353</c:v>
                </c:pt>
                <c:pt idx="304">
                  <c:v>354</c:v>
                </c:pt>
                <c:pt idx="305">
                  <c:v>355</c:v>
                </c:pt>
                <c:pt idx="306">
                  <c:v>356</c:v>
                </c:pt>
                <c:pt idx="307">
                  <c:v>357</c:v>
                </c:pt>
                <c:pt idx="308">
                  <c:v>358</c:v>
                </c:pt>
                <c:pt idx="309">
                  <c:v>359</c:v>
                </c:pt>
                <c:pt idx="310">
                  <c:v>360</c:v>
                </c:pt>
                <c:pt idx="311">
                  <c:v>361</c:v>
                </c:pt>
                <c:pt idx="312">
                  <c:v>362</c:v>
                </c:pt>
                <c:pt idx="313">
                  <c:v>363</c:v>
                </c:pt>
                <c:pt idx="314">
                  <c:v>364</c:v>
                </c:pt>
                <c:pt idx="315">
                  <c:v>365</c:v>
                </c:pt>
                <c:pt idx="316">
                  <c:v>366</c:v>
                </c:pt>
                <c:pt idx="317">
                  <c:v>367</c:v>
                </c:pt>
                <c:pt idx="318">
                  <c:v>368</c:v>
                </c:pt>
                <c:pt idx="319">
                  <c:v>369</c:v>
                </c:pt>
                <c:pt idx="320">
                  <c:v>370</c:v>
                </c:pt>
                <c:pt idx="321">
                  <c:v>371</c:v>
                </c:pt>
                <c:pt idx="322">
                  <c:v>372</c:v>
                </c:pt>
                <c:pt idx="323">
                  <c:v>373</c:v>
                </c:pt>
                <c:pt idx="324">
                  <c:v>374</c:v>
                </c:pt>
                <c:pt idx="325">
                  <c:v>375</c:v>
                </c:pt>
                <c:pt idx="326">
                  <c:v>376</c:v>
                </c:pt>
                <c:pt idx="327">
                  <c:v>377</c:v>
                </c:pt>
                <c:pt idx="328">
                  <c:v>378</c:v>
                </c:pt>
                <c:pt idx="329">
                  <c:v>379</c:v>
                </c:pt>
                <c:pt idx="330">
                  <c:v>380</c:v>
                </c:pt>
                <c:pt idx="331">
                  <c:v>381</c:v>
                </c:pt>
                <c:pt idx="332">
                  <c:v>382</c:v>
                </c:pt>
                <c:pt idx="333">
                  <c:v>383</c:v>
                </c:pt>
                <c:pt idx="334">
                  <c:v>384</c:v>
                </c:pt>
                <c:pt idx="335">
                  <c:v>385</c:v>
                </c:pt>
                <c:pt idx="336">
                  <c:v>386</c:v>
                </c:pt>
                <c:pt idx="337">
                  <c:v>387</c:v>
                </c:pt>
                <c:pt idx="338">
                  <c:v>388</c:v>
                </c:pt>
                <c:pt idx="339">
                  <c:v>389</c:v>
                </c:pt>
                <c:pt idx="340">
                  <c:v>390</c:v>
                </c:pt>
                <c:pt idx="341">
                  <c:v>391</c:v>
                </c:pt>
                <c:pt idx="342">
                  <c:v>392</c:v>
                </c:pt>
                <c:pt idx="343">
                  <c:v>393</c:v>
                </c:pt>
                <c:pt idx="344">
                  <c:v>394</c:v>
                </c:pt>
                <c:pt idx="345">
                  <c:v>395</c:v>
                </c:pt>
                <c:pt idx="346">
                  <c:v>396</c:v>
                </c:pt>
                <c:pt idx="347">
                  <c:v>397</c:v>
                </c:pt>
                <c:pt idx="348">
                  <c:v>398</c:v>
                </c:pt>
                <c:pt idx="349">
                  <c:v>399</c:v>
                </c:pt>
                <c:pt idx="350">
                  <c:v>400</c:v>
                </c:pt>
                <c:pt idx="351">
                  <c:v>401</c:v>
                </c:pt>
                <c:pt idx="352">
                  <c:v>402</c:v>
                </c:pt>
                <c:pt idx="353">
                  <c:v>403</c:v>
                </c:pt>
                <c:pt idx="354">
                  <c:v>404</c:v>
                </c:pt>
                <c:pt idx="355">
                  <c:v>405</c:v>
                </c:pt>
                <c:pt idx="356">
                  <c:v>406</c:v>
                </c:pt>
                <c:pt idx="357">
                  <c:v>407</c:v>
                </c:pt>
                <c:pt idx="358">
                  <c:v>408</c:v>
                </c:pt>
                <c:pt idx="359">
                  <c:v>409</c:v>
                </c:pt>
                <c:pt idx="360">
                  <c:v>410</c:v>
                </c:pt>
                <c:pt idx="361">
                  <c:v>411</c:v>
                </c:pt>
                <c:pt idx="362">
                  <c:v>412</c:v>
                </c:pt>
                <c:pt idx="363">
                  <c:v>413</c:v>
                </c:pt>
                <c:pt idx="364">
                  <c:v>414</c:v>
                </c:pt>
                <c:pt idx="365">
                  <c:v>415</c:v>
                </c:pt>
                <c:pt idx="366">
                  <c:v>416</c:v>
                </c:pt>
                <c:pt idx="367">
                  <c:v>417</c:v>
                </c:pt>
                <c:pt idx="368">
                  <c:v>418</c:v>
                </c:pt>
                <c:pt idx="369">
                  <c:v>419</c:v>
                </c:pt>
                <c:pt idx="370">
                  <c:v>420</c:v>
                </c:pt>
                <c:pt idx="371">
                  <c:v>421</c:v>
                </c:pt>
                <c:pt idx="372">
                  <c:v>422</c:v>
                </c:pt>
                <c:pt idx="373">
                  <c:v>423</c:v>
                </c:pt>
                <c:pt idx="374">
                  <c:v>424</c:v>
                </c:pt>
                <c:pt idx="375">
                  <c:v>425</c:v>
                </c:pt>
                <c:pt idx="376">
                  <c:v>426</c:v>
                </c:pt>
                <c:pt idx="377">
                  <c:v>427</c:v>
                </c:pt>
                <c:pt idx="378">
                  <c:v>428</c:v>
                </c:pt>
                <c:pt idx="379">
                  <c:v>429</c:v>
                </c:pt>
                <c:pt idx="380">
                  <c:v>430</c:v>
                </c:pt>
                <c:pt idx="381">
                  <c:v>431</c:v>
                </c:pt>
                <c:pt idx="382">
                  <c:v>432</c:v>
                </c:pt>
                <c:pt idx="383">
                  <c:v>433</c:v>
                </c:pt>
                <c:pt idx="384">
                  <c:v>434</c:v>
                </c:pt>
                <c:pt idx="385">
                  <c:v>435</c:v>
                </c:pt>
                <c:pt idx="386">
                  <c:v>436</c:v>
                </c:pt>
                <c:pt idx="387">
                  <c:v>437</c:v>
                </c:pt>
                <c:pt idx="388">
                  <c:v>438</c:v>
                </c:pt>
                <c:pt idx="389">
                  <c:v>439</c:v>
                </c:pt>
                <c:pt idx="390">
                  <c:v>440</c:v>
                </c:pt>
                <c:pt idx="391">
                  <c:v>441</c:v>
                </c:pt>
                <c:pt idx="392">
                  <c:v>442</c:v>
                </c:pt>
                <c:pt idx="393">
                  <c:v>443</c:v>
                </c:pt>
                <c:pt idx="394">
                  <c:v>444</c:v>
                </c:pt>
                <c:pt idx="395">
                  <c:v>445</c:v>
                </c:pt>
                <c:pt idx="396">
                  <c:v>446</c:v>
                </c:pt>
                <c:pt idx="397">
                  <c:v>447</c:v>
                </c:pt>
                <c:pt idx="398">
                  <c:v>448</c:v>
                </c:pt>
                <c:pt idx="399">
                  <c:v>449</c:v>
                </c:pt>
                <c:pt idx="400">
                  <c:v>450</c:v>
                </c:pt>
                <c:pt idx="401">
                  <c:v>451</c:v>
                </c:pt>
                <c:pt idx="402">
                  <c:v>452</c:v>
                </c:pt>
                <c:pt idx="403">
                  <c:v>453</c:v>
                </c:pt>
                <c:pt idx="404">
                  <c:v>454</c:v>
                </c:pt>
                <c:pt idx="405">
                  <c:v>455</c:v>
                </c:pt>
                <c:pt idx="406">
                  <c:v>456</c:v>
                </c:pt>
                <c:pt idx="407">
                  <c:v>457</c:v>
                </c:pt>
                <c:pt idx="408">
                  <c:v>458</c:v>
                </c:pt>
                <c:pt idx="409">
                  <c:v>459</c:v>
                </c:pt>
                <c:pt idx="410">
                  <c:v>460</c:v>
                </c:pt>
                <c:pt idx="411">
                  <c:v>461</c:v>
                </c:pt>
                <c:pt idx="412">
                  <c:v>462</c:v>
                </c:pt>
                <c:pt idx="413">
                  <c:v>463</c:v>
                </c:pt>
                <c:pt idx="414">
                  <c:v>464</c:v>
                </c:pt>
                <c:pt idx="415">
                  <c:v>465</c:v>
                </c:pt>
                <c:pt idx="416">
                  <c:v>466</c:v>
                </c:pt>
                <c:pt idx="417">
                  <c:v>467</c:v>
                </c:pt>
                <c:pt idx="418">
                  <c:v>468</c:v>
                </c:pt>
                <c:pt idx="419">
                  <c:v>469</c:v>
                </c:pt>
                <c:pt idx="420">
                  <c:v>470</c:v>
                </c:pt>
                <c:pt idx="421">
                  <c:v>471</c:v>
                </c:pt>
                <c:pt idx="422">
                  <c:v>472</c:v>
                </c:pt>
                <c:pt idx="423">
                  <c:v>473</c:v>
                </c:pt>
                <c:pt idx="424">
                  <c:v>474</c:v>
                </c:pt>
                <c:pt idx="425">
                  <c:v>475</c:v>
                </c:pt>
                <c:pt idx="426">
                  <c:v>476</c:v>
                </c:pt>
                <c:pt idx="427">
                  <c:v>477</c:v>
                </c:pt>
                <c:pt idx="428">
                  <c:v>478</c:v>
                </c:pt>
                <c:pt idx="429">
                  <c:v>479</c:v>
                </c:pt>
                <c:pt idx="430">
                  <c:v>480</c:v>
                </c:pt>
                <c:pt idx="431">
                  <c:v>481</c:v>
                </c:pt>
                <c:pt idx="432">
                  <c:v>482</c:v>
                </c:pt>
                <c:pt idx="433">
                  <c:v>483</c:v>
                </c:pt>
                <c:pt idx="434">
                  <c:v>484</c:v>
                </c:pt>
                <c:pt idx="435">
                  <c:v>485</c:v>
                </c:pt>
                <c:pt idx="436">
                  <c:v>486</c:v>
                </c:pt>
                <c:pt idx="437">
                  <c:v>487</c:v>
                </c:pt>
                <c:pt idx="438">
                  <c:v>488</c:v>
                </c:pt>
                <c:pt idx="439">
                  <c:v>489</c:v>
                </c:pt>
                <c:pt idx="440">
                  <c:v>490</c:v>
                </c:pt>
                <c:pt idx="441">
                  <c:v>491</c:v>
                </c:pt>
                <c:pt idx="442">
                  <c:v>492</c:v>
                </c:pt>
                <c:pt idx="443">
                  <c:v>493</c:v>
                </c:pt>
                <c:pt idx="444">
                  <c:v>494</c:v>
                </c:pt>
                <c:pt idx="445">
                  <c:v>495</c:v>
                </c:pt>
                <c:pt idx="446">
                  <c:v>496</c:v>
                </c:pt>
                <c:pt idx="447">
                  <c:v>497</c:v>
                </c:pt>
                <c:pt idx="448">
                  <c:v>498</c:v>
                </c:pt>
                <c:pt idx="449">
                  <c:v>499</c:v>
                </c:pt>
                <c:pt idx="450">
                  <c:v>500</c:v>
                </c:pt>
                <c:pt idx="451">
                  <c:v>501</c:v>
                </c:pt>
                <c:pt idx="452">
                  <c:v>502</c:v>
                </c:pt>
                <c:pt idx="453">
                  <c:v>503</c:v>
                </c:pt>
                <c:pt idx="454">
                  <c:v>504</c:v>
                </c:pt>
                <c:pt idx="455">
                  <c:v>505</c:v>
                </c:pt>
                <c:pt idx="456">
                  <c:v>506</c:v>
                </c:pt>
                <c:pt idx="457">
                  <c:v>507</c:v>
                </c:pt>
                <c:pt idx="458">
                  <c:v>508</c:v>
                </c:pt>
                <c:pt idx="459">
                  <c:v>509</c:v>
                </c:pt>
                <c:pt idx="460">
                  <c:v>510</c:v>
                </c:pt>
                <c:pt idx="461">
                  <c:v>511</c:v>
                </c:pt>
                <c:pt idx="462">
                  <c:v>512</c:v>
                </c:pt>
                <c:pt idx="463">
                  <c:v>513</c:v>
                </c:pt>
                <c:pt idx="464">
                  <c:v>514</c:v>
                </c:pt>
                <c:pt idx="465">
                  <c:v>515</c:v>
                </c:pt>
                <c:pt idx="466">
                  <c:v>516</c:v>
                </c:pt>
                <c:pt idx="467">
                  <c:v>517</c:v>
                </c:pt>
                <c:pt idx="468">
                  <c:v>518</c:v>
                </c:pt>
                <c:pt idx="469">
                  <c:v>519</c:v>
                </c:pt>
                <c:pt idx="470">
                  <c:v>520</c:v>
                </c:pt>
                <c:pt idx="471">
                  <c:v>521</c:v>
                </c:pt>
                <c:pt idx="472">
                  <c:v>522</c:v>
                </c:pt>
                <c:pt idx="473">
                  <c:v>523</c:v>
                </c:pt>
                <c:pt idx="474">
                  <c:v>524</c:v>
                </c:pt>
                <c:pt idx="475">
                  <c:v>525</c:v>
                </c:pt>
                <c:pt idx="476">
                  <c:v>526</c:v>
                </c:pt>
                <c:pt idx="477">
                  <c:v>527</c:v>
                </c:pt>
                <c:pt idx="478">
                  <c:v>528</c:v>
                </c:pt>
                <c:pt idx="479">
                  <c:v>529</c:v>
                </c:pt>
                <c:pt idx="480">
                  <c:v>530</c:v>
                </c:pt>
                <c:pt idx="481">
                  <c:v>531</c:v>
                </c:pt>
                <c:pt idx="482">
                  <c:v>532</c:v>
                </c:pt>
                <c:pt idx="483">
                  <c:v>533</c:v>
                </c:pt>
                <c:pt idx="484">
                  <c:v>534</c:v>
                </c:pt>
                <c:pt idx="485">
                  <c:v>535</c:v>
                </c:pt>
                <c:pt idx="486">
                  <c:v>536</c:v>
                </c:pt>
                <c:pt idx="487">
                  <c:v>537</c:v>
                </c:pt>
                <c:pt idx="488">
                  <c:v>538</c:v>
                </c:pt>
                <c:pt idx="489">
                  <c:v>539</c:v>
                </c:pt>
                <c:pt idx="490">
                  <c:v>540</c:v>
                </c:pt>
                <c:pt idx="491">
                  <c:v>541</c:v>
                </c:pt>
                <c:pt idx="492">
                  <c:v>542</c:v>
                </c:pt>
                <c:pt idx="493">
                  <c:v>543</c:v>
                </c:pt>
                <c:pt idx="494">
                  <c:v>544</c:v>
                </c:pt>
                <c:pt idx="495">
                  <c:v>545</c:v>
                </c:pt>
                <c:pt idx="496">
                  <c:v>546</c:v>
                </c:pt>
                <c:pt idx="497">
                  <c:v>547</c:v>
                </c:pt>
                <c:pt idx="498">
                  <c:v>548</c:v>
                </c:pt>
                <c:pt idx="499">
                  <c:v>549</c:v>
                </c:pt>
                <c:pt idx="500">
                  <c:v>550</c:v>
                </c:pt>
                <c:pt idx="501">
                  <c:v>551</c:v>
                </c:pt>
                <c:pt idx="502">
                  <c:v>552</c:v>
                </c:pt>
                <c:pt idx="503">
                  <c:v>553</c:v>
                </c:pt>
                <c:pt idx="504">
                  <c:v>554</c:v>
                </c:pt>
                <c:pt idx="505">
                  <c:v>555</c:v>
                </c:pt>
                <c:pt idx="506">
                  <c:v>556</c:v>
                </c:pt>
                <c:pt idx="507">
                  <c:v>557</c:v>
                </c:pt>
                <c:pt idx="508">
                  <c:v>558</c:v>
                </c:pt>
                <c:pt idx="509">
                  <c:v>559</c:v>
                </c:pt>
                <c:pt idx="510">
                  <c:v>560</c:v>
                </c:pt>
                <c:pt idx="511">
                  <c:v>561</c:v>
                </c:pt>
                <c:pt idx="512">
                  <c:v>562</c:v>
                </c:pt>
                <c:pt idx="513">
                  <c:v>563</c:v>
                </c:pt>
                <c:pt idx="514">
                  <c:v>564</c:v>
                </c:pt>
                <c:pt idx="515">
                  <c:v>565</c:v>
                </c:pt>
                <c:pt idx="516">
                  <c:v>566</c:v>
                </c:pt>
                <c:pt idx="517">
                  <c:v>567</c:v>
                </c:pt>
                <c:pt idx="518">
                  <c:v>568</c:v>
                </c:pt>
                <c:pt idx="519">
                  <c:v>569</c:v>
                </c:pt>
                <c:pt idx="520">
                  <c:v>570</c:v>
                </c:pt>
                <c:pt idx="521">
                  <c:v>571</c:v>
                </c:pt>
                <c:pt idx="522">
                  <c:v>572</c:v>
                </c:pt>
                <c:pt idx="523">
                  <c:v>573</c:v>
                </c:pt>
                <c:pt idx="524">
                  <c:v>574</c:v>
                </c:pt>
                <c:pt idx="525">
                  <c:v>575</c:v>
                </c:pt>
                <c:pt idx="526">
                  <c:v>576</c:v>
                </c:pt>
                <c:pt idx="527">
                  <c:v>577</c:v>
                </c:pt>
                <c:pt idx="528">
                  <c:v>578</c:v>
                </c:pt>
                <c:pt idx="529">
                  <c:v>579</c:v>
                </c:pt>
                <c:pt idx="530">
                  <c:v>580</c:v>
                </c:pt>
                <c:pt idx="531">
                  <c:v>581</c:v>
                </c:pt>
                <c:pt idx="532">
                  <c:v>582</c:v>
                </c:pt>
                <c:pt idx="533">
                  <c:v>583</c:v>
                </c:pt>
                <c:pt idx="534">
                  <c:v>584</c:v>
                </c:pt>
                <c:pt idx="535">
                  <c:v>585</c:v>
                </c:pt>
                <c:pt idx="536">
                  <c:v>586</c:v>
                </c:pt>
                <c:pt idx="537">
                  <c:v>587</c:v>
                </c:pt>
                <c:pt idx="538">
                  <c:v>588</c:v>
                </c:pt>
                <c:pt idx="539">
                  <c:v>589</c:v>
                </c:pt>
                <c:pt idx="540">
                  <c:v>590</c:v>
                </c:pt>
                <c:pt idx="541">
                  <c:v>591</c:v>
                </c:pt>
                <c:pt idx="542">
                  <c:v>592</c:v>
                </c:pt>
                <c:pt idx="543">
                  <c:v>593</c:v>
                </c:pt>
                <c:pt idx="544">
                  <c:v>594</c:v>
                </c:pt>
                <c:pt idx="545">
                  <c:v>595</c:v>
                </c:pt>
                <c:pt idx="546">
                  <c:v>596</c:v>
                </c:pt>
                <c:pt idx="547">
                  <c:v>597</c:v>
                </c:pt>
                <c:pt idx="548">
                  <c:v>598</c:v>
                </c:pt>
                <c:pt idx="549">
                  <c:v>599</c:v>
                </c:pt>
                <c:pt idx="550">
                  <c:v>600</c:v>
                </c:pt>
                <c:pt idx="551">
                  <c:v>601</c:v>
                </c:pt>
                <c:pt idx="552">
                  <c:v>602</c:v>
                </c:pt>
                <c:pt idx="553">
                  <c:v>603</c:v>
                </c:pt>
                <c:pt idx="554">
                  <c:v>604</c:v>
                </c:pt>
                <c:pt idx="555">
                  <c:v>605</c:v>
                </c:pt>
                <c:pt idx="556">
                  <c:v>606</c:v>
                </c:pt>
                <c:pt idx="557">
                  <c:v>607</c:v>
                </c:pt>
                <c:pt idx="558">
                  <c:v>608</c:v>
                </c:pt>
                <c:pt idx="559">
                  <c:v>609</c:v>
                </c:pt>
                <c:pt idx="560">
                  <c:v>610</c:v>
                </c:pt>
                <c:pt idx="561">
                  <c:v>611</c:v>
                </c:pt>
                <c:pt idx="562">
                  <c:v>612</c:v>
                </c:pt>
                <c:pt idx="563">
                  <c:v>613</c:v>
                </c:pt>
                <c:pt idx="564">
                  <c:v>614</c:v>
                </c:pt>
                <c:pt idx="565">
                  <c:v>615</c:v>
                </c:pt>
                <c:pt idx="566">
                  <c:v>616</c:v>
                </c:pt>
                <c:pt idx="567">
                  <c:v>617</c:v>
                </c:pt>
                <c:pt idx="568">
                  <c:v>618</c:v>
                </c:pt>
                <c:pt idx="569">
                  <c:v>619</c:v>
                </c:pt>
                <c:pt idx="570">
                  <c:v>620</c:v>
                </c:pt>
                <c:pt idx="571">
                  <c:v>621</c:v>
                </c:pt>
                <c:pt idx="572">
                  <c:v>622</c:v>
                </c:pt>
                <c:pt idx="573">
                  <c:v>623</c:v>
                </c:pt>
                <c:pt idx="574">
                  <c:v>624</c:v>
                </c:pt>
                <c:pt idx="575">
                  <c:v>625</c:v>
                </c:pt>
                <c:pt idx="576">
                  <c:v>626</c:v>
                </c:pt>
                <c:pt idx="577">
                  <c:v>627</c:v>
                </c:pt>
                <c:pt idx="578">
                  <c:v>628</c:v>
                </c:pt>
                <c:pt idx="579">
                  <c:v>629</c:v>
                </c:pt>
                <c:pt idx="580">
                  <c:v>630</c:v>
                </c:pt>
                <c:pt idx="581">
                  <c:v>631</c:v>
                </c:pt>
                <c:pt idx="582">
                  <c:v>632</c:v>
                </c:pt>
                <c:pt idx="583">
                  <c:v>633</c:v>
                </c:pt>
                <c:pt idx="584">
                  <c:v>634</c:v>
                </c:pt>
                <c:pt idx="585">
                  <c:v>635</c:v>
                </c:pt>
                <c:pt idx="586">
                  <c:v>636</c:v>
                </c:pt>
                <c:pt idx="587">
                  <c:v>637</c:v>
                </c:pt>
                <c:pt idx="588">
                  <c:v>638</c:v>
                </c:pt>
                <c:pt idx="589">
                  <c:v>639</c:v>
                </c:pt>
                <c:pt idx="590">
                  <c:v>640</c:v>
                </c:pt>
                <c:pt idx="591">
                  <c:v>641</c:v>
                </c:pt>
                <c:pt idx="592">
                  <c:v>642</c:v>
                </c:pt>
                <c:pt idx="593">
                  <c:v>643</c:v>
                </c:pt>
                <c:pt idx="594">
                  <c:v>644</c:v>
                </c:pt>
                <c:pt idx="595">
                  <c:v>645</c:v>
                </c:pt>
                <c:pt idx="596">
                  <c:v>646</c:v>
                </c:pt>
                <c:pt idx="597">
                  <c:v>647</c:v>
                </c:pt>
                <c:pt idx="598">
                  <c:v>648</c:v>
                </c:pt>
                <c:pt idx="599">
                  <c:v>649</c:v>
                </c:pt>
                <c:pt idx="600">
                  <c:v>650</c:v>
                </c:pt>
                <c:pt idx="601">
                  <c:v>651</c:v>
                </c:pt>
                <c:pt idx="602">
                  <c:v>652</c:v>
                </c:pt>
                <c:pt idx="603">
                  <c:v>653</c:v>
                </c:pt>
                <c:pt idx="604">
                  <c:v>654</c:v>
                </c:pt>
                <c:pt idx="605">
                  <c:v>655</c:v>
                </c:pt>
                <c:pt idx="606">
                  <c:v>656</c:v>
                </c:pt>
                <c:pt idx="607">
                  <c:v>657</c:v>
                </c:pt>
                <c:pt idx="608">
                  <c:v>658</c:v>
                </c:pt>
                <c:pt idx="609">
                  <c:v>659</c:v>
                </c:pt>
                <c:pt idx="610">
                  <c:v>660</c:v>
                </c:pt>
                <c:pt idx="611">
                  <c:v>661</c:v>
                </c:pt>
                <c:pt idx="612">
                  <c:v>662</c:v>
                </c:pt>
                <c:pt idx="613">
                  <c:v>663</c:v>
                </c:pt>
                <c:pt idx="614">
                  <c:v>664</c:v>
                </c:pt>
                <c:pt idx="615">
                  <c:v>665</c:v>
                </c:pt>
                <c:pt idx="616">
                  <c:v>666</c:v>
                </c:pt>
                <c:pt idx="617">
                  <c:v>667</c:v>
                </c:pt>
                <c:pt idx="618">
                  <c:v>668</c:v>
                </c:pt>
                <c:pt idx="619">
                  <c:v>669</c:v>
                </c:pt>
                <c:pt idx="620">
                  <c:v>670</c:v>
                </c:pt>
                <c:pt idx="621">
                  <c:v>671</c:v>
                </c:pt>
                <c:pt idx="622">
                  <c:v>672</c:v>
                </c:pt>
                <c:pt idx="623">
                  <c:v>673</c:v>
                </c:pt>
                <c:pt idx="624">
                  <c:v>674</c:v>
                </c:pt>
                <c:pt idx="625">
                  <c:v>675</c:v>
                </c:pt>
                <c:pt idx="626">
                  <c:v>676</c:v>
                </c:pt>
                <c:pt idx="627">
                  <c:v>677</c:v>
                </c:pt>
                <c:pt idx="628">
                  <c:v>678</c:v>
                </c:pt>
                <c:pt idx="629">
                  <c:v>679</c:v>
                </c:pt>
                <c:pt idx="630">
                  <c:v>680</c:v>
                </c:pt>
                <c:pt idx="631">
                  <c:v>681</c:v>
                </c:pt>
                <c:pt idx="632">
                  <c:v>682</c:v>
                </c:pt>
                <c:pt idx="633">
                  <c:v>683</c:v>
                </c:pt>
                <c:pt idx="634">
                  <c:v>684</c:v>
                </c:pt>
                <c:pt idx="635">
                  <c:v>685</c:v>
                </c:pt>
                <c:pt idx="636">
                  <c:v>686</c:v>
                </c:pt>
                <c:pt idx="637">
                  <c:v>687</c:v>
                </c:pt>
                <c:pt idx="638">
                  <c:v>688</c:v>
                </c:pt>
                <c:pt idx="639">
                  <c:v>689</c:v>
                </c:pt>
                <c:pt idx="640">
                  <c:v>690</c:v>
                </c:pt>
                <c:pt idx="641">
                  <c:v>691</c:v>
                </c:pt>
                <c:pt idx="642">
                  <c:v>692</c:v>
                </c:pt>
                <c:pt idx="643">
                  <c:v>693</c:v>
                </c:pt>
                <c:pt idx="644">
                  <c:v>694</c:v>
                </c:pt>
                <c:pt idx="645">
                  <c:v>695</c:v>
                </c:pt>
                <c:pt idx="646">
                  <c:v>696</c:v>
                </c:pt>
                <c:pt idx="647">
                  <c:v>697</c:v>
                </c:pt>
                <c:pt idx="648">
                  <c:v>698</c:v>
                </c:pt>
                <c:pt idx="649">
                  <c:v>699</c:v>
                </c:pt>
                <c:pt idx="650">
                  <c:v>700</c:v>
                </c:pt>
                <c:pt idx="651">
                  <c:v>701</c:v>
                </c:pt>
                <c:pt idx="652">
                  <c:v>702</c:v>
                </c:pt>
                <c:pt idx="653">
                  <c:v>703</c:v>
                </c:pt>
                <c:pt idx="654">
                  <c:v>704</c:v>
                </c:pt>
                <c:pt idx="655">
                  <c:v>705</c:v>
                </c:pt>
                <c:pt idx="656">
                  <c:v>706</c:v>
                </c:pt>
                <c:pt idx="657">
                  <c:v>707</c:v>
                </c:pt>
                <c:pt idx="658">
                  <c:v>708</c:v>
                </c:pt>
                <c:pt idx="659">
                  <c:v>709</c:v>
                </c:pt>
                <c:pt idx="660">
                  <c:v>710</c:v>
                </c:pt>
                <c:pt idx="661">
                  <c:v>711</c:v>
                </c:pt>
                <c:pt idx="662">
                  <c:v>712</c:v>
                </c:pt>
                <c:pt idx="663">
                  <c:v>713</c:v>
                </c:pt>
                <c:pt idx="664">
                  <c:v>714</c:v>
                </c:pt>
                <c:pt idx="665">
                  <c:v>715</c:v>
                </c:pt>
                <c:pt idx="666">
                  <c:v>716</c:v>
                </c:pt>
                <c:pt idx="667">
                  <c:v>717</c:v>
                </c:pt>
                <c:pt idx="668">
                  <c:v>718</c:v>
                </c:pt>
                <c:pt idx="669">
                  <c:v>719</c:v>
                </c:pt>
                <c:pt idx="670">
                  <c:v>720</c:v>
                </c:pt>
                <c:pt idx="671">
                  <c:v>721</c:v>
                </c:pt>
                <c:pt idx="672">
                  <c:v>722</c:v>
                </c:pt>
                <c:pt idx="673">
                  <c:v>723</c:v>
                </c:pt>
                <c:pt idx="674">
                  <c:v>724</c:v>
                </c:pt>
                <c:pt idx="675">
                  <c:v>725</c:v>
                </c:pt>
                <c:pt idx="676">
                  <c:v>726</c:v>
                </c:pt>
                <c:pt idx="677">
                  <c:v>727</c:v>
                </c:pt>
                <c:pt idx="678">
                  <c:v>728</c:v>
                </c:pt>
                <c:pt idx="679">
                  <c:v>729</c:v>
                </c:pt>
                <c:pt idx="680">
                  <c:v>730</c:v>
                </c:pt>
                <c:pt idx="681">
                  <c:v>731</c:v>
                </c:pt>
                <c:pt idx="682">
                  <c:v>732</c:v>
                </c:pt>
                <c:pt idx="683">
                  <c:v>733</c:v>
                </c:pt>
                <c:pt idx="684">
                  <c:v>734</c:v>
                </c:pt>
                <c:pt idx="685">
                  <c:v>735</c:v>
                </c:pt>
                <c:pt idx="686">
                  <c:v>736</c:v>
                </c:pt>
                <c:pt idx="687">
                  <c:v>737</c:v>
                </c:pt>
                <c:pt idx="688">
                  <c:v>738</c:v>
                </c:pt>
                <c:pt idx="689">
                  <c:v>739</c:v>
                </c:pt>
                <c:pt idx="690">
                  <c:v>740</c:v>
                </c:pt>
                <c:pt idx="691">
                  <c:v>741</c:v>
                </c:pt>
                <c:pt idx="692">
                  <c:v>742</c:v>
                </c:pt>
                <c:pt idx="693">
                  <c:v>743</c:v>
                </c:pt>
                <c:pt idx="694">
                  <c:v>744</c:v>
                </c:pt>
                <c:pt idx="695">
                  <c:v>745</c:v>
                </c:pt>
                <c:pt idx="696">
                  <c:v>746</c:v>
                </c:pt>
                <c:pt idx="697">
                  <c:v>747</c:v>
                </c:pt>
                <c:pt idx="698">
                  <c:v>748</c:v>
                </c:pt>
                <c:pt idx="699">
                  <c:v>749</c:v>
                </c:pt>
                <c:pt idx="700">
                  <c:v>750</c:v>
                </c:pt>
                <c:pt idx="701">
                  <c:v>751</c:v>
                </c:pt>
                <c:pt idx="702">
                  <c:v>752</c:v>
                </c:pt>
                <c:pt idx="703">
                  <c:v>753</c:v>
                </c:pt>
                <c:pt idx="704">
                  <c:v>754</c:v>
                </c:pt>
                <c:pt idx="705">
                  <c:v>755</c:v>
                </c:pt>
                <c:pt idx="706">
                  <c:v>756</c:v>
                </c:pt>
                <c:pt idx="707">
                  <c:v>757</c:v>
                </c:pt>
                <c:pt idx="708">
                  <c:v>758</c:v>
                </c:pt>
                <c:pt idx="709">
                  <c:v>759</c:v>
                </c:pt>
                <c:pt idx="710">
                  <c:v>760</c:v>
                </c:pt>
                <c:pt idx="711">
                  <c:v>761</c:v>
                </c:pt>
                <c:pt idx="712">
                  <c:v>762</c:v>
                </c:pt>
                <c:pt idx="713">
                  <c:v>763</c:v>
                </c:pt>
                <c:pt idx="714">
                  <c:v>764</c:v>
                </c:pt>
                <c:pt idx="715">
                  <c:v>765</c:v>
                </c:pt>
                <c:pt idx="716">
                  <c:v>766</c:v>
                </c:pt>
                <c:pt idx="717">
                  <c:v>767</c:v>
                </c:pt>
                <c:pt idx="718">
                  <c:v>768</c:v>
                </c:pt>
                <c:pt idx="719">
                  <c:v>769</c:v>
                </c:pt>
                <c:pt idx="720">
                  <c:v>770</c:v>
                </c:pt>
                <c:pt idx="721">
                  <c:v>771</c:v>
                </c:pt>
                <c:pt idx="722">
                  <c:v>772</c:v>
                </c:pt>
                <c:pt idx="723">
                  <c:v>773</c:v>
                </c:pt>
                <c:pt idx="724">
                  <c:v>774</c:v>
                </c:pt>
                <c:pt idx="725">
                  <c:v>775</c:v>
                </c:pt>
                <c:pt idx="726">
                  <c:v>776</c:v>
                </c:pt>
                <c:pt idx="727">
                  <c:v>777</c:v>
                </c:pt>
                <c:pt idx="728">
                  <c:v>778</c:v>
                </c:pt>
                <c:pt idx="729">
                  <c:v>779</c:v>
                </c:pt>
                <c:pt idx="730">
                  <c:v>780</c:v>
                </c:pt>
                <c:pt idx="731">
                  <c:v>781</c:v>
                </c:pt>
                <c:pt idx="732">
                  <c:v>782</c:v>
                </c:pt>
                <c:pt idx="733">
                  <c:v>783</c:v>
                </c:pt>
                <c:pt idx="734">
                  <c:v>784</c:v>
                </c:pt>
                <c:pt idx="735">
                  <c:v>785</c:v>
                </c:pt>
                <c:pt idx="736">
                  <c:v>786</c:v>
                </c:pt>
                <c:pt idx="737">
                  <c:v>787</c:v>
                </c:pt>
                <c:pt idx="738">
                  <c:v>788</c:v>
                </c:pt>
                <c:pt idx="739">
                  <c:v>789</c:v>
                </c:pt>
                <c:pt idx="740">
                  <c:v>790</c:v>
                </c:pt>
                <c:pt idx="741">
                  <c:v>791</c:v>
                </c:pt>
                <c:pt idx="742">
                  <c:v>792</c:v>
                </c:pt>
                <c:pt idx="743">
                  <c:v>793</c:v>
                </c:pt>
                <c:pt idx="744">
                  <c:v>794</c:v>
                </c:pt>
                <c:pt idx="745">
                  <c:v>795</c:v>
                </c:pt>
                <c:pt idx="746">
                  <c:v>796</c:v>
                </c:pt>
                <c:pt idx="747">
                  <c:v>797</c:v>
                </c:pt>
                <c:pt idx="748">
                  <c:v>798</c:v>
                </c:pt>
                <c:pt idx="749">
                  <c:v>799</c:v>
                </c:pt>
                <c:pt idx="750">
                  <c:v>800</c:v>
                </c:pt>
                <c:pt idx="751">
                  <c:v>801</c:v>
                </c:pt>
                <c:pt idx="752">
                  <c:v>802</c:v>
                </c:pt>
                <c:pt idx="753">
                  <c:v>803</c:v>
                </c:pt>
                <c:pt idx="754">
                  <c:v>804</c:v>
                </c:pt>
                <c:pt idx="755">
                  <c:v>805</c:v>
                </c:pt>
                <c:pt idx="756">
                  <c:v>806</c:v>
                </c:pt>
                <c:pt idx="757">
                  <c:v>807</c:v>
                </c:pt>
                <c:pt idx="758">
                  <c:v>808</c:v>
                </c:pt>
                <c:pt idx="759">
                  <c:v>809</c:v>
                </c:pt>
                <c:pt idx="760">
                  <c:v>810</c:v>
                </c:pt>
                <c:pt idx="761">
                  <c:v>811</c:v>
                </c:pt>
                <c:pt idx="762">
                  <c:v>812</c:v>
                </c:pt>
                <c:pt idx="763">
                  <c:v>813</c:v>
                </c:pt>
                <c:pt idx="764">
                  <c:v>814</c:v>
                </c:pt>
                <c:pt idx="765">
                  <c:v>815</c:v>
                </c:pt>
                <c:pt idx="766">
                  <c:v>816</c:v>
                </c:pt>
                <c:pt idx="767">
                  <c:v>817</c:v>
                </c:pt>
                <c:pt idx="768">
                  <c:v>818</c:v>
                </c:pt>
                <c:pt idx="769">
                  <c:v>819</c:v>
                </c:pt>
                <c:pt idx="770">
                  <c:v>820</c:v>
                </c:pt>
                <c:pt idx="771">
                  <c:v>821</c:v>
                </c:pt>
                <c:pt idx="772">
                  <c:v>822</c:v>
                </c:pt>
                <c:pt idx="773">
                  <c:v>823</c:v>
                </c:pt>
                <c:pt idx="774">
                  <c:v>824</c:v>
                </c:pt>
                <c:pt idx="775">
                  <c:v>825</c:v>
                </c:pt>
                <c:pt idx="776">
                  <c:v>826</c:v>
                </c:pt>
                <c:pt idx="777">
                  <c:v>827</c:v>
                </c:pt>
                <c:pt idx="778">
                  <c:v>828</c:v>
                </c:pt>
                <c:pt idx="779">
                  <c:v>829</c:v>
                </c:pt>
                <c:pt idx="780">
                  <c:v>830</c:v>
                </c:pt>
                <c:pt idx="781">
                  <c:v>831</c:v>
                </c:pt>
                <c:pt idx="782">
                  <c:v>832</c:v>
                </c:pt>
                <c:pt idx="783">
                  <c:v>833</c:v>
                </c:pt>
                <c:pt idx="784">
                  <c:v>834</c:v>
                </c:pt>
                <c:pt idx="785">
                  <c:v>835</c:v>
                </c:pt>
                <c:pt idx="786">
                  <c:v>836</c:v>
                </c:pt>
                <c:pt idx="787">
                  <c:v>837</c:v>
                </c:pt>
                <c:pt idx="788">
                  <c:v>838</c:v>
                </c:pt>
                <c:pt idx="789">
                  <c:v>839</c:v>
                </c:pt>
                <c:pt idx="790">
                  <c:v>840</c:v>
                </c:pt>
                <c:pt idx="791">
                  <c:v>841</c:v>
                </c:pt>
                <c:pt idx="792">
                  <c:v>842</c:v>
                </c:pt>
                <c:pt idx="793">
                  <c:v>843</c:v>
                </c:pt>
                <c:pt idx="794">
                  <c:v>844</c:v>
                </c:pt>
                <c:pt idx="795">
                  <c:v>845</c:v>
                </c:pt>
                <c:pt idx="796">
                  <c:v>846</c:v>
                </c:pt>
                <c:pt idx="797">
                  <c:v>847</c:v>
                </c:pt>
                <c:pt idx="798">
                  <c:v>848</c:v>
                </c:pt>
                <c:pt idx="799">
                  <c:v>849</c:v>
                </c:pt>
                <c:pt idx="800">
                  <c:v>850</c:v>
                </c:pt>
                <c:pt idx="801">
                  <c:v>851</c:v>
                </c:pt>
                <c:pt idx="802">
                  <c:v>852</c:v>
                </c:pt>
                <c:pt idx="803">
                  <c:v>853</c:v>
                </c:pt>
                <c:pt idx="804">
                  <c:v>854</c:v>
                </c:pt>
                <c:pt idx="805">
                  <c:v>855</c:v>
                </c:pt>
                <c:pt idx="806">
                  <c:v>856</c:v>
                </c:pt>
                <c:pt idx="807">
                  <c:v>857</c:v>
                </c:pt>
                <c:pt idx="808">
                  <c:v>858</c:v>
                </c:pt>
                <c:pt idx="809">
                  <c:v>859</c:v>
                </c:pt>
                <c:pt idx="810">
                  <c:v>860</c:v>
                </c:pt>
                <c:pt idx="811">
                  <c:v>861</c:v>
                </c:pt>
                <c:pt idx="812">
                  <c:v>862</c:v>
                </c:pt>
                <c:pt idx="813">
                  <c:v>863</c:v>
                </c:pt>
                <c:pt idx="814">
                  <c:v>864</c:v>
                </c:pt>
                <c:pt idx="815">
                  <c:v>865</c:v>
                </c:pt>
                <c:pt idx="816">
                  <c:v>866</c:v>
                </c:pt>
                <c:pt idx="817">
                  <c:v>867</c:v>
                </c:pt>
                <c:pt idx="818">
                  <c:v>868</c:v>
                </c:pt>
                <c:pt idx="819">
                  <c:v>869</c:v>
                </c:pt>
                <c:pt idx="820">
                  <c:v>870</c:v>
                </c:pt>
                <c:pt idx="821">
                  <c:v>871</c:v>
                </c:pt>
                <c:pt idx="822">
                  <c:v>872</c:v>
                </c:pt>
                <c:pt idx="823">
                  <c:v>873</c:v>
                </c:pt>
                <c:pt idx="824">
                  <c:v>874</c:v>
                </c:pt>
                <c:pt idx="825">
                  <c:v>875</c:v>
                </c:pt>
                <c:pt idx="826">
                  <c:v>876</c:v>
                </c:pt>
                <c:pt idx="827">
                  <c:v>877</c:v>
                </c:pt>
                <c:pt idx="828">
                  <c:v>878</c:v>
                </c:pt>
                <c:pt idx="829">
                  <c:v>879</c:v>
                </c:pt>
                <c:pt idx="830">
                  <c:v>880</c:v>
                </c:pt>
                <c:pt idx="831">
                  <c:v>881</c:v>
                </c:pt>
                <c:pt idx="832">
                  <c:v>882</c:v>
                </c:pt>
                <c:pt idx="833">
                  <c:v>883</c:v>
                </c:pt>
                <c:pt idx="834">
                  <c:v>884</c:v>
                </c:pt>
                <c:pt idx="835">
                  <c:v>885</c:v>
                </c:pt>
                <c:pt idx="836">
                  <c:v>886</c:v>
                </c:pt>
                <c:pt idx="837">
                  <c:v>887</c:v>
                </c:pt>
                <c:pt idx="838">
                  <c:v>888</c:v>
                </c:pt>
                <c:pt idx="839">
                  <c:v>889</c:v>
                </c:pt>
                <c:pt idx="840">
                  <c:v>890</c:v>
                </c:pt>
                <c:pt idx="841">
                  <c:v>891</c:v>
                </c:pt>
                <c:pt idx="842">
                  <c:v>892</c:v>
                </c:pt>
                <c:pt idx="843">
                  <c:v>893</c:v>
                </c:pt>
                <c:pt idx="844">
                  <c:v>894</c:v>
                </c:pt>
                <c:pt idx="845">
                  <c:v>895</c:v>
                </c:pt>
                <c:pt idx="846">
                  <c:v>896</c:v>
                </c:pt>
                <c:pt idx="847">
                  <c:v>897</c:v>
                </c:pt>
                <c:pt idx="848">
                  <c:v>898</c:v>
                </c:pt>
                <c:pt idx="849">
                  <c:v>899</c:v>
                </c:pt>
                <c:pt idx="850">
                  <c:v>900</c:v>
                </c:pt>
                <c:pt idx="851">
                  <c:v>901</c:v>
                </c:pt>
                <c:pt idx="852">
                  <c:v>902</c:v>
                </c:pt>
                <c:pt idx="853">
                  <c:v>903</c:v>
                </c:pt>
                <c:pt idx="854">
                  <c:v>904</c:v>
                </c:pt>
                <c:pt idx="855">
                  <c:v>905</c:v>
                </c:pt>
                <c:pt idx="856">
                  <c:v>906</c:v>
                </c:pt>
                <c:pt idx="857">
                  <c:v>907</c:v>
                </c:pt>
                <c:pt idx="858">
                  <c:v>908</c:v>
                </c:pt>
                <c:pt idx="859">
                  <c:v>909</c:v>
                </c:pt>
                <c:pt idx="860">
                  <c:v>910</c:v>
                </c:pt>
                <c:pt idx="861">
                  <c:v>911</c:v>
                </c:pt>
                <c:pt idx="862">
                  <c:v>912</c:v>
                </c:pt>
                <c:pt idx="863">
                  <c:v>913</c:v>
                </c:pt>
                <c:pt idx="864">
                  <c:v>914</c:v>
                </c:pt>
                <c:pt idx="865">
                  <c:v>915</c:v>
                </c:pt>
                <c:pt idx="866">
                  <c:v>916</c:v>
                </c:pt>
                <c:pt idx="867">
                  <c:v>917</c:v>
                </c:pt>
                <c:pt idx="868">
                  <c:v>918</c:v>
                </c:pt>
                <c:pt idx="869">
                  <c:v>919</c:v>
                </c:pt>
                <c:pt idx="870">
                  <c:v>920</c:v>
                </c:pt>
                <c:pt idx="871">
                  <c:v>921</c:v>
                </c:pt>
                <c:pt idx="872">
                  <c:v>922</c:v>
                </c:pt>
                <c:pt idx="873">
                  <c:v>923</c:v>
                </c:pt>
                <c:pt idx="874">
                  <c:v>924</c:v>
                </c:pt>
                <c:pt idx="875">
                  <c:v>925</c:v>
                </c:pt>
                <c:pt idx="876">
                  <c:v>926</c:v>
                </c:pt>
                <c:pt idx="877">
                  <c:v>927</c:v>
                </c:pt>
                <c:pt idx="878">
                  <c:v>928</c:v>
                </c:pt>
                <c:pt idx="879">
                  <c:v>929</c:v>
                </c:pt>
                <c:pt idx="880">
                  <c:v>930</c:v>
                </c:pt>
                <c:pt idx="881">
                  <c:v>931</c:v>
                </c:pt>
                <c:pt idx="882">
                  <c:v>932</c:v>
                </c:pt>
                <c:pt idx="883">
                  <c:v>933</c:v>
                </c:pt>
                <c:pt idx="884">
                  <c:v>934</c:v>
                </c:pt>
                <c:pt idx="885">
                  <c:v>935</c:v>
                </c:pt>
                <c:pt idx="886">
                  <c:v>936</c:v>
                </c:pt>
                <c:pt idx="887">
                  <c:v>937</c:v>
                </c:pt>
                <c:pt idx="888">
                  <c:v>938</c:v>
                </c:pt>
                <c:pt idx="889">
                  <c:v>939</c:v>
                </c:pt>
                <c:pt idx="890">
                  <c:v>940</c:v>
                </c:pt>
                <c:pt idx="891">
                  <c:v>941</c:v>
                </c:pt>
                <c:pt idx="892">
                  <c:v>942</c:v>
                </c:pt>
                <c:pt idx="893">
                  <c:v>943</c:v>
                </c:pt>
                <c:pt idx="894">
                  <c:v>944</c:v>
                </c:pt>
                <c:pt idx="895">
                  <c:v>945</c:v>
                </c:pt>
                <c:pt idx="896">
                  <c:v>946</c:v>
                </c:pt>
                <c:pt idx="897">
                  <c:v>947</c:v>
                </c:pt>
                <c:pt idx="898">
                  <c:v>948</c:v>
                </c:pt>
                <c:pt idx="899">
                  <c:v>949</c:v>
                </c:pt>
                <c:pt idx="900">
                  <c:v>950</c:v>
                </c:pt>
                <c:pt idx="901">
                  <c:v>951</c:v>
                </c:pt>
                <c:pt idx="902">
                  <c:v>952</c:v>
                </c:pt>
                <c:pt idx="903">
                  <c:v>953</c:v>
                </c:pt>
                <c:pt idx="904">
                  <c:v>954</c:v>
                </c:pt>
                <c:pt idx="905">
                  <c:v>955</c:v>
                </c:pt>
                <c:pt idx="906">
                  <c:v>956</c:v>
                </c:pt>
                <c:pt idx="907">
                  <c:v>957</c:v>
                </c:pt>
                <c:pt idx="908">
                  <c:v>958</c:v>
                </c:pt>
                <c:pt idx="909">
                  <c:v>959</c:v>
                </c:pt>
                <c:pt idx="910">
                  <c:v>960</c:v>
                </c:pt>
                <c:pt idx="911">
                  <c:v>961</c:v>
                </c:pt>
                <c:pt idx="912">
                  <c:v>962</c:v>
                </c:pt>
                <c:pt idx="913">
                  <c:v>963</c:v>
                </c:pt>
                <c:pt idx="914">
                  <c:v>964</c:v>
                </c:pt>
                <c:pt idx="915">
                  <c:v>965</c:v>
                </c:pt>
                <c:pt idx="916">
                  <c:v>966</c:v>
                </c:pt>
                <c:pt idx="917">
                  <c:v>967</c:v>
                </c:pt>
                <c:pt idx="918">
                  <c:v>968</c:v>
                </c:pt>
                <c:pt idx="919">
                  <c:v>969</c:v>
                </c:pt>
                <c:pt idx="920">
                  <c:v>970</c:v>
                </c:pt>
                <c:pt idx="921">
                  <c:v>971</c:v>
                </c:pt>
                <c:pt idx="922">
                  <c:v>972</c:v>
                </c:pt>
                <c:pt idx="923">
                  <c:v>973</c:v>
                </c:pt>
                <c:pt idx="924">
                  <c:v>974</c:v>
                </c:pt>
                <c:pt idx="925">
                  <c:v>975</c:v>
                </c:pt>
                <c:pt idx="926">
                  <c:v>976</c:v>
                </c:pt>
                <c:pt idx="927">
                  <c:v>977</c:v>
                </c:pt>
                <c:pt idx="928">
                  <c:v>978</c:v>
                </c:pt>
                <c:pt idx="929">
                  <c:v>979</c:v>
                </c:pt>
                <c:pt idx="930">
                  <c:v>980</c:v>
                </c:pt>
                <c:pt idx="931">
                  <c:v>981</c:v>
                </c:pt>
                <c:pt idx="932">
                  <c:v>982</c:v>
                </c:pt>
                <c:pt idx="933">
                  <c:v>983</c:v>
                </c:pt>
                <c:pt idx="934">
                  <c:v>984</c:v>
                </c:pt>
                <c:pt idx="935">
                  <c:v>985</c:v>
                </c:pt>
                <c:pt idx="936">
                  <c:v>986</c:v>
                </c:pt>
                <c:pt idx="937">
                  <c:v>987</c:v>
                </c:pt>
                <c:pt idx="938">
                  <c:v>988</c:v>
                </c:pt>
                <c:pt idx="939">
                  <c:v>989</c:v>
                </c:pt>
                <c:pt idx="940">
                  <c:v>990</c:v>
                </c:pt>
                <c:pt idx="941">
                  <c:v>991</c:v>
                </c:pt>
                <c:pt idx="942">
                  <c:v>992</c:v>
                </c:pt>
                <c:pt idx="943">
                  <c:v>993</c:v>
                </c:pt>
                <c:pt idx="944">
                  <c:v>994</c:v>
                </c:pt>
                <c:pt idx="945">
                  <c:v>995</c:v>
                </c:pt>
                <c:pt idx="946">
                  <c:v>996</c:v>
                </c:pt>
                <c:pt idx="947">
                  <c:v>997</c:v>
                </c:pt>
                <c:pt idx="948">
                  <c:v>998</c:v>
                </c:pt>
                <c:pt idx="949">
                  <c:v>999</c:v>
                </c:pt>
                <c:pt idx="950">
                  <c:v>1000</c:v>
                </c:pt>
              </c:numCache>
            </c:numRef>
          </c:xVal>
          <c:yVal>
            <c:numRef>
              <c:f>New9_1.csv!$E$8:$E$1000</c:f>
              <c:numCache>
                <c:formatCode>General</c:formatCode>
                <c:ptCount val="993"/>
                <c:pt idx="0">
                  <c:v>0.0475370794576334</c:v>
                </c:pt>
                <c:pt idx="1">
                  <c:v>0.0475592111111111</c:v>
                </c:pt>
                <c:pt idx="2">
                  <c:v>0.0467420970566877</c:v>
                </c:pt>
                <c:pt idx="3">
                  <c:v>0.0462188116370811</c:v>
                </c:pt>
                <c:pt idx="4">
                  <c:v>0.0454832285115304</c:v>
                </c:pt>
                <c:pt idx="5">
                  <c:v>0.0453093754762993</c:v>
                </c:pt>
                <c:pt idx="6">
                  <c:v>0.0452012764003676</c:v>
                </c:pt>
                <c:pt idx="7">
                  <c:v>0.0449978918650797</c:v>
                </c:pt>
                <c:pt idx="8">
                  <c:v>0.0445894976232004</c:v>
                </c:pt>
                <c:pt idx="9">
                  <c:v>0.0443299643281807</c:v>
                </c:pt>
                <c:pt idx="10">
                  <c:v>0.0439532621532765</c:v>
                </c:pt>
                <c:pt idx="11">
                  <c:v>0.0438004089506175</c:v>
                </c:pt>
                <c:pt idx="12">
                  <c:v>0.0433866120218581</c:v>
                </c:pt>
                <c:pt idx="13">
                  <c:v>0.0431770074575094</c:v>
                </c:pt>
                <c:pt idx="14">
                  <c:v>0.043259217267154</c:v>
                </c:pt>
                <c:pt idx="15">
                  <c:v>0.0427896050347223</c:v>
                </c:pt>
                <c:pt idx="16">
                  <c:v>0.0424340105193953</c:v>
                </c:pt>
                <c:pt idx="17">
                  <c:v>0.0418972872666055</c:v>
                </c:pt>
                <c:pt idx="18">
                  <c:v>0.0413444716714934</c:v>
                </c:pt>
                <c:pt idx="19">
                  <c:v>0.0408110882833526</c:v>
                </c:pt>
                <c:pt idx="20">
                  <c:v>0.0403130353100423</c:v>
                </c:pt>
                <c:pt idx="21">
                  <c:v>0.0400730895691608</c:v>
                </c:pt>
                <c:pt idx="22">
                  <c:v>0.0396079371376932</c:v>
                </c:pt>
                <c:pt idx="23">
                  <c:v>0.0390942483281892</c:v>
                </c:pt>
                <c:pt idx="24">
                  <c:v>0.0387873063530786</c:v>
                </c:pt>
                <c:pt idx="25">
                  <c:v>0.0382877100073045</c:v>
                </c:pt>
                <c:pt idx="26">
                  <c:v>0.0378035456790124</c:v>
                </c:pt>
                <c:pt idx="27">
                  <c:v>0.0376887984764546</c:v>
                </c:pt>
                <c:pt idx="28">
                  <c:v>0.0372808839789361</c:v>
                </c:pt>
                <c:pt idx="29">
                  <c:v>0.0368416794506538</c:v>
                </c:pt>
                <c:pt idx="30">
                  <c:v>0.0364289688262209</c:v>
                </c:pt>
                <c:pt idx="31">
                  <c:v>0.0360310199652779</c:v>
                </c:pt>
                <c:pt idx="32">
                  <c:v>0.035656315094244</c:v>
                </c:pt>
                <c:pt idx="33">
                  <c:v>0.0353321435653381</c:v>
                </c:pt>
                <c:pt idx="34">
                  <c:v>0.0350474064934438</c:v>
                </c:pt>
                <c:pt idx="35">
                  <c:v>0.0346832797933986</c:v>
                </c:pt>
                <c:pt idx="36">
                  <c:v>0.0343034332948867</c:v>
                </c:pt>
                <c:pt idx="37">
                  <c:v>0.0341461525749653</c:v>
                </c:pt>
                <c:pt idx="38">
                  <c:v>0.0337817670028333</c:v>
                </c:pt>
                <c:pt idx="39">
                  <c:v>0.0336665124253902</c:v>
                </c:pt>
                <c:pt idx="40">
                  <c:v>0.0332964166982285</c:v>
                </c:pt>
                <c:pt idx="41">
                  <c:v>0.0330226268861454</c:v>
                </c:pt>
                <c:pt idx="42">
                  <c:v>0.0326964436662239</c:v>
                </c:pt>
                <c:pt idx="43">
                  <c:v>0.0323777633375343</c:v>
                </c:pt>
                <c:pt idx="44">
                  <c:v>0.0320519649028147</c:v>
                </c:pt>
                <c:pt idx="45">
                  <c:v>0.0317273716110861</c:v>
                </c:pt>
                <c:pt idx="46">
                  <c:v>0.031407186826716</c:v>
                </c:pt>
                <c:pt idx="47">
                  <c:v>0.0311503273292822</c:v>
                </c:pt>
                <c:pt idx="48">
                  <c:v>0.0308741541786232</c:v>
                </c:pt>
                <c:pt idx="49">
                  <c:v>0.0306377927021149</c:v>
                </c:pt>
                <c:pt idx="50">
                  <c:v>0.0304021074947003</c:v>
                </c:pt>
                <c:pt idx="51">
                  <c:v>0.0302119361111112</c:v>
                </c:pt>
                <c:pt idx="52">
                  <c:v>0.0301857715474517</c:v>
                </c:pt>
                <c:pt idx="53">
                  <c:v>0.0299365094621727</c:v>
                </c:pt>
                <c:pt idx="54">
                  <c:v>0.029799096155256</c:v>
                </c:pt>
                <c:pt idx="55">
                  <c:v>0.0295460839907955</c:v>
                </c:pt>
                <c:pt idx="56">
                  <c:v>0.0293010254472161</c:v>
                </c:pt>
                <c:pt idx="57">
                  <c:v>0.0291122532732093</c:v>
                </c:pt>
                <c:pt idx="58">
                  <c:v>0.0288820445259655</c:v>
                </c:pt>
                <c:pt idx="59">
                  <c:v>0.0287000290542601</c:v>
                </c:pt>
                <c:pt idx="60">
                  <c:v>0.0285163636618692</c:v>
                </c:pt>
                <c:pt idx="61">
                  <c:v>0.0285980325987143</c:v>
                </c:pt>
                <c:pt idx="62">
                  <c:v>0.02843936954973</c:v>
                </c:pt>
                <c:pt idx="63">
                  <c:v>0.0282417866886339</c:v>
                </c:pt>
                <c:pt idx="64">
                  <c:v>0.0280308799088068</c:v>
                </c:pt>
                <c:pt idx="65">
                  <c:v>0.027828861872029</c:v>
                </c:pt>
                <c:pt idx="66">
                  <c:v>0.0276191892459566</c:v>
                </c:pt>
                <c:pt idx="67">
                  <c:v>0.0273932590996168</c:v>
                </c:pt>
                <c:pt idx="68">
                  <c:v>0.0273486720887005</c:v>
                </c:pt>
                <c:pt idx="69">
                  <c:v>0.0271354017044912</c:v>
                </c:pt>
                <c:pt idx="70">
                  <c:v>0.0269620946417783</c:v>
                </c:pt>
                <c:pt idx="71">
                  <c:v>0.0270684992283951</c:v>
                </c:pt>
                <c:pt idx="72">
                  <c:v>0.0268752988183868</c:v>
                </c:pt>
                <c:pt idx="73">
                  <c:v>0.0266688315566305</c:v>
                </c:pt>
                <c:pt idx="74">
                  <c:v>0.026466076923642</c:v>
                </c:pt>
                <c:pt idx="75">
                  <c:v>0.0263742611140016</c:v>
                </c:pt>
                <c:pt idx="76">
                  <c:v>0.0261890648888889</c:v>
                </c:pt>
                <c:pt idx="77">
                  <c:v>0.0261368137790096</c:v>
                </c:pt>
                <c:pt idx="78">
                  <c:v>0.0260624685693817</c:v>
                </c:pt>
                <c:pt idx="79">
                  <c:v>0.0259300706651475</c:v>
                </c:pt>
                <c:pt idx="80">
                  <c:v>0.0257341172071659</c:v>
                </c:pt>
                <c:pt idx="81">
                  <c:v>0.025727084155161</c:v>
                </c:pt>
                <c:pt idx="82">
                  <c:v>0.0256288661629405</c:v>
                </c:pt>
                <c:pt idx="83">
                  <c:v>0.0254848979058258</c:v>
                </c:pt>
                <c:pt idx="84">
                  <c:v>0.025326992292762</c:v>
                </c:pt>
                <c:pt idx="85">
                  <c:v>0.0251643353506102</c:v>
                </c:pt>
                <c:pt idx="86">
                  <c:v>0.0250285566224662</c:v>
                </c:pt>
                <c:pt idx="87">
                  <c:v>0.02485168564975</c:v>
                </c:pt>
                <c:pt idx="88">
                  <c:v>0.0246823899929554</c:v>
                </c:pt>
                <c:pt idx="89">
                  <c:v>0.0246004530444118</c:v>
                </c:pt>
                <c:pt idx="90">
                  <c:v>0.0246084700584855</c:v>
                </c:pt>
                <c:pt idx="91">
                  <c:v>0.0245334736394559</c:v>
                </c:pt>
                <c:pt idx="92">
                  <c:v>0.0243939230085677</c:v>
                </c:pt>
                <c:pt idx="93">
                  <c:v>0.0242391542132293</c:v>
                </c:pt>
                <c:pt idx="94">
                  <c:v>0.024082162398596</c:v>
                </c:pt>
                <c:pt idx="95">
                  <c:v>0.023927475833762</c:v>
                </c:pt>
                <c:pt idx="96">
                  <c:v>0.0237695745805258</c:v>
                </c:pt>
                <c:pt idx="97">
                  <c:v>0.0236250299722692</c:v>
                </c:pt>
                <c:pt idx="98">
                  <c:v>0.0234760477887301</c:v>
                </c:pt>
                <c:pt idx="99">
                  <c:v>0.0233360725590456</c:v>
                </c:pt>
                <c:pt idx="100">
                  <c:v>0.0231892269617485</c:v>
                </c:pt>
                <c:pt idx="101">
                  <c:v>0.0230529456790124</c:v>
                </c:pt>
                <c:pt idx="102">
                  <c:v>0.0229239701962388</c:v>
                </c:pt>
                <c:pt idx="103">
                  <c:v>0.0229542659760695</c:v>
                </c:pt>
                <c:pt idx="104">
                  <c:v>0.0229030287496262</c:v>
                </c:pt>
                <c:pt idx="105">
                  <c:v>0.0228523523734564</c:v>
                </c:pt>
                <c:pt idx="106">
                  <c:v>0.0227136466643544</c:v>
                </c:pt>
                <c:pt idx="107">
                  <c:v>0.022583620973044</c:v>
                </c:pt>
                <c:pt idx="108">
                  <c:v>0.0224870064595813</c:v>
                </c:pt>
                <c:pt idx="109">
                  <c:v>0.0223527168010824</c:v>
                </c:pt>
                <c:pt idx="110">
                  <c:v>0.0222301585731928</c:v>
                </c:pt>
                <c:pt idx="111">
                  <c:v>0.0221275770399305</c:v>
                </c:pt>
                <c:pt idx="112">
                  <c:v>0.0220173443668582</c:v>
                </c:pt>
                <c:pt idx="113">
                  <c:v>0.0218940562075564</c:v>
                </c:pt>
                <c:pt idx="114">
                  <c:v>0.0218153706700793</c:v>
                </c:pt>
                <c:pt idx="115">
                  <c:v>0.0217145455334126</c:v>
                </c:pt>
                <c:pt idx="116">
                  <c:v>0.0215946332006938</c:v>
                </c:pt>
                <c:pt idx="117">
                  <c:v>0.0214760880872888</c:v>
                </c:pt>
                <c:pt idx="118">
                  <c:v>0.0214511744973127</c:v>
                </c:pt>
                <c:pt idx="119">
                  <c:v>0.0213359798201689</c:v>
                </c:pt>
                <c:pt idx="120">
                  <c:v>0.0212191342895712</c:v>
                </c:pt>
                <c:pt idx="121">
                  <c:v>0.021117047289504</c:v>
                </c:pt>
                <c:pt idx="122">
                  <c:v>0.0210020576131688</c:v>
                </c:pt>
                <c:pt idx="123">
                  <c:v>0.0209177117135389</c:v>
                </c:pt>
                <c:pt idx="124">
                  <c:v>0.0208591100790388</c:v>
                </c:pt>
                <c:pt idx="125">
                  <c:v>0.0207766345913889</c:v>
                </c:pt>
                <c:pt idx="126">
                  <c:v>0.0206711682539682</c:v>
                </c:pt>
                <c:pt idx="127">
                  <c:v>0.0206568346820477</c:v>
                </c:pt>
                <c:pt idx="128">
                  <c:v>0.0205484473029959</c:v>
                </c:pt>
                <c:pt idx="129">
                  <c:v>0.0204471675153249</c:v>
                </c:pt>
                <c:pt idx="130">
                  <c:v>0.0203412944872716</c:v>
                </c:pt>
                <c:pt idx="131">
                  <c:v>0.0202952031893004</c:v>
                </c:pt>
                <c:pt idx="132">
                  <c:v>0.0201924078087428</c:v>
                </c:pt>
                <c:pt idx="133">
                  <c:v>0.0201130197641187</c:v>
                </c:pt>
                <c:pt idx="134">
                  <c:v>0.0200101716649912</c:v>
                </c:pt>
                <c:pt idx="135">
                  <c:v>0.0200202713124868</c:v>
                </c:pt>
                <c:pt idx="136">
                  <c:v>0.0199415599383166</c:v>
                </c:pt>
                <c:pt idx="137">
                  <c:v>0.0198557973946891</c:v>
                </c:pt>
                <c:pt idx="138">
                  <c:v>0.0197596736474528</c:v>
                </c:pt>
                <c:pt idx="139">
                  <c:v>0.0196579224510839</c:v>
                </c:pt>
                <c:pt idx="140">
                  <c:v>0.0196610373916371</c:v>
                </c:pt>
                <c:pt idx="141">
                  <c:v>0.0195676738996614</c:v>
                </c:pt>
                <c:pt idx="142">
                  <c:v>0.0195313146264874</c:v>
                </c:pt>
                <c:pt idx="143">
                  <c:v>0.0194364179446374</c:v>
                </c:pt>
                <c:pt idx="144">
                  <c:v>0.0194126605934238</c:v>
                </c:pt>
                <c:pt idx="145">
                  <c:v>0.0193220343111205</c:v>
                </c:pt>
                <c:pt idx="146">
                  <c:v>0.0192396610417124</c:v>
                </c:pt>
                <c:pt idx="147">
                  <c:v>0.019152226068999</c:v>
                </c:pt>
                <c:pt idx="148">
                  <c:v>0.0190835573649869</c:v>
                </c:pt>
                <c:pt idx="149">
                  <c:v>0.0189981570758086</c:v>
                </c:pt>
                <c:pt idx="150">
                  <c:v>0.0189299246090868</c:v>
                </c:pt>
                <c:pt idx="151">
                  <c:v>0.0189351451388889</c:v>
                </c:pt>
                <c:pt idx="152">
                  <c:v>0.0189557031041586</c:v>
                </c:pt>
                <c:pt idx="153">
                  <c:v>0.0188716336361359</c:v>
                </c:pt>
                <c:pt idx="154">
                  <c:v>0.0188047938557113</c:v>
                </c:pt>
                <c:pt idx="155">
                  <c:v>0.0187429213924133</c:v>
                </c:pt>
                <c:pt idx="156">
                  <c:v>0.0186603529645053</c:v>
                </c:pt>
                <c:pt idx="157">
                  <c:v>0.0185841109749584</c:v>
                </c:pt>
                <c:pt idx="158">
                  <c:v>0.0186211029169617</c:v>
                </c:pt>
                <c:pt idx="159">
                  <c:v>0.0185455363196499</c:v>
                </c:pt>
                <c:pt idx="160">
                  <c:v>0.0185898846180262</c:v>
                </c:pt>
                <c:pt idx="161">
                  <c:v>0.0186568675988914</c:v>
                </c:pt>
                <c:pt idx="162">
                  <c:v>0.018580853854236</c:v>
                </c:pt>
                <c:pt idx="163">
                  <c:v>0.0185017602151813</c:v>
                </c:pt>
                <c:pt idx="164">
                  <c:v>0.0184214123202089</c:v>
                </c:pt>
                <c:pt idx="165">
                  <c:v>0.018432715496744</c:v>
                </c:pt>
                <c:pt idx="166">
                  <c:v>0.0183499375037558</c:v>
                </c:pt>
                <c:pt idx="167">
                  <c:v>0.0183358922515622</c:v>
                </c:pt>
                <c:pt idx="168">
                  <c:v>0.0182810558493256</c:v>
                </c:pt>
                <c:pt idx="169">
                  <c:v>0.0182247922687016</c:v>
                </c:pt>
                <c:pt idx="170">
                  <c:v>0.0181485709453746</c:v>
                </c:pt>
                <c:pt idx="171">
                  <c:v>0.0180699896694216</c:v>
                </c:pt>
                <c:pt idx="172">
                  <c:v>0.0180353920544898</c:v>
                </c:pt>
                <c:pt idx="173">
                  <c:v>0.0180056255579905</c:v>
                </c:pt>
                <c:pt idx="174">
                  <c:v>0.017994931975753</c:v>
                </c:pt>
                <c:pt idx="175">
                  <c:v>0.017941130553784</c:v>
                </c:pt>
                <c:pt idx="176">
                  <c:v>0.0178675939643347</c:v>
                </c:pt>
                <c:pt idx="177">
                  <c:v>0.017799906022398</c:v>
                </c:pt>
                <c:pt idx="178">
                  <c:v>0.0177349631599035</c:v>
                </c:pt>
                <c:pt idx="179">
                  <c:v>0.0176986262867207</c:v>
                </c:pt>
                <c:pt idx="180">
                  <c:v>0.0177235528180877</c:v>
                </c:pt>
                <c:pt idx="181">
                  <c:v>0.0176719554715396</c:v>
                </c:pt>
                <c:pt idx="182">
                  <c:v>0.0176046696609468</c:v>
                </c:pt>
                <c:pt idx="183">
                  <c:v>0.0176006516093605</c:v>
                </c:pt>
                <c:pt idx="184">
                  <c:v>0.0175346279479575</c:v>
                </c:pt>
                <c:pt idx="185">
                  <c:v>0.0174745507341661</c:v>
                </c:pt>
                <c:pt idx="186">
                  <c:v>0.0174097324078266</c:v>
                </c:pt>
                <c:pt idx="187">
                  <c:v>0.0173462202551948</c:v>
                </c:pt>
                <c:pt idx="188">
                  <c:v>0.0172815273747282</c:v>
                </c:pt>
                <c:pt idx="189">
                  <c:v>0.0172644199836798</c:v>
                </c:pt>
                <c:pt idx="190">
                  <c:v>0.0172170139800696</c:v>
                </c:pt>
                <c:pt idx="191">
                  <c:v>0.0171807349537036</c:v>
                </c:pt>
                <c:pt idx="192">
                  <c:v>0.0171137142764224</c:v>
                </c:pt>
                <c:pt idx="193">
                  <c:v>0.0170481965598889</c:v>
                </c:pt>
                <c:pt idx="194">
                  <c:v>0.0170049384597725</c:v>
                </c:pt>
                <c:pt idx="195">
                  <c:v>0.0169457065193048</c:v>
                </c:pt>
                <c:pt idx="196">
                  <c:v>0.0168860794113565</c:v>
                </c:pt>
                <c:pt idx="197">
                  <c:v>0.0168232763052563</c:v>
                </c:pt>
                <c:pt idx="198">
                  <c:v>0.0167601842897496</c:v>
                </c:pt>
                <c:pt idx="199">
                  <c:v>0.0167425149403109</c:v>
                </c:pt>
                <c:pt idx="200">
                  <c:v>0.0166794751518345</c:v>
                </c:pt>
                <c:pt idx="201">
                  <c:v>0.0166318213333332</c:v>
                </c:pt>
                <c:pt idx="202">
                  <c:v>0.0166312756940367</c:v>
                </c:pt>
                <c:pt idx="203">
                  <c:v>0.0165864481852411</c:v>
                </c:pt>
                <c:pt idx="204">
                  <c:v>0.0165279721948823</c:v>
                </c:pt>
                <c:pt idx="205">
                  <c:v>0.016488318143303</c:v>
                </c:pt>
                <c:pt idx="206">
                  <c:v>0.0164262903156905</c:v>
                </c:pt>
                <c:pt idx="207">
                  <c:v>0.0163730659484863</c:v>
                </c:pt>
                <c:pt idx="208">
                  <c:v>0.0163175664195438</c:v>
                </c:pt>
                <c:pt idx="209">
                  <c:v>0.0162754942611622</c:v>
                </c:pt>
                <c:pt idx="210">
                  <c:v>0.0162314560837727</c:v>
                </c:pt>
                <c:pt idx="211">
                  <c:v>0.0161761485042735</c:v>
                </c:pt>
                <c:pt idx="212">
                  <c:v>0.0161196017217728</c:v>
                </c:pt>
                <c:pt idx="213">
                  <c:v>0.0160798864026313</c:v>
                </c:pt>
                <c:pt idx="214">
                  <c:v>0.0160278825935189</c:v>
                </c:pt>
                <c:pt idx="215">
                  <c:v>0.0160063904512294</c:v>
                </c:pt>
                <c:pt idx="216">
                  <c:v>0.0159840267394485</c:v>
                </c:pt>
                <c:pt idx="217">
                  <c:v>0.0159295599587941</c:v>
                </c:pt>
                <c:pt idx="218">
                  <c:v>0.015892804484407</c:v>
                </c:pt>
                <c:pt idx="219">
                  <c:v>0.0158417636630282</c:v>
                </c:pt>
                <c:pt idx="220">
                  <c:v>0.0158432880511141</c:v>
                </c:pt>
                <c:pt idx="221">
                  <c:v>0.0157908786770309</c:v>
                </c:pt>
                <c:pt idx="222">
                  <c:v>0.0157384835748725</c:v>
                </c:pt>
                <c:pt idx="223">
                  <c:v>0.0157196180555555</c:v>
                </c:pt>
                <c:pt idx="224">
                  <c:v>0.0156716360223686</c:v>
                </c:pt>
                <c:pt idx="225">
                  <c:v>0.0156210628785053</c:v>
                </c:pt>
                <c:pt idx="226">
                  <c:v>0.0155734038567494</c:v>
                </c:pt>
                <c:pt idx="227">
                  <c:v>0.0155227463009638</c:v>
                </c:pt>
                <c:pt idx="228">
                  <c:v>0.0155388025098434</c:v>
                </c:pt>
                <c:pt idx="229">
                  <c:v>0.0154902905014118</c:v>
                </c:pt>
                <c:pt idx="230">
                  <c:v>0.0154468885291812</c:v>
                </c:pt>
                <c:pt idx="231">
                  <c:v>0.0154024649234694</c:v>
                </c:pt>
                <c:pt idx="232">
                  <c:v>0.015357440170886</c:v>
                </c:pt>
                <c:pt idx="233">
                  <c:v>0.0153122988028771</c:v>
                </c:pt>
                <c:pt idx="234">
                  <c:v>0.015321212442824</c:v>
                </c:pt>
                <c:pt idx="235">
                  <c:v>0.0152781889891776</c:v>
                </c:pt>
                <c:pt idx="236">
                  <c:v>0.0152279474026196</c:v>
                </c:pt>
                <c:pt idx="237">
                  <c:v>0.0151756374938192</c:v>
                </c:pt>
                <c:pt idx="238">
                  <c:v>0.0151247017149116</c:v>
                </c:pt>
                <c:pt idx="239">
                  <c:v>0.0150737703216092</c:v>
                </c:pt>
                <c:pt idx="240">
                  <c:v>0.0150234395474724</c:v>
                </c:pt>
                <c:pt idx="241">
                  <c:v>0.0150015437970669</c:v>
                </c:pt>
                <c:pt idx="242">
                  <c:v>0.0149535829892315</c:v>
                </c:pt>
                <c:pt idx="243">
                  <c:v>0.0149094081649673</c:v>
                </c:pt>
                <c:pt idx="244">
                  <c:v>0.0148600918796698</c:v>
                </c:pt>
                <c:pt idx="245">
                  <c:v>0.0148187856397283</c:v>
                </c:pt>
                <c:pt idx="246">
                  <c:v>0.0147734274952919</c:v>
                </c:pt>
                <c:pt idx="247">
                  <c:v>0.0147298074045329</c:v>
                </c:pt>
                <c:pt idx="248">
                  <c:v>0.0146825471953605</c:v>
                </c:pt>
                <c:pt idx="249">
                  <c:v>0.0146506654480028</c:v>
                </c:pt>
                <c:pt idx="250">
                  <c:v>0.014650340103081</c:v>
                </c:pt>
                <c:pt idx="251">
                  <c:v>0.0146184521604938</c:v>
                </c:pt>
                <c:pt idx="252">
                  <c:v>0.0145753428647464</c:v>
                </c:pt>
                <c:pt idx="253">
                  <c:v>0.0145971875015228</c:v>
                </c:pt>
                <c:pt idx="254">
                  <c:v>0.0145609571683241</c:v>
                </c:pt>
                <c:pt idx="255">
                  <c:v>0.0145176376385041</c:v>
                </c:pt>
                <c:pt idx="256">
                  <c:v>0.0144888599241542</c:v>
                </c:pt>
                <c:pt idx="257">
                  <c:v>0.0144669230376731</c:v>
                </c:pt>
                <c:pt idx="258">
                  <c:v>0.0144373388577067</c:v>
                </c:pt>
                <c:pt idx="259">
                  <c:v>0.0143980540563333</c:v>
                </c:pt>
                <c:pt idx="260">
                  <c:v>0.0143538723236385</c:v>
                </c:pt>
                <c:pt idx="261">
                  <c:v>0.014314405711643</c:v>
                </c:pt>
                <c:pt idx="262">
                  <c:v>0.0142756979123227</c:v>
                </c:pt>
                <c:pt idx="263">
                  <c:v>0.0142432829849697</c:v>
                </c:pt>
                <c:pt idx="264">
                  <c:v>0.0142014687752701</c:v>
                </c:pt>
                <c:pt idx="265">
                  <c:v>0.0141604586731037</c:v>
                </c:pt>
                <c:pt idx="266">
                  <c:v>0.0141218840457994</c:v>
                </c:pt>
                <c:pt idx="267">
                  <c:v>0.014082023113283</c:v>
                </c:pt>
                <c:pt idx="268">
                  <c:v>0.014050463787634</c:v>
                </c:pt>
                <c:pt idx="269">
                  <c:v>0.0140905508198955</c:v>
                </c:pt>
                <c:pt idx="270">
                  <c:v>0.0140485617716458</c:v>
                </c:pt>
                <c:pt idx="271">
                  <c:v>0.0140142228190104</c:v>
                </c:pt>
                <c:pt idx="272">
                  <c:v>0.0139813456132349</c:v>
                </c:pt>
                <c:pt idx="273">
                  <c:v>0.0139422141099666</c:v>
                </c:pt>
                <c:pt idx="274">
                  <c:v>0.0139025497331624</c:v>
                </c:pt>
                <c:pt idx="275">
                  <c:v>0.0139201145447002</c:v>
                </c:pt>
                <c:pt idx="276">
                  <c:v>0.0139217388560157</c:v>
                </c:pt>
                <c:pt idx="277">
                  <c:v>0.0138860851305406</c:v>
                </c:pt>
                <c:pt idx="278">
                  <c:v>0.0138889148666665</c:v>
                </c:pt>
                <c:pt idx="279">
                  <c:v>0.0138546724729824</c:v>
                </c:pt>
                <c:pt idx="280">
                  <c:v>0.013827388009678</c:v>
                </c:pt>
                <c:pt idx="281">
                  <c:v>0.0137986616161617</c:v>
                </c:pt>
                <c:pt idx="282">
                  <c:v>0.0137636689454581</c:v>
                </c:pt>
                <c:pt idx="283">
                  <c:v>0.0137247073131885</c:v>
                </c:pt>
                <c:pt idx="284">
                  <c:v>0.0137646510374238</c:v>
                </c:pt>
                <c:pt idx="285">
                  <c:v>0.0137283342496643</c:v>
                </c:pt>
                <c:pt idx="286">
                  <c:v>0.0137037489171061</c:v>
                </c:pt>
                <c:pt idx="287">
                  <c:v>0.0137393193243732</c:v>
                </c:pt>
                <c:pt idx="288">
                  <c:v>0.0137005919553555</c:v>
                </c:pt>
                <c:pt idx="289">
                  <c:v>0.0136630785861839</c:v>
                </c:pt>
                <c:pt idx="290">
                  <c:v>0.0136257274320813</c:v>
                </c:pt>
                <c:pt idx="291">
                  <c:v>0.0135889179642446</c:v>
                </c:pt>
                <c:pt idx="292">
                  <c:v>0.0135568746781025</c:v>
                </c:pt>
                <c:pt idx="293">
                  <c:v>0.013521751469588</c:v>
                </c:pt>
                <c:pt idx="294">
                  <c:v>0.013499553757363</c:v>
                </c:pt>
                <c:pt idx="295">
                  <c:v>0.0134707262465446</c:v>
                </c:pt>
                <c:pt idx="296">
                  <c:v>0.0134394494620644</c:v>
                </c:pt>
                <c:pt idx="297">
                  <c:v>0.0134428596753056</c:v>
                </c:pt>
                <c:pt idx="298">
                  <c:v>0.0134428420356174</c:v>
                </c:pt>
                <c:pt idx="299">
                  <c:v>0.0134340007119683</c:v>
                </c:pt>
                <c:pt idx="300">
                  <c:v>0.0133973952503583</c:v>
                </c:pt>
                <c:pt idx="301">
                  <c:v>0.0133709995464852</c:v>
                </c:pt>
                <c:pt idx="302">
                  <c:v>0.0133353753892691</c:v>
                </c:pt>
                <c:pt idx="303">
                  <c:v>0.013366512021852</c:v>
                </c:pt>
                <c:pt idx="304">
                  <c:v>0.0133343888572343</c:v>
                </c:pt>
                <c:pt idx="305">
                  <c:v>0.0133317759370976</c:v>
                </c:pt>
                <c:pt idx="306">
                  <c:v>0.0133524027419604</c:v>
                </c:pt>
                <c:pt idx="307">
                  <c:v>0.0133300515770315</c:v>
                </c:pt>
                <c:pt idx="308">
                  <c:v>0.0133046399387642</c:v>
                </c:pt>
                <c:pt idx="309">
                  <c:v>0.0132707899860942</c:v>
                </c:pt>
                <c:pt idx="310">
                  <c:v>0.0132365511164908</c:v>
                </c:pt>
                <c:pt idx="311">
                  <c:v>0.0132027584876543</c:v>
                </c:pt>
                <c:pt idx="312">
                  <c:v>0.0131722183429122</c:v>
                </c:pt>
                <c:pt idx="313">
                  <c:v>0.0131399493893484</c:v>
                </c:pt>
                <c:pt idx="314">
                  <c:v>0.013112635453795</c:v>
                </c:pt>
                <c:pt idx="315">
                  <c:v>0.0130795051255216</c:v>
                </c:pt>
                <c:pt idx="316">
                  <c:v>0.0130548293405058</c:v>
                </c:pt>
                <c:pt idx="317">
                  <c:v>0.0130253978503721</c:v>
                </c:pt>
                <c:pt idx="318">
                  <c:v>0.013001349198689</c:v>
                </c:pt>
                <c:pt idx="319">
                  <c:v>0.0129725151294371</c:v>
                </c:pt>
                <c:pt idx="320">
                  <c:v>0.0129638795657755</c:v>
                </c:pt>
                <c:pt idx="321">
                  <c:v>0.0129323188052918</c:v>
                </c:pt>
                <c:pt idx="322">
                  <c:v>0.0128993284865862</c:v>
                </c:pt>
                <c:pt idx="323">
                  <c:v>0.0128677602821778</c:v>
                </c:pt>
                <c:pt idx="324">
                  <c:v>0.0128482285824267</c:v>
                </c:pt>
                <c:pt idx="325">
                  <c:v>0.0128164550903816</c:v>
                </c:pt>
                <c:pt idx="326">
                  <c:v>0.0127959126913579</c:v>
                </c:pt>
                <c:pt idx="327">
                  <c:v>0.012764626087722</c:v>
                </c:pt>
                <c:pt idx="328">
                  <c:v>0.0127331055277638</c:v>
                </c:pt>
                <c:pt idx="329">
                  <c:v>0.0127067932339831</c:v>
                </c:pt>
                <c:pt idx="330">
                  <c:v>0.012695936010223</c:v>
                </c:pt>
                <c:pt idx="331">
                  <c:v>0.0126672587719298</c:v>
                </c:pt>
                <c:pt idx="332">
                  <c:v>0.0126717680904498</c:v>
                </c:pt>
                <c:pt idx="333">
                  <c:v>0.0126437753747003</c:v>
                </c:pt>
                <c:pt idx="334">
                  <c:v>0.0126634766221204</c:v>
                </c:pt>
                <c:pt idx="335">
                  <c:v>0.0126345009509428</c:v>
                </c:pt>
                <c:pt idx="336">
                  <c:v>0.0126059419800977</c:v>
                </c:pt>
                <c:pt idx="337">
                  <c:v>0.0125779946366942</c:v>
                </c:pt>
                <c:pt idx="338">
                  <c:v>0.0125477752405371</c:v>
                </c:pt>
                <c:pt idx="339">
                  <c:v>0.0125284154650984</c:v>
                </c:pt>
                <c:pt idx="340">
                  <c:v>0.0124985209881275</c:v>
                </c:pt>
                <c:pt idx="341">
                  <c:v>0.0124899996347432</c:v>
                </c:pt>
                <c:pt idx="342">
                  <c:v>0.0124596721560487</c:v>
                </c:pt>
                <c:pt idx="343">
                  <c:v>0.0124608456690499</c:v>
                </c:pt>
                <c:pt idx="344">
                  <c:v>0.0124304383827526</c:v>
                </c:pt>
                <c:pt idx="345">
                  <c:v>0.0124013752537355</c:v>
                </c:pt>
                <c:pt idx="346">
                  <c:v>0.0123706273923338</c:v>
                </c:pt>
                <c:pt idx="347">
                  <c:v>0.0123416913240145</c:v>
                </c:pt>
                <c:pt idx="348">
                  <c:v>0.0123120926540433</c:v>
                </c:pt>
                <c:pt idx="349">
                  <c:v>0.0122843839521448</c:v>
                </c:pt>
                <c:pt idx="350">
                  <c:v>0.0122596150289397</c:v>
                </c:pt>
                <c:pt idx="351">
                  <c:v>0.0122350390624999</c:v>
                </c:pt>
                <c:pt idx="352">
                  <c:v>0.0122120320907346</c:v>
                </c:pt>
                <c:pt idx="353">
                  <c:v>0.0121840515842567</c:v>
                </c:pt>
                <c:pt idx="354">
                  <c:v>0.0121719479147638</c:v>
                </c:pt>
                <c:pt idx="355">
                  <c:v>0.0121460276906403</c:v>
                </c:pt>
                <c:pt idx="356">
                  <c:v>0.0121202413250012</c:v>
                </c:pt>
                <c:pt idx="357">
                  <c:v>0.0120938827076609</c:v>
                </c:pt>
                <c:pt idx="358">
                  <c:v>0.0120669100527822</c:v>
                </c:pt>
                <c:pt idx="359">
                  <c:v>0.0120435359397026</c:v>
                </c:pt>
                <c:pt idx="360">
                  <c:v>0.0120251029704509</c:v>
                </c:pt>
                <c:pt idx="361">
                  <c:v>0.0120022709696608</c:v>
                </c:pt>
                <c:pt idx="362">
                  <c:v>0.0119759590117405</c:v>
                </c:pt>
                <c:pt idx="363">
                  <c:v>0.0119504595482347</c:v>
                </c:pt>
                <c:pt idx="364">
                  <c:v>0.0119240491466145</c:v>
                </c:pt>
                <c:pt idx="365">
                  <c:v>0.011900414342614</c:v>
                </c:pt>
                <c:pt idx="366">
                  <c:v>0.011889019531943</c:v>
                </c:pt>
                <c:pt idx="367">
                  <c:v>0.0118661817240918</c:v>
                </c:pt>
                <c:pt idx="368">
                  <c:v>0.0118487219816473</c:v>
                </c:pt>
                <c:pt idx="369">
                  <c:v>0.0118240464643921</c:v>
                </c:pt>
                <c:pt idx="370">
                  <c:v>0.0118185328429688</c:v>
                </c:pt>
                <c:pt idx="371">
                  <c:v>0.0118249806311414</c:v>
                </c:pt>
                <c:pt idx="372">
                  <c:v>0.0117989056331962</c:v>
                </c:pt>
                <c:pt idx="373">
                  <c:v>0.0117799864732997</c:v>
                </c:pt>
                <c:pt idx="374">
                  <c:v>0.0117594804829476</c:v>
                </c:pt>
                <c:pt idx="375">
                  <c:v>0.0117358521468692</c:v>
                </c:pt>
                <c:pt idx="376">
                  <c:v>0.0117204361399462</c:v>
                </c:pt>
                <c:pt idx="377">
                  <c:v>0.0116958997945244</c:v>
                </c:pt>
                <c:pt idx="378">
                  <c:v>0.0116828684533026</c:v>
                </c:pt>
                <c:pt idx="379">
                  <c:v>0.011667544199639</c:v>
                </c:pt>
                <c:pt idx="380">
                  <c:v>0.0116524273878585</c:v>
                </c:pt>
                <c:pt idx="381">
                  <c:v>0.0116375907397392</c:v>
                </c:pt>
                <c:pt idx="382">
                  <c:v>0.0116524620345498</c:v>
                </c:pt>
                <c:pt idx="383">
                  <c:v>0.0116374925875914</c:v>
                </c:pt>
                <c:pt idx="384">
                  <c:v>0.011621023840806</c:v>
                </c:pt>
                <c:pt idx="385">
                  <c:v>0.0115964350013332</c:v>
                </c:pt>
                <c:pt idx="386">
                  <c:v>0.0115735999177933</c:v>
                </c:pt>
                <c:pt idx="387">
                  <c:v>0.0115532282226992</c:v>
                </c:pt>
                <c:pt idx="388">
                  <c:v>0.0115620006097558</c:v>
                </c:pt>
                <c:pt idx="389">
                  <c:v>0.0115388918426778</c:v>
                </c:pt>
                <c:pt idx="390">
                  <c:v>0.0115153294428503</c:v>
                </c:pt>
                <c:pt idx="391">
                  <c:v>0.0114929254189623</c:v>
                </c:pt>
                <c:pt idx="392">
                  <c:v>0.011522368509006</c:v>
                </c:pt>
                <c:pt idx="393">
                  <c:v>0.0114995991812434</c:v>
                </c:pt>
                <c:pt idx="394">
                  <c:v>0.011476705472243</c:v>
                </c:pt>
                <c:pt idx="395">
                  <c:v>0.0114544073916258</c:v>
                </c:pt>
                <c:pt idx="396">
                  <c:v>0.0114852402193886</c:v>
                </c:pt>
                <c:pt idx="397">
                  <c:v>0.0114619003052098</c:v>
                </c:pt>
                <c:pt idx="398">
                  <c:v>0.0114391516120116</c:v>
                </c:pt>
                <c:pt idx="399">
                  <c:v>0.0114250557482107</c:v>
                </c:pt>
                <c:pt idx="400">
                  <c:v>0.0114031712254513</c:v>
                </c:pt>
                <c:pt idx="401">
                  <c:v>0.0113820593964334</c:v>
                </c:pt>
                <c:pt idx="402">
                  <c:v>0.0113601782248421</c:v>
                </c:pt>
                <c:pt idx="403">
                  <c:v>0.0113387868078941</c:v>
                </c:pt>
                <c:pt idx="404">
                  <c:v>0.0113450276439034</c:v>
                </c:pt>
                <c:pt idx="405">
                  <c:v>0.0113340385726699</c:v>
                </c:pt>
                <c:pt idx="406">
                  <c:v>0.0113098996363831</c:v>
                </c:pt>
                <c:pt idx="407">
                  <c:v>0.011286179134178</c:v>
                </c:pt>
                <c:pt idx="408">
                  <c:v>0.0112713175015867</c:v>
                </c:pt>
                <c:pt idx="409">
                  <c:v>0.0112533135121163</c:v>
                </c:pt>
                <c:pt idx="410">
                  <c:v>0.0112724074944267</c:v>
                </c:pt>
                <c:pt idx="411">
                  <c:v>0.0112512103549674</c:v>
                </c:pt>
                <c:pt idx="412">
                  <c:v>0.0112525975210816</c:v>
                </c:pt>
                <c:pt idx="413">
                  <c:v>0.0112290710131618</c:v>
                </c:pt>
                <c:pt idx="414">
                  <c:v>0.011236467778042</c:v>
                </c:pt>
                <c:pt idx="415">
                  <c:v>0.0112166183094694</c:v>
                </c:pt>
                <c:pt idx="416">
                  <c:v>0.0111970527100114</c:v>
                </c:pt>
                <c:pt idx="417">
                  <c:v>0.0111758624368349</c:v>
                </c:pt>
                <c:pt idx="418">
                  <c:v>0.0111698157378155</c:v>
                </c:pt>
                <c:pt idx="419">
                  <c:v>0.011148879549476</c:v>
                </c:pt>
                <c:pt idx="420">
                  <c:v>0.0111276925859078</c:v>
                </c:pt>
                <c:pt idx="421">
                  <c:v>0.0111053363764398</c:v>
                </c:pt>
                <c:pt idx="422">
                  <c:v>0.0110840365396838</c:v>
                </c:pt>
                <c:pt idx="423">
                  <c:v>0.01106108233386</c:v>
                </c:pt>
                <c:pt idx="424">
                  <c:v>0.0110613497678987</c:v>
                </c:pt>
                <c:pt idx="425">
                  <c:v>0.0110418189847701</c:v>
                </c:pt>
                <c:pt idx="426">
                  <c:v>0.0110197252077562</c:v>
                </c:pt>
                <c:pt idx="427">
                  <c:v>0.0110052476873102</c:v>
                </c:pt>
                <c:pt idx="428">
                  <c:v>0.0109863701135044</c:v>
                </c:pt>
                <c:pt idx="429">
                  <c:v>0.0109644729560446</c:v>
                </c:pt>
                <c:pt idx="430">
                  <c:v>0.0109430905500276</c:v>
                </c:pt>
                <c:pt idx="431">
                  <c:v>0.0109228978587962</c:v>
                </c:pt>
                <c:pt idx="432">
                  <c:v>0.010901482723728</c:v>
                </c:pt>
                <c:pt idx="433">
                  <c:v>0.0108804946014092</c:v>
                </c:pt>
                <c:pt idx="434">
                  <c:v>0.0108627422543616</c:v>
                </c:pt>
                <c:pt idx="435">
                  <c:v>0.0108732918734679</c:v>
                </c:pt>
                <c:pt idx="436">
                  <c:v>0.0108525481512971</c:v>
                </c:pt>
                <c:pt idx="437">
                  <c:v>0.010832389202188</c:v>
                </c:pt>
                <c:pt idx="438">
                  <c:v>0.0108136994201509</c:v>
                </c:pt>
                <c:pt idx="439">
                  <c:v>0.0107942789983277</c:v>
                </c:pt>
                <c:pt idx="440">
                  <c:v>0.0107725787595215</c:v>
                </c:pt>
                <c:pt idx="441">
                  <c:v>0.0107782214586514</c:v>
                </c:pt>
                <c:pt idx="442">
                  <c:v>0.0107661207920436</c:v>
                </c:pt>
                <c:pt idx="443">
                  <c:v>0.0107540605652499</c:v>
                </c:pt>
                <c:pt idx="444">
                  <c:v>0.0107344146653556</c:v>
                </c:pt>
                <c:pt idx="445">
                  <c:v>0.010715273338542</c:v>
                </c:pt>
                <c:pt idx="446">
                  <c:v>0.0107037675293904</c:v>
                </c:pt>
                <c:pt idx="447">
                  <c:v>0.0107213810393542</c:v>
                </c:pt>
                <c:pt idx="448">
                  <c:v>0.0107178478876838</c:v>
                </c:pt>
                <c:pt idx="449">
                  <c:v>0.0107018015166421</c:v>
                </c:pt>
                <c:pt idx="450">
                  <c:v>0.0106816609170245</c:v>
                </c:pt>
                <c:pt idx="451">
                  <c:v>0.0106709148888889</c:v>
                </c:pt>
                <c:pt idx="452">
                  <c:v>0.0106581586217673</c:v>
                </c:pt>
                <c:pt idx="453">
                  <c:v>0.0106402123908086</c:v>
                </c:pt>
                <c:pt idx="454">
                  <c:v>0.0106205427035754</c:v>
                </c:pt>
                <c:pt idx="455">
                  <c:v>0.0106017942220612</c:v>
                </c:pt>
                <c:pt idx="456">
                  <c:v>0.0105894472219499</c:v>
                </c:pt>
                <c:pt idx="457">
                  <c:v>0.0105700842199274</c:v>
                </c:pt>
                <c:pt idx="458">
                  <c:v>0.0105693995437964</c:v>
                </c:pt>
                <c:pt idx="459">
                  <c:v>0.0105593985944916</c:v>
                </c:pt>
                <c:pt idx="460">
                  <c:v>0.0105670357704518</c:v>
                </c:pt>
                <c:pt idx="461">
                  <c:v>0.0105489512580631</c:v>
                </c:pt>
                <c:pt idx="462">
                  <c:v>0.0105308688309251</c:v>
                </c:pt>
                <c:pt idx="463">
                  <c:v>0.0105152492523193</c:v>
                </c:pt>
                <c:pt idx="464">
                  <c:v>0.0104986840944201</c:v>
                </c:pt>
                <c:pt idx="465">
                  <c:v>0.0104810048432056</c:v>
                </c:pt>
                <c:pt idx="466">
                  <c:v>0.0104636319267708</c:v>
                </c:pt>
                <c:pt idx="467">
                  <c:v>0.010454487932249</c:v>
                </c:pt>
                <c:pt idx="468">
                  <c:v>0.010435355031861</c:v>
                </c:pt>
                <c:pt idx="469">
                  <c:v>0.0104179697140604</c:v>
                </c:pt>
                <c:pt idx="470">
                  <c:v>0.0104002144581683</c:v>
                </c:pt>
                <c:pt idx="471">
                  <c:v>0.0103841821786654</c:v>
                </c:pt>
                <c:pt idx="472">
                  <c:v>0.0103681198983695</c:v>
                </c:pt>
                <c:pt idx="473">
                  <c:v>0.0103568127955321</c:v>
                </c:pt>
                <c:pt idx="474">
                  <c:v>0.0103386950439137</c:v>
                </c:pt>
                <c:pt idx="475">
                  <c:v>0.0103202883718897</c:v>
                </c:pt>
                <c:pt idx="476">
                  <c:v>0.0103034912572436</c:v>
                </c:pt>
                <c:pt idx="477">
                  <c:v>0.0102849009310529</c:v>
                </c:pt>
                <c:pt idx="478">
                  <c:v>0.0102678926419479</c:v>
                </c:pt>
                <c:pt idx="479">
                  <c:v>0.0102504335295824</c:v>
                </c:pt>
                <c:pt idx="480">
                  <c:v>0.0102342834363481</c:v>
                </c:pt>
                <c:pt idx="481">
                  <c:v>0.0102169480044302</c:v>
                </c:pt>
                <c:pt idx="482">
                  <c:v>0.0102007912638824</c:v>
                </c:pt>
                <c:pt idx="483">
                  <c:v>0.0101858453503747</c:v>
                </c:pt>
                <c:pt idx="484">
                  <c:v>0.0101691797679991</c:v>
                </c:pt>
                <c:pt idx="485">
                  <c:v>0.0101518295638566</c:v>
                </c:pt>
                <c:pt idx="486">
                  <c:v>0.010153073533836</c:v>
                </c:pt>
                <c:pt idx="487">
                  <c:v>0.0101356344057078</c:v>
                </c:pt>
                <c:pt idx="488">
                  <c:v>0.010118965149205</c:v>
                </c:pt>
                <c:pt idx="489">
                  <c:v>0.0101055814481097</c:v>
                </c:pt>
                <c:pt idx="490">
                  <c:v>0.0100953603851165</c:v>
                </c:pt>
                <c:pt idx="491">
                  <c:v>0.0100867853604634</c:v>
                </c:pt>
                <c:pt idx="492">
                  <c:v>0.0100752301804505</c:v>
                </c:pt>
                <c:pt idx="493">
                  <c:v>0.0100615970643101</c:v>
                </c:pt>
                <c:pt idx="494">
                  <c:v>0.0100471557757812</c:v>
                </c:pt>
                <c:pt idx="495">
                  <c:v>0.0100301812629157</c:v>
                </c:pt>
                <c:pt idx="496">
                  <c:v>0.0100118194315854</c:v>
                </c:pt>
                <c:pt idx="497">
                  <c:v>0.00999521644072932</c:v>
                </c:pt>
                <c:pt idx="498">
                  <c:v>0.0099794247313565</c:v>
                </c:pt>
                <c:pt idx="499">
                  <c:v>0.00996331236199171</c:v>
                </c:pt>
                <c:pt idx="500">
                  <c:v>0.00994540947478979</c:v>
                </c:pt>
                <c:pt idx="501">
                  <c:v>0.00992970367309456</c:v>
                </c:pt>
                <c:pt idx="502">
                  <c:v>0.00991306846815394</c:v>
                </c:pt>
                <c:pt idx="503">
                  <c:v>0.00989608594643398</c:v>
                </c:pt>
                <c:pt idx="504">
                  <c:v>0.00988083329790814</c:v>
                </c:pt>
                <c:pt idx="505">
                  <c:v>0.0098650476750063</c:v>
                </c:pt>
                <c:pt idx="506">
                  <c:v>0.00985734915095278</c:v>
                </c:pt>
                <c:pt idx="507">
                  <c:v>0.00984273471510561</c:v>
                </c:pt>
                <c:pt idx="508">
                  <c:v>0.00982781500593968</c:v>
                </c:pt>
                <c:pt idx="509">
                  <c:v>0.00981178165534021</c:v>
                </c:pt>
                <c:pt idx="510">
                  <c:v>0.00979547663164586</c:v>
                </c:pt>
                <c:pt idx="511">
                  <c:v>0.00980375575751139</c:v>
                </c:pt>
                <c:pt idx="512">
                  <c:v>0.00980442854323533</c:v>
                </c:pt>
                <c:pt idx="513">
                  <c:v>0.00979091911055949</c:v>
                </c:pt>
                <c:pt idx="514">
                  <c:v>0.00979153446831995</c:v>
                </c:pt>
                <c:pt idx="515">
                  <c:v>0.00977536201510097</c:v>
                </c:pt>
                <c:pt idx="516">
                  <c:v>0.00975897555712187</c:v>
                </c:pt>
                <c:pt idx="517">
                  <c:v>0.009746108582674</c:v>
                </c:pt>
                <c:pt idx="518">
                  <c:v>0.00972957325998019</c:v>
                </c:pt>
                <c:pt idx="519">
                  <c:v>0.00971343283684893</c:v>
                </c:pt>
                <c:pt idx="520">
                  <c:v>0.00970671858768252</c:v>
                </c:pt>
                <c:pt idx="521">
                  <c:v>0.00969583427379366</c:v>
                </c:pt>
                <c:pt idx="522">
                  <c:v>0.00969203378988806</c:v>
                </c:pt>
                <c:pt idx="523">
                  <c:v>0.00967716840269286</c:v>
                </c:pt>
                <c:pt idx="524">
                  <c:v>0.00967661925148929</c:v>
                </c:pt>
                <c:pt idx="525">
                  <c:v>0.00966197251258238</c:v>
                </c:pt>
                <c:pt idx="526">
                  <c:v>0.00966714438143247</c:v>
                </c:pt>
                <c:pt idx="527">
                  <c:v>0.00965252317159103</c:v>
                </c:pt>
                <c:pt idx="528">
                  <c:v>0.00964805292152714</c:v>
                </c:pt>
                <c:pt idx="529">
                  <c:v>0.00964698016732981</c:v>
                </c:pt>
                <c:pt idx="530">
                  <c:v>0.00963606571259349</c:v>
                </c:pt>
                <c:pt idx="531">
                  <c:v>0.00962597007530716</c:v>
                </c:pt>
                <c:pt idx="532">
                  <c:v>0.00961053269713563</c:v>
                </c:pt>
                <c:pt idx="533">
                  <c:v>0.00959518500148921</c:v>
                </c:pt>
                <c:pt idx="534">
                  <c:v>0.00958144995702845</c:v>
                </c:pt>
                <c:pt idx="535">
                  <c:v>0.00956744200365929</c:v>
                </c:pt>
                <c:pt idx="536">
                  <c:v>0.00955289851543419</c:v>
                </c:pt>
                <c:pt idx="537">
                  <c:v>0.00953822934907679</c:v>
                </c:pt>
                <c:pt idx="538">
                  <c:v>0.00956207311807569</c:v>
                </c:pt>
                <c:pt idx="539">
                  <c:v>0.00957804827335322</c:v>
                </c:pt>
                <c:pt idx="540">
                  <c:v>0.0095649008627965</c:v>
                </c:pt>
                <c:pt idx="541">
                  <c:v>0.00955166387372724</c:v>
                </c:pt>
                <c:pt idx="542">
                  <c:v>0.0095516173860652</c:v>
                </c:pt>
                <c:pt idx="543">
                  <c:v>0.0095366007635592</c:v>
                </c:pt>
                <c:pt idx="544">
                  <c:v>0.0095225075288143</c:v>
                </c:pt>
                <c:pt idx="545">
                  <c:v>0.00950826438408275</c:v>
                </c:pt>
                <c:pt idx="546">
                  <c:v>0.00949347707710535</c:v>
                </c:pt>
                <c:pt idx="547">
                  <c:v>0.00953002148301632</c:v>
                </c:pt>
                <c:pt idx="548">
                  <c:v>0.00951625099253943</c:v>
                </c:pt>
                <c:pt idx="549">
                  <c:v>0.00950429797267994</c:v>
                </c:pt>
                <c:pt idx="550">
                  <c:v>0.00949146276998491</c:v>
                </c:pt>
                <c:pt idx="551">
                  <c:v>0.00947898433641978</c:v>
                </c:pt>
                <c:pt idx="552">
                  <c:v>0.00946789752950725</c:v>
                </c:pt>
                <c:pt idx="553">
                  <c:v>0.00945564879097485</c:v>
                </c:pt>
                <c:pt idx="554">
                  <c:v>0.00944151524485554</c:v>
                </c:pt>
                <c:pt idx="555">
                  <c:v>0.00943534465167227</c:v>
                </c:pt>
                <c:pt idx="556">
                  <c:v>0.00942392413997226</c:v>
                </c:pt>
                <c:pt idx="557">
                  <c:v>0.00941095394605467</c:v>
                </c:pt>
                <c:pt idx="558">
                  <c:v>0.0093970142407769</c:v>
                </c:pt>
                <c:pt idx="559">
                  <c:v>0.00938342829945268</c:v>
                </c:pt>
                <c:pt idx="560">
                  <c:v>0.00936824622393111</c:v>
                </c:pt>
                <c:pt idx="561">
                  <c:v>0.00938581272955298</c:v>
                </c:pt>
                <c:pt idx="562">
                  <c:v>0.0093717253754514</c:v>
                </c:pt>
                <c:pt idx="563">
                  <c:v>0.00937586193700437</c:v>
                </c:pt>
                <c:pt idx="564">
                  <c:v>0.00936246204450076</c:v>
                </c:pt>
                <c:pt idx="565">
                  <c:v>0.00934907075347691</c:v>
                </c:pt>
                <c:pt idx="566">
                  <c:v>0.0093393598754416</c:v>
                </c:pt>
                <c:pt idx="567">
                  <c:v>0.00932709640760576</c:v>
                </c:pt>
                <c:pt idx="568">
                  <c:v>0.00934295142053842</c:v>
                </c:pt>
                <c:pt idx="569">
                  <c:v>0.00934970570061061</c:v>
                </c:pt>
                <c:pt idx="570">
                  <c:v>0.0093392952164872</c:v>
                </c:pt>
                <c:pt idx="571">
                  <c:v>0.00932505036709448</c:v>
                </c:pt>
                <c:pt idx="572">
                  <c:v>0.00931163713286598</c:v>
                </c:pt>
                <c:pt idx="573">
                  <c:v>0.00929771728878823</c:v>
                </c:pt>
                <c:pt idx="574">
                  <c:v>0.00928372139159917</c:v>
                </c:pt>
                <c:pt idx="575">
                  <c:v>0.00929215391349809</c:v>
                </c:pt>
                <c:pt idx="576">
                  <c:v>0.00928880732444445</c:v>
                </c:pt>
                <c:pt idx="577">
                  <c:v>0.00927453277453985</c:v>
                </c:pt>
                <c:pt idx="578">
                  <c:v>0.00926424984617717</c:v>
                </c:pt>
                <c:pt idx="579">
                  <c:v>0.00925099388469674</c:v>
                </c:pt>
                <c:pt idx="580">
                  <c:v>0.00923714126077825</c:v>
                </c:pt>
                <c:pt idx="581">
                  <c:v>0.00922390946502056</c:v>
                </c:pt>
                <c:pt idx="582">
                  <c:v>0.00921024737620102</c:v>
                </c:pt>
                <c:pt idx="583">
                  <c:v>0.00919812620451227</c:v>
                </c:pt>
                <c:pt idx="584">
                  <c:v>0.00918590415509285</c:v>
                </c:pt>
                <c:pt idx="585">
                  <c:v>0.00917287802921492</c:v>
                </c:pt>
                <c:pt idx="586">
                  <c:v>0.00917739027700279</c:v>
                </c:pt>
                <c:pt idx="587">
                  <c:v>0.00916386695487169</c:v>
                </c:pt>
                <c:pt idx="588">
                  <c:v>0.00915448485879075</c:v>
                </c:pt>
                <c:pt idx="589">
                  <c:v>0.00914285153720761</c:v>
                </c:pt>
                <c:pt idx="590">
                  <c:v>0.00913461855582578</c:v>
                </c:pt>
                <c:pt idx="591">
                  <c:v>0.00912306125217016</c:v>
                </c:pt>
                <c:pt idx="592">
                  <c:v>0.00911067167595698</c:v>
                </c:pt>
                <c:pt idx="593">
                  <c:v>0.00910943715500517</c:v>
                </c:pt>
                <c:pt idx="594">
                  <c:v>0.00912616644105777</c:v>
                </c:pt>
                <c:pt idx="595">
                  <c:v>0.00912547138420585</c:v>
                </c:pt>
                <c:pt idx="596">
                  <c:v>0.00911265048174189</c:v>
                </c:pt>
                <c:pt idx="597">
                  <c:v>0.00910513908458394</c:v>
                </c:pt>
                <c:pt idx="598">
                  <c:v>0.00909294917479351</c:v>
                </c:pt>
                <c:pt idx="599">
                  <c:v>0.00908444906454813</c:v>
                </c:pt>
                <c:pt idx="600">
                  <c:v>0.00907174339303297</c:v>
                </c:pt>
                <c:pt idx="601">
                  <c:v>0.00906125660749506</c:v>
                </c:pt>
                <c:pt idx="602">
                  <c:v>0.00904937839011966</c:v>
                </c:pt>
                <c:pt idx="603">
                  <c:v>0.00903657052810086</c:v>
                </c:pt>
                <c:pt idx="604">
                  <c:v>0.00902462600461055</c:v>
                </c:pt>
                <c:pt idx="605">
                  <c:v>0.00901280256317537</c:v>
                </c:pt>
                <c:pt idx="606">
                  <c:v>0.00900044163445537</c:v>
                </c:pt>
                <c:pt idx="607">
                  <c:v>0.00898798774549295</c:v>
                </c:pt>
                <c:pt idx="608">
                  <c:v>0.00898403525395248</c:v>
                </c:pt>
                <c:pt idx="609">
                  <c:v>0.00898511660964371</c:v>
                </c:pt>
                <c:pt idx="610">
                  <c:v>0.00897288359636063</c:v>
                </c:pt>
                <c:pt idx="611">
                  <c:v>0.00896140999642894</c:v>
                </c:pt>
                <c:pt idx="612">
                  <c:v>0.00894919301455207</c:v>
                </c:pt>
                <c:pt idx="613">
                  <c:v>0.00893684302199997</c:v>
                </c:pt>
                <c:pt idx="614">
                  <c:v>0.00892531781762998</c:v>
                </c:pt>
                <c:pt idx="615">
                  <c:v>0.00891332964891697</c:v>
                </c:pt>
                <c:pt idx="616">
                  <c:v>0.00890194163353241</c:v>
                </c:pt>
                <c:pt idx="617">
                  <c:v>0.00888996447648846</c:v>
                </c:pt>
                <c:pt idx="618">
                  <c:v>0.00887807514283836</c:v>
                </c:pt>
                <c:pt idx="619">
                  <c:v>0.00886467764321655</c:v>
                </c:pt>
                <c:pt idx="620">
                  <c:v>0.00887287369145711</c:v>
                </c:pt>
                <c:pt idx="621">
                  <c:v>0.00886107348827999</c:v>
                </c:pt>
                <c:pt idx="622">
                  <c:v>0.0088760335514141</c:v>
                </c:pt>
                <c:pt idx="623">
                  <c:v>0.0088642803873575</c:v>
                </c:pt>
                <c:pt idx="624">
                  <c:v>0.00885175589208121</c:v>
                </c:pt>
                <c:pt idx="625">
                  <c:v>0.00883952731623752</c:v>
                </c:pt>
                <c:pt idx="626">
                  <c:v>0.00884952934003967</c:v>
                </c:pt>
                <c:pt idx="627">
                  <c:v>0.00884511659255628</c:v>
                </c:pt>
                <c:pt idx="628">
                  <c:v>0.00883329193900261</c:v>
                </c:pt>
                <c:pt idx="629">
                  <c:v>0.00882219790600115</c:v>
                </c:pt>
                <c:pt idx="630">
                  <c:v>0.00881004352710018</c:v>
                </c:pt>
                <c:pt idx="631">
                  <c:v>0.00879796082035757</c:v>
                </c:pt>
                <c:pt idx="632">
                  <c:v>0.00878603514406012</c:v>
                </c:pt>
                <c:pt idx="633">
                  <c:v>0.00877400465013393</c:v>
                </c:pt>
                <c:pt idx="634">
                  <c:v>0.00876617484847204</c:v>
                </c:pt>
                <c:pt idx="635">
                  <c:v>0.00878139552198397</c:v>
                </c:pt>
                <c:pt idx="636">
                  <c:v>0.00876937094854997</c:v>
                </c:pt>
                <c:pt idx="637">
                  <c:v>0.00876490361867363</c:v>
                </c:pt>
                <c:pt idx="638">
                  <c:v>0.00875918451329547</c:v>
                </c:pt>
                <c:pt idx="639">
                  <c:v>0.00874856253239369</c:v>
                </c:pt>
                <c:pt idx="640">
                  <c:v>0.00874041015670258</c:v>
                </c:pt>
                <c:pt idx="641">
                  <c:v>0.00872904262643232</c:v>
                </c:pt>
                <c:pt idx="642">
                  <c:v>0.00871880085280881</c:v>
                </c:pt>
                <c:pt idx="643">
                  <c:v>0.00870715438575002</c:v>
                </c:pt>
                <c:pt idx="644">
                  <c:v>0.00869740725933609</c:v>
                </c:pt>
                <c:pt idx="645">
                  <c:v>0.00868958634967304</c:v>
                </c:pt>
                <c:pt idx="646">
                  <c:v>0.00867961831973275</c:v>
                </c:pt>
                <c:pt idx="647">
                  <c:v>0.00866895051636062</c:v>
                </c:pt>
                <c:pt idx="648">
                  <c:v>0.0086607395544797</c:v>
                </c:pt>
                <c:pt idx="649">
                  <c:v>0.00865101779177148</c:v>
                </c:pt>
                <c:pt idx="650">
                  <c:v>0.00863969288506032</c:v>
                </c:pt>
                <c:pt idx="651">
                  <c:v>0.00862919501133787</c:v>
                </c:pt>
                <c:pt idx="652">
                  <c:v>0.0086190483942849</c:v>
                </c:pt>
                <c:pt idx="653">
                  <c:v>0.00860876907113853</c:v>
                </c:pt>
                <c:pt idx="654">
                  <c:v>0.00860076225060872</c:v>
                </c:pt>
                <c:pt idx="655">
                  <c:v>0.00859005308545325</c:v>
                </c:pt>
                <c:pt idx="656">
                  <c:v>0.00857982557327206</c:v>
                </c:pt>
                <c:pt idx="657">
                  <c:v>0.00856907506680897</c:v>
                </c:pt>
                <c:pt idx="658">
                  <c:v>0.00856509426958053</c:v>
                </c:pt>
                <c:pt idx="659">
                  <c:v>0.00855486241891612</c:v>
                </c:pt>
                <c:pt idx="660">
                  <c:v>0.00856557052197231</c:v>
                </c:pt>
                <c:pt idx="661">
                  <c:v>0.00855477065837901</c:v>
                </c:pt>
                <c:pt idx="662">
                  <c:v>0.00854583285802614</c:v>
                </c:pt>
                <c:pt idx="663">
                  <c:v>0.00855475440416824</c:v>
                </c:pt>
                <c:pt idx="664">
                  <c:v>0.00854448168773292</c:v>
                </c:pt>
                <c:pt idx="665">
                  <c:v>0.00853864121901484</c:v>
                </c:pt>
                <c:pt idx="666">
                  <c:v>0.00852825207426609</c:v>
                </c:pt>
                <c:pt idx="667">
                  <c:v>0.00851805813471625</c:v>
                </c:pt>
                <c:pt idx="668">
                  <c:v>0.00852201456254549</c:v>
                </c:pt>
                <c:pt idx="669">
                  <c:v>0.00851029885234352</c:v>
                </c:pt>
                <c:pt idx="670">
                  <c:v>0.00851280109460229</c:v>
                </c:pt>
                <c:pt idx="671">
                  <c:v>0.00850565205975651</c:v>
                </c:pt>
                <c:pt idx="672">
                  <c:v>0.00849451215745671</c:v>
                </c:pt>
                <c:pt idx="673">
                  <c:v>0.00848341190001783</c:v>
                </c:pt>
                <c:pt idx="674">
                  <c:v>0.00847283232165549</c:v>
                </c:pt>
                <c:pt idx="675">
                  <c:v>0.00846232669095028</c:v>
                </c:pt>
                <c:pt idx="676">
                  <c:v>0.00845190989562693</c:v>
                </c:pt>
                <c:pt idx="677">
                  <c:v>0.0084548478039431</c:v>
                </c:pt>
                <c:pt idx="678">
                  <c:v>0.00844509798789559</c:v>
                </c:pt>
                <c:pt idx="679">
                  <c:v>0.00843392740787143</c:v>
                </c:pt>
                <c:pt idx="680">
                  <c:v>0.00842325671565089</c:v>
                </c:pt>
                <c:pt idx="681">
                  <c:v>0.00841207918934137</c:v>
                </c:pt>
                <c:pt idx="682">
                  <c:v>0.00840066151700608</c:v>
                </c:pt>
                <c:pt idx="683">
                  <c:v>0.00839038077594301</c:v>
                </c:pt>
                <c:pt idx="684">
                  <c:v>0.0083844014425508</c:v>
                </c:pt>
                <c:pt idx="685">
                  <c:v>0.00837764838504505</c:v>
                </c:pt>
                <c:pt idx="686">
                  <c:v>0.00837263897244462</c:v>
                </c:pt>
                <c:pt idx="687">
                  <c:v>0.00836334550293072</c:v>
                </c:pt>
                <c:pt idx="688">
                  <c:v>0.00836845643089192</c:v>
                </c:pt>
                <c:pt idx="689">
                  <c:v>0.00835793992650859</c:v>
                </c:pt>
                <c:pt idx="690">
                  <c:v>0.00835113275670082</c:v>
                </c:pt>
                <c:pt idx="691">
                  <c:v>0.00834615057625195</c:v>
                </c:pt>
                <c:pt idx="692">
                  <c:v>0.00833671216086518</c:v>
                </c:pt>
                <c:pt idx="693">
                  <c:v>0.00833584404154445</c:v>
                </c:pt>
                <c:pt idx="694">
                  <c:v>0.00832604095530168</c:v>
                </c:pt>
                <c:pt idx="695">
                  <c:v>0.00831626804760663</c:v>
                </c:pt>
                <c:pt idx="696">
                  <c:v>0.00830680264652744</c:v>
                </c:pt>
                <c:pt idx="697">
                  <c:v>0.00830206424133959</c:v>
                </c:pt>
                <c:pt idx="698">
                  <c:v>0.00829439300162623</c:v>
                </c:pt>
                <c:pt idx="699">
                  <c:v>0.00828468528474425</c:v>
                </c:pt>
                <c:pt idx="700">
                  <c:v>0.00827453268552304</c:v>
                </c:pt>
                <c:pt idx="701">
                  <c:v>0.0082832230123457</c:v>
                </c:pt>
                <c:pt idx="702">
                  <c:v>0.00827921310817223</c:v>
                </c:pt>
                <c:pt idx="703">
                  <c:v>0.00826895305387369</c:v>
                </c:pt>
                <c:pt idx="704">
                  <c:v>0.00825880688548748</c:v>
                </c:pt>
                <c:pt idx="705">
                  <c:v>0.00824895302467787</c:v>
                </c:pt>
                <c:pt idx="706">
                  <c:v>0.00823994386211126</c:v>
                </c:pt>
                <c:pt idx="707">
                  <c:v>0.00823065476190477</c:v>
                </c:pt>
                <c:pt idx="708">
                  <c:v>0.00822111658669486</c:v>
                </c:pt>
                <c:pt idx="709">
                  <c:v>0.00821167262867531</c:v>
                </c:pt>
                <c:pt idx="710">
                  <c:v>0.00822008329654264</c:v>
                </c:pt>
                <c:pt idx="711">
                  <c:v>0.00821060186788242</c:v>
                </c:pt>
                <c:pt idx="712">
                  <c:v>0.00820059883858472</c:v>
                </c:pt>
                <c:pt idx="713">
                  <c:v>0.0081920071602489</c:v>
                </c:pt>
                <c:pt idx="714">
                  <c:v>0.00818212752654296</c:v>
                </c:pt>
                <c:pt idx="715">
                  <c:v>0.00817235603426745</c:v>
                </c:pt>
                <c:pt idx="716">
                  <c:v>0.00816830990929413</c:v>
                </c:pt>
                <c:pt idx="717">
                  <c:v>0.00815898322490292</c:v>
                </c:pt>
                <c:pt idx="718">
                  <c:v>0.00818803168548487</c:v>
                </c:pt>
                <c:pt idx="719">
                  <c:v>0.00818171917950659</c:v>
                </c:pt>
                <c:pt idx="720">
                  <c:v>0.0081712305737669</c:v>
                </c:pt>
                <c:pt idx="721">
                  <c:v>0.00816341386968018</c:v>
                </c:pt>
                <c:pt idx="722">
                  <c:v>0.00817883692410186</c:v>
                </c:pt>
                <c:pt idx="723">
                  <c:v>0.00816963318925788</c:v>
                </c:pt>
                <c:pt idx="724">
                  <c:v>0.0081760285088906</c:v>
                </c:pt>
                <c:pt idx="725">
                  <c:v>0.00816743247564213</c:v>
                </c:pt>
                <c:pt idx="726">
                  <c:v>0.00815957146490925</c:v>
                </c:pt>
                <c:pt idx="727">
                  <c:v>0.00816128304312653</c:v>
                </c:pt>
                <c:pt idx="728">
                  <c:v>0.00815271495065578</c:v>
                </c:pt>
                <c:pt idx="729">
                  <c:v>0.00815620431437511</c:v>
                </c:pt>
                <c:pt idx="730">
                  <c:v>0.0081575114678584</c:v>
                </c:pt>
                <c:pt idx="731">
                  <c:v>0.00814802930272484</c:v>
                </c:pt>
                <c:pt idx="732">
                  <c:v>0.0081440138067115</c:v>
                </c:pt>
                <c:pt idx="733">
                  <c:v>0.00816246686783985</c:v>
                </c:pt>
                <c:pt idx="734">
                  <c:v>0.00816400378520355</c:v>
                </c:pt>
                <c:pt idx="735">
                  <c:v>0.00815485134051497</c:v>
                </c:pt>
                <c:pt idx="736">
                  <c:v>0.00814511055215222</c:v>
                </c:pt>
                <c:pt idx="737">
                  <c:v>0.00813883461890698</c:v>
                </c:pt>
                <c:pt idx="738">
                  <c:v>0.0081295760506078</c:v>
                </c:pt>
                <c:pt idx="739">
                  <c:v>0.00812022662269063</c:v>
                </c:pt>
                <c:pt idx="740">
                  <c:v>0.00811160167912229</c:v>
                </c:pt>
                <c:pt idx="741">
                  <c:v>0.00810668451458989</c:v>
                </c:pt>
                <c:pt idx="742">
                  <c:v>0.00809698281641214</c:v>
                </c:pt>
                <c:pt idx="743">
                  <c:v>0.00808727111356269</c:v>
                </c:pt>
                <c:pt idx="744">
                  <c:v>0.0080793272046761</c:v>
                </c:pt>
                <c:pt idx="745">
                  <c:v>0.00807518306554688</c:v>
                </c:pt>
                <c:pt idx="746">
                  <c:v>0.00806788369834174</c:v>
                </c:pt>
                <c:pt idx="747">
                  <c:v>0.0080595581550971</c:v>
                </c:pt>
                <c:pt idx="748">
                  <c:v>0.00805007848685325</c:v>
                </c:pt>
                <c:pt idx="749">
                  <c:v>0.00804178064731586</c:v>
                </c:pt>
                <c:pt idx="750">
                  <c:v>0.0080322301343513</c:v>
                </c:pt>
                <c:pt idx="751">
                  <c:v>0.00802256905381949</c:v>
                </c:pt>
                <c:pt idx="752">
                  <c:v>0.00802317773992105</c:v>
                </c:pt>
                <c:pt idx="753">
                  <c:v>0.00801941258138942</c:v>
                </c:pt>
                <c:pt idx="754">
                  <c:v>0.00801513436967814</c:v>
                </c:pt>
                <c:pt idx="755">
                  <c:v>0.00800610090440559</c:v>
                </c:pt>
                <c:pt idx="756">
                  <c:v>0.00799918560240734</c:v>
                </c:pt>
                <c:pt idx="757">
                  <c:v>0.00799007636584181</c:v>
                </c:pt>
                <c:pt idx="758">
                  <c:v>0.00798123430686437</c:v>
                </c:pt>
                <c:pt idx="759">
                  <c:v>0.00797224932502534</c:v>
                </c:pt>
                <c:pt idx="760">
                  <c:v>0.00799704074254596</c:v>
                </c:pt>
                <c:pt idx="761">
                  <c:v>0.00799950981388339</c:v>
                </c:pt>
                <c:pt idx="762">
                  <c:v>0.00799662251251758</c:v>
                </c:pt>
                <c:pt idx="763">
                  <c:v>0.00798731188373086</c:v>
                </c:pt>
                <c:pt idx="764">
                  <c:v>0.00798076304973791</c:v>
                </c:pt>
                <c:pt idx="765">
                  <c:v>0.00797962957652766</c:v>
                </c:pt>
                <c:pt idx="766">
                  <c:v>0.00797037662940521</c:v>
                </c:pt>
                <c:pt idx="767">
                  <c:v>0.0079625876732774</c:v>
                </c:pt>
                <c:pt idx="768">
                  <c:v>0.0079570173940445</c:v>
                </c:pt>
                <c:pt idx="769">
                  <c:v>0.00795003500430746</c:v>
                </c:pt>
                <c:pt idx="770">
                  <c:v>0.00794242517909589</c:v>
                </c:pt>
                <c:pt idx="771">
                  <c:v>0.00793697026406242</c:v>
                </c:pt>
                <c:pt idx="772">
                  <c:v>0.00792835945192253</c:v>
                </c:pt>
                <c:pt idx="773">
                  <c:v>0.00794244202911418</c:v>
                </c:pt>
                <c:pt idx="774">
                  <c:v>0.00793995942559343</c:v>
                </c:pt>
                <c:pt idx="775">
                  <c:v>0.00793168724340441</c:v>
                </c:pt>
                <c:pt idx="776">
                  <c:v>0.00792374937251301</c:v>
                </c:pt>
                <c:pt idx="777">
                  <c:v>0.00791511573029099</c:v>
                </c:pt>
                <c:pt idx="778">
                  <c:v>0.00790701682647044</c:v>
                </c:pt>
                <c:pt idx="779">
                  <c:v>0.00790272056783383</c:v>
                </c:pt>
                <c:pt idx="780">
                  <c:v>0.0078942444822446</c:v>
                </c:pt>
                <c:pt idx="781">
                  <c:v>0.00788538096159735</c:v>
                </c:pt>
                <c:pt idx="782">
                  <c:v>0.00787638206874961</c:v>
                </c:pt>
                <c:pt idx="783">
                  <c:v>0.00787253901113577</c:v>
                </c:pt>
                <c:pt idx="784">
                  <c:v>0.00786692384036452</c:v>
                </c:pt>
                <c:pt idx="785">
                  <c:v>0.00785833675186147</c:v>
                </c:pt>
                <c:pt idx="786">
                  <c:v>0.00785056673080988</c:v>
                </c:pt>
                <c:pt idx="787">
                  <c:v>0.00784205335589592</c:v>
                </c:pt>
                <c:pt idx="788">
                  <c:v>0.00783498675124552</c:v>
                </c:pt>
                <c:pt idx="789">
                  <c:v>0.00782634324157032</c:v>
                </c:pt>
                <c:pt idx="790">
                  <c:v>0.00781761116185858</c:v>
                </c:pt>
                <c:pt idx="791">
                  <c:v>0.00780890069916856</c:v>
                </c:pt>
                <c:pt idx="792">
                  <c:v>0.00780098276199829</c:v>
                </c:pt>
                <c:pt idx="793">
                  <c:v>0.00779214537769982</c:v>
                </c:pt>
                <c:pt idx="794">
                  <c:v>0.00778485796473054</c:v>
                </c:pt>
                <c:pt idx="795">
                  <c:v>0.00777693263197891</c:v>
                </c:pt>
                <c:pt idx="796">
                  <c:v>0.00776839357476591</c:v>
                </c:pt>
                <c:pt idx="797">
                  <c:v>0.00776267569041976</c:v>
                </c:pt>
                <c:pt idx="798">
                  <c:v>0.00775890139996074</c:v>
                </c:pt>
                <c:pt idx="799">
                  <c:v>0.00775167542602398</c:v>
                </c:pt>
                <c:pt idx="800">
                  <c:v>0.00774379690865518</c:v>
                </c:pt>
                <c:pt idx="801">
                  <c:v>0.00775314632833527</c:v>
                </c:pt>
                <c:pt idx="802">
                  <c:v>0.00774598526897616</c:v>
                </c:pt>
                <c:pt idx="803">
                  <c:v>0.00773754901168441</c:v>
                </c:pt>
                <c:pt idx="804">
                  <c:v>0.00773061962766634</c:v>
                </c:pt>
                <c:pt idx="805">
                  <c:v>0.00772505863180169</c:v>
                </c:pt>
                <c:pt idx="806">
                  <c:v>0.00771721220964472</c:v>
                </c:pt>
                <c:pt idx="807">
                  <c:v>0.00770889045379995</c:v>
                </c:pt>
                <c:pt idx="808">
                  <c:v>0.00770078979086517</c:v>
                </c:pt>
                <c:pt idx="809">
                  <c:v>0.00769238595083583</c:v>
                </c:pt>
                <c:pt idx="810">
                  <c:v>0.00769908445791244</c:v>
                </c:pt>
                <c:pt idx="811">
                  <c:v>0.00769122652635058</c:v>
                </c:pt>
                <c:pt idx="812">
                  <c:v>0.0076863806487188</c:v>
                </c:pt>
                <c:pt idx="813">
                  <c:v>0.00768531551743007</c:v>
                </c:pt>
                <c:pt idx="814">
                  <c:v>0.00767832195844172</c:v>
                </c:pt>
                <c:pt idx="815">
                  <c:v>0.00767046106074247</c:v>
                </c:pt>
                <c:pt idx="816">
                  <c:v>0.00766904210334832</c:v>
                </c:pt>
                <c:pt idx="817">
                  <c:v>0.00766085410344079</c:v>
                </c:pt>
                <c:pt idx="818">
                  <c:v>0.00765576085618154</c:v>
                </c:pt>
                <c:pt idx="819">
                  <c:v>0.00764731995382267</c:v>
                </c:pt>
                <c:pt idx="820">
                  <c:v>0.00764139681619034</c:v>
                </c:pt>
                <c:pt idx="821">
                  <c:v>0.00763318117761039</c:v>
                </c:pt>
                <c:pt idx="822">
                  <c:v>0.00762502458709422</c:v>
                </c:pt>
                <c:pt idx="823">
                  <c:v>0.00764027758781528</c:v>
                </c:pt>
                <c:pt idx="824">
                  <c:v>0.00763248825184308</c:v>
                </c:pt>
                <c:pt idx="825">
                  <c:v>0.00762489116179997</c:v>
                </c:pt>
                <c:pt idx="826">
                  <c:v>0.00761687241723357</c:v>
                </c:pt>
                <c:pt idx="827">
                  <c:v>0.00760971117447276</c:v>
                </c:pt>
                <c:pt idx="828">
                  <c:v>0.00760310609649212</c:v>
                </c:pt>
                <c:pt idx="829">
                  <c:v>0.00761023725863933</c:v>
                </c:pt>
                <c:pt idx="830">
                  <c:v>0.00760348787110986</c:v>
                </c:pt>
                <c:pt idx="831">
                  <c:v>0.00759564275568183</c:v>
                </c:pt>
                <c:pt idx="832">
                  <c:v>0.00758859673873504</c:v>
                </c:pt>
                <c:pt idx="833">
                  <c:v>0.00758618201206741</c:v>
                </c:pt>
                <c:pt idx="834">
                  <c:v>0.00757867880654978</c:v>
                </c:pt>
                <c:pt idx="835">
                  <c:v>0.00757092945732071</c:v>
                </c:pt>
                <c:pt idx="836">
                  <c:v>0.007564884505304</c:v>
                </c:pt>
                <c:pt idx="837">
                  <c:v>0.00755668411756949</c:v>
                </c:pt>
                <c:pt idx="838">
                  <c:v>0.00756875765172359</c:v>
                </c:pt>
                <c:pt idx="839">
                  <c:v>0.00756125424410903</c:v>
                </c:pt>
                <c:pt idx="840">
                  <c:v>0.00755313336817147</c:v>
                </c:pt>
                <c:pt idx="841">
                  <c:v>0.00754521802101301</c:v>
                </c:pt>
                <c:pt idx="842">
                  <c:v>0.00753772563730168</c:v>
                </c:pt>
                <c:pt idx="843">
                  <c:v>0.00753044546581359</c:v>
                </c:pt>
                <c:pt idx="844">
                  <c:v>0.00752243699736424</c:v>
                </c:pt>
                <c:pt idx="845">
                  <c:v>0.00751497899243775</c:v>
                </c:pt>
                <c:pt idx="846">
                  <c:v>0.00751271703962634</c:v>
                </c:pt>
                <c:pt idx="847">
                  <c:v>0.00751058181451289</c:v>
                </c:pt>
                <c:pt idx="848">
                  <c:v>0.00750295205497328</c:v>
                </c:pt>
                <c:pt idx="849">
                  <c:v>0.00749527270312263</c:v>
                </c:pt>
                <c:pt idx="850">
                  <c:v>0.00748889282080404</c:v>
                </c:pt>
                <c:pt idx="851">
                  <c:v>0.00748242695473251</c:v>
                </c:pt>
                <c:pt idx="852">
                  <c:v>0.007474606769393</c:v>
                </c:pt>
                <c:pt idx="853">
                  <c:v>0.0074710726047998</c:v>
                </c:pt>
                <c:pt idx="854">
                  <c:v>0.00746310321296158</c:v>
                </c:pt>
                <c:pt idx="855">
                  <c:v>0.00745991886545975</c:v>
                </c:pt>
                <c:pt idx="856">
                  <c:v>0.00745263456888098</c:v>
                </c:pt>
                <c:pt idx="857">
                  <c:v>0.00744661435279266</c:v>
                </c:pt>
                <c:pt idx="858">
                  <c:v>0.00744116060839237</c:v>
                </c:pt>
                <c:pt idx="859">
                  <c:v>0.00743979041063176</c:v>
                </c:pt>
                <c:pt idx="860">
                  <c:v>0.00743244512997934</c:v>
                </c:pt>
                <c:pt idx="861">
                  <c:v>0.00742573199694076</c:v>
                </c:pt>
                <c:pt idx="862">
                  <c:v>0.00743313406403209</c:v>
                </c:pt>
                <c:pt idx="863">
                  <c:v>0.00744137438923513</c:v>
                </c:pt>
                <c:pt idx="864">
                  <c:v>0.00743336384470475</c:v>
                </c:pt>
                <c:pt idx="865">
                  <c:v>0.00742615165608759</c:v>
                </c:pt>
                <c:pt idx="866">
                  <c:v>0.00742715475396567</c:v>
                </c:pt>
                <c:pt idx="867">
                  <c:v>0.00741940178406842</c:v>
                </c:pt>
                <c:pt idx="868">
                  <c:v>0.00741160892420602</c:v>
                </c:pt>
                <c:pt idx="869">
                  <c:v>0.00740801021449491</c:v>
                </c:pt>
                <c:pt idx="870">
                  <c:v>0.00740040986448061</c:v>
                </c:pt>
                <c:pt idx="871">
                  <c:v>0.00741667848141145</c:v>
                </c:pt>
                <c:pt idx="872">
                  <c:v>0.00740944823202104</c:v>
                </c:pt>
                <c:pt idx="873">
                  <c:v>0.00740265569833881</c:v>
                </c:pt>
                <c:pt idx="874">
                  <c:v>0.0073964221848952</c:v>
                </c:pt>
                <c:pt idx="875">
                  <c:v>0.00738961741721478</c:v>
                </c:pt>
                <c:pt idx="876">
                  <c:v>0.00738769895300707</c:v>
                </c:pt>
                <c:pt idx="877">
                  <c:v>0.00738044560106902</c:v>
                </c:pt>
                <c:pt idx="878">
                  <c:v>0.00737344725425949</c:v>
                </c:pt>
                <c:pt idx="879">
                  <c:v>0.00737422558167984</c:v>
                </c:pt>
                <c:pt idx="880">
                  <c:v>0.00736680058588693</c:v>
                </c:pt>
                <c:pt idx="881">
                  <c:v>0.00736001962333475</c:v>
                </c:pt>
                <c:pt idx="882">
                  <c:v>0.0073535640159168</c:v>
                </c:pt>
                <c:pt idx="883">
                  <c:v>0.00734645334971685</c:v>
                </c:pt>
                <c:pt idx="884">
                  <c:v>0.00735610951622208</c:v>
                </c:pt>
                <c:pt idx="885">
                  <c:v>0.00734852466577104</c:v>
                </c:pt>
                <c:pt idx="886">
                  <c:v>0.00734189466225645</c:v>
                </c:pt>
                <c:pt idx="887">
                  <c:v>0.0073348678239726</c:v>
                </c:pt>
                <c:pt idx="888">
                  <c:v>0.00732801287846032</c:v>
                </c:pt>
                <c:pt idx="889">
                  <c:v>0.00732841210108458</c:v>
                </c:pt>
                <c:pt idx="890">
                  <c:v>0.00732221946246792</c:v>
                </c:pt>
                <c:pt idx="891">
                  <c:v>0.00731481914264872</c:v>
                </c:pt>
                <c:pt idx="892">
                  <c:v>0.00730747023996626</c:v>
                </c:pt>
                <c:pt idx="893">
                  <c:v>0.00730152360749865</c:v>
                </c:pt>
                <c:pt idx="894">
                  <c:v>0.00729984646220198</c:v>
                </c:pt>
                <c:pt idx="895">
                  <c:v>0.0072924805778492</c:v>
                </c:pt>
                <c:pt idx="896">
                  <c:v>0.00728578763192519</c:v>
                </c:pt>
                <c:pt idx="897">
                  <c:v>0.0072800824323177</c:v>
                </c:pt>
                <c:pt idx="898">
                  <c:v>0.00727294914524722</c:v>
                </c:pt>
                <c:pt idx="899">
                  <c:v>0.00726671045193969</c:v>
                </c:pt>
                <c:pt idx="900">
                  <c:v>0.00727618674147104</c:v>
                </c:pt>
                <c:pt idx="901">
                  <c:v>0.00726926481994457</c:v>
                </c:pt>
                <c:pt idx="902">
                  <c:v>0.00726245548158392</c:v>
                </c:pt>
                <c:pt idx="903">
                  <c:v>0.00726952334242517</c:v>
                </c:pt>
                <c:pt idx="904">
                  <c:v>0.00726249868330603</c:v>
                </c:pt>
                <c:pt idx="905">
                  <c:v>0.00725630466030951</c:v>
                </c:pt>
                <c:pt idx="906">
                  <c:v>0.0072733107340503</c:v>
                </c:pt>
                <c:pt idx="907">
                  <c:v>0.00726614047494694</c:v>
                </c:pt>
                <c:pt idx="908">
                  <c:v>0.00726456614451606</c:v>
                </c:pt>
                <c:pt idx="909">
                  <c:v>0.00725740707245483</c:v>
                </c:pt>
                <c:pt idx="910">
                  <c:v>0.0072505797300006</c:v>
                </c:pt>
                <c:pt idx="911">
                  <c:v>0.00724375916280863</c:v>
                </c:pt>
                <c:pt idx="912">
                  <c:v>0.00723716695848461</c:v>
                </c:pt>
                <c:pt idx="913">
                  <c:v>0.00724905729934318</c:v>
                </c:pt>
                <c:pt idx="914">
                  <c:v>0.00724190322897957</c:v>
                </c:pt>
                <c:pt idx="915">
                  <c:v>0.00723559778943775</c:v>
                </c:pt>
                <c:pt idx="916">
                  <c:v>0.00722823136191575</c:v>
                </c:pt>
                <c:pt idx="917">
                  <c:v>0.00722124721554241</c:v>
                </c:pt>
                <c:pt idx="918">
                  <c:v>0.00721434278804836</c:v>
                </c:pt>
                <c:pt idx="919">
                  <c:v>0.00721976616038296</c:v>
                </c:pt>
                <c:pt idx="920">
                  <c:v>0.0072130576302483</c:v>
                </c:pt>
                <c:pt idx="921">
                  <c:v>0.0072066285235177</c:v>
                </c:pt>
                <c:pt idx="922">
                  <c:v>0.00719955084921235</c:v>
                </c:pt>
                <c:pt idx="923">
                  <c:v>0.00719267693285802</c:v>
                </c:pt>
                <c:pt idx="924">
                  <c:v>0.0071867426628364</c:v>
                </c:pt>
                <c:pt idx="925">
                  <c:v>0.00718382171573856</c:v>
                </c:pt>
                <c:pt idx="926">
                  <c:v>0.0071778021184893</c:v>
                </c:pt>
                <c:pt idx="927">
                  <c:v>0.00717082859763657</c:v>
                </c:pt>
                <c:pt idx="928">
                  <c:v>0.00716438951101069</c:v>
                </c:pt>
                <c:pt idx="929">
                  <c:v>0.00715719578163358</c:v>
                </c:pt>
                <c:pt idx="930">
                  <c:v>0.00715125222453268</c:v>
                </c:pt>
                <c:pt idx="931">
                  <c:v>0.00714414387523717</c:v>
                </c:pt>
                <c:pt idx="932">
                  <c:v>0.00713758945159066</c:v>
                </c:pt>
                <c:pt idx="933">
                  <c:v>0.00713157714627035</c:v>
                </c:pt>
                <c:pt idx="934">
                  <c:v>0.00712516344029126</c:v>
                </c:pt>
                <c:pt idx="935">
                  <c:v>0.00712279930789654</c:v>
                </c:pt>
                <c:pt idx="936">
                  <c:v>0.00712164767050027</c:v>
                </c:pt>
                <c:pt idx="937">
                  <c:v>0.00711571366381998</c:v>
                </c:pt>
                <c:pt idx="938">
                  <c:v>0.00711165362478179</c:v>
                </c:pt>
                <c:pt idx="939">
                  <c:v>0.00710483357646685</c:v>
                </c:pt>
                <c:pt idx="940">
                  <c:v>0.00709816801238746</c:v>
                </c:pt>
                <c:pt idx="941">
                  <c:v>0.00709177958031496</c:v>
                </c:pt>
                <c:pt idx="942">
                  <c:v>0.00708588774471991</c:v>
                </c:pt>
                <c:pt idx="943">
                  <c:v>0.00709074133163883</c:v>
                </c:pt>
                <c:pt idx="944">
                  <c:v>0.00708621466974649</c:v>
                </c:pt>
                <c:pt idx="945">
                  <c:v>0.00707999033773395</c:v>
                </c:pt>
                <c:pt idx="946">
                  <c:v>0.00707673852231566</c:v>
                </c:pt>
                <c:pt idx="947">
                  <c:v>0.00707218487963456</c:v>
                </c:pt>
                <c:pt idx="948">
                  <c:v>0.00706588387697364</c:v>
                </c:pt>
                <c:pt idx="949">
                  <c:v>0.00707061902696513</c:v>
                </c:pt>
                <c:pt idx="950">
                  <c:v>0.007064640883793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9345411"/>
        <c:axId val="908464615"/>
      </c:scatterChart>
      <c:valAx>
        <c:axId val="709345411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908464615"/>
        <c:crosses val="autoZero"/>
        <c:crossBetween val="midCat"/>
      </c:valAx>
      <c:valAx>
        <c:axId val="90846461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70934541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9</a:t>
            </a:r>
            <a:r>
              <a:rPr altLang="en-US"/>
              <a:t>牌</a:t>
            </a:r>
            <a:r>
              <a:rPr lang="en-US" altLang="zh-CN"/>
              <a:t>3</a:t>
            </a:r>
            <a:r>
              <a:rPr altLang="en-US"/>
              <a:t>加注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3125"/>
                  <c:y val="-0.25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New9_3.csv!$E$1:$E$1000</c:f>
              <c:numCache>
                <c:formatCode>General</c:formatCode>
                <c:ptCount val="1000"/>
                <c:pt idx="0">
                  <c:v>50</c:v>
                </c:pt>
                <c:pt idx="1">
                  <c:v>51</c:v>
                </c:pt>
                <c:pt idx="2">
                  <c:v>52</c:v>
                </c:pt>
                <c:pt idx="3">
                  <c:v>53</c:v>
                </c:pt>
                <c:pt idx="4">
                  <c:v>54</c:v>
                </c:pt>
                <c:pt idx="5">
                  <c:v>55</c:v>
                </c:pt>
                <c:pt idx="6">
                  <c:v>56</c:v>
                </c:pt>
                <c:pt idx="7">
                  <c:v>57</c:v>
                </c:pt>
                <c:pt idx="8">
                  <c:v>58</c:v>
                </c:pt>
                <c:pt idx="9">
                  <c:v>59</c:v>
                </c:pt>
                <c:pt idx="10">
                  <c:v>60</c:v>
                </c:pt>
                <c:pt idx="11">
                  <c:v>61</c:v>
                </c:pt>
                <c:pt idx="12">
                  <c:v>62</c:v>
                </c:pt>
                <c:pt idx="13">
                  <c:v>63</c:v>
                </c:pt>
                <c:pt idx="14">
                  <c:v>64</c:v>
                </c:pt>
                <c:pt idx="15">
                  <c:v>65</c:v>
                </c:pt>
                <c:pt idx="16">
                  <c:v>66</c:v>
                </c:pt>
                <c:pt idx="17">
                  <c:v>67</c:v>
                </c:pt>
                <c:pt idx="18">
                  <c:v>68</c:v>
                </c:pt>
                <c:pt idx="19">
                  <c:v>69</c:v>
                </c:pt>
                <c:pt idx="20">
                  <c:v>70</c:v>
                </c:pt>
                <c:pt idx="21">
                  <c:v>71</c:v>
                </c:pt>
                <c:pt idx="22">
                  <c:v>72</c:v>
                </c:pt>
                <c:pt idx="23">
                  <c:v>73</c:v>
                </c:pt>
                <c:pt idx="24">
                  <c:v>74</c:v>
                </c:pt>
                <c:pt idx="25">
                  <c:v>75</c:v>
                </c:pt>
                <c:pt idx="26">
                  <c:v>76</c:v>
                </c:pt>
                <c:pt idx="27">
                  <c:v>77</c:v>
                </c:pt>
                <c:pt idx="28">
                  <c:v>78</c:v>
                </c:pt>
                <c:pt idx="29">
                  <c:v>79</c:v>
                </c:pt>
                <c:pt idx="30">
                  <c:v>80</c:v>
                </c:pt>
                <c:pt idx="31">
                  <c:v>81</c:v>
                </c:pt>
                <c:pt idx="32">
                  <c:v>82</c:v>
                </c:pt>
                <c:pt idx="33">
                  <c:v>83</c:v>
                </c:pt>
                <c:pt idx="34">
                  <c:v>84</c:v>
                </c:pt>
                <c:pt idx="35">
                  <c:v>85</c:v>
                </c:pt>
                <c:pt idx="36">
                  <c:v>86</c:v>
                </c:pt>
                <c:pt idx="37">
                  <c:v>87</c:v>
                </c:pt>
                <c:pt idx="38">
                  <c:v>88</c:v>
                </c:pt>
                <c:pt idx="39">
                  <c:v>89</c:v>
                </c:pt>
                <c:pt idx="40">
                  <c:v>90</c:v>
                </c:pt>
                <c:pt idx="41">
                  <c:v>91</c:v>
                </c:pt>
                <c:pt idx="42">
                  <c:v>92</c:v>
                </c:pt>
                <c:pt idx="43">
                  <c:v>93</c:v>
                </c:pt>
                <c:pt idx="44">
                  <c:v>94</c:v>
                </c:pt>
                <c:pt idx="45">
                  <c:v>95</c:v>
                </c:pt>
                <c:pt idx="46">
                  <c:v>96</c:v>
                </c:pt>
                <c:pt idx="47">
                  <c:v>97</c:v>
                </c:pt>
                <c:pt idx="48">
                  <c:v>98</c:v>
                </c:pt>
                <c:pt idx="49">
                  <c:v>99</c:v>
                </c:pt>
                <c:pt idx="50">
                  <c:v>100</c:v>
                </c:pt>
                <c:pt idx="51">
                  <c:v>101</c:v>
                </c:pt>
                <c:pt idx="52">
                  <c:v>102</c:v>
                </c:pt>
                <c:pt idx="53">
                  <c:v>103</c:v>
                </c:pt>
                <c:pt idx="54">
                  <c:v>104</c:v>
                </c:pt>
                <c:pt idx="55">
                  <c:v>105</c:v>
                </c:pt>
                <c:pt idx="56">
                  <c:v>106</c:v>
                </c:pt>
                <c:pt idx="57">
                  <c:v>107</c:v>
                </c:pt>
                <c:pt idx="58">
                  <c:v>108</c:v>
                </c:pt>
                <c:pt idx="59">
                  <c:v>109</c:v>
                </c:pt>
                <c:pt idx="60">
                  <c:v>110</c:v>
                </c:pt>
                <c:pt idx="61">
                  <c:v>111</c:v>
                </c:pt>
                <c:pt idx="62">
                  <c:v>112</c:v>
                </c:pt>
                <c:pt idx="63">
                  <c:v>113</c:v>
                </c:pt>
                <c:pt idx="64">
                  <c:v>114</c:v>
                </c:pt>
                <c:pt idx="65">
                  <c:v>115</c:v>
                </c:pt>
                <c:pt idx="66">
                  <c:v>116</c:v>
                </c:pt>
                <c:pt idx="67">
                  <c:v>117</c:v>
                </c:pt>
                <c:pt idx="68">
                  <c:v>118</c:v>
                </c:pt>
                <c:pt idx="69">
                  <c:v>119</c:v>
                </c:pt>
                <c:pt idx="70">
                  <c:v>120</c:v>
                </c:pt>
                <c:pt idx="71">
                  <c:v>121</c:v>
                </c:pt>
                <c:pt idx="72">
                  <c:v>122</c:v>
                </c:pt>
                <c:pt idx="73">
                  <c:v>123</c:v>
                </c:pt>
                <c:pt idx="74">
                  <c:v>124</c:v>
                </c:pt>
                <c:pt idx="75">
                  <c:v>125</c:v>
                </c:pt>
                <c:pt idx="76">
                  <c:v>126</c:v>
                </c:pt>
                <c:pt idx="77">
                  <c:v>127</c:v>
                </c:pt>
                <c:pt idx="78">
                  <c:v>128</c:v>
                </c:pt>
                <c:pt idx="79">
                  <c:v>129</c:v>
                </c:pt>
                <c:pt idx="80">
                  <c:v>130</c:v>
                </c:pt>
                <c:pt idx="81">
                  <c:v>131</c:v>
                </c:pt>
                <c:pt idx="82">
                  <c:v>132</c:v>
                </c:pt>
                <c:pt idx="83">
                  <c:v>133</c:v>
                </c:pt>
                <c:pt idx="84">
                  <c:v>134</c:v>
                </c:pt>
                <c:pt idx="85">
                  <c:v>135</c:v>
                </c:pt>
                <c:pt idx="86">
                  <c:v>136</c:v>
                </c:pt>
                <c:pt idx="87">
                  <c:v>137</c:v>
                </c:pt>
                <c:pt idx="88">
                  <c:v>138</c:v>
                </c:pt>
                <c:pt idx="89">
                  <c:v>139</c:v>
                </c:pt>
                <c:pt idx="90">
                  <c:v>140</c:v>
                </c:pt>
                <c:pt idx="91">
                  <c:v>141</c:v>
                </c:pt>
                <c:pt idx="92">
                  <c:v>142</c:v>
                </c:pt>
                <c:pt idx="93">
                  <c:v>143</c:v>
                </c:pt>
                <c:pt idx="94">
                  <c:v>144</c:v>
                </c:pt>
                <c:pt idx="95">
                  <c:v>145</c:v>
                </c:pt>
                <c:pt idx="96">
                  <c:v>146</c:v>
                </c:pt>
                <c:pt idx="97">
                  <c:v>147</c:v>
                </c:pt>
                <c:pt idx="98">
                  <c:v>148</c:v>
                </c:pt>
                <c:pt idx="99">
                  <c:v>149</c:v>
                </c:pt>
                <c:pt idx="100">
                  <c:v>150</c:v>
                </c:pt>
                <c:pt idx="101">
                  <c:v>151</c:v>
                </c:pt>
                <c:pt idx="102">
                  <c:v>152</c:v>
                </c:pt>
                <c:pt idx="103">
                  <c:v>153</c:v>
                </c:pt>
                <c:pt idx="104">
                  <c:v>154</c:v>
                </c:pt>
                <c:pt idx="105">
                  <c:v>155</c:v>
                </c:pt>
                <c:pt idx="106">
                  <c:v>156</c:v>
                </c:pt>
                <c:pt idx="107">
                  <c:v>157</c:v>
                </c:pt>
                <c:pt idx="108">
                  <c:v>158</c:v>
                </c:pt>
                <c:pt idx="109">
                  <c:v>159</c:v>
                </c:pt>
                <c:pt idx="110">
                  <c:v>160</c:v>
                </c:pt>
                <c:pt idx="111">
                  <c:v>161</c:v>
                </c:pt>
                <c:pt idx="112">
                  <c:v>162</c:v>
                </c:pt>
                <c:pt idx="113">
                  <c:v>163</c:v>
                </c:pt>
                <c:pt idx="114">
                  <c:v>164</c:v>
                </c:pt>
                <c:pt idx="115">
                  <c:v>165</c:v>
                </c:pt>
                <c:pt idx="116">
                  <c:v>166</c:v>
                </c:pt>
                <c:pt idx="117">
                  <c:v>167</c:v>
                </c:pt>
                <c:pt idx="118">
                  <c:v>168</c:v>
                </c:pt>
                <c:pt idx="119">
                  <c:v>169</c:v>
                </c:pt>
                <c:pt idx="120">
                  <c:v>170</c:v>
                </c:pt>
                <c:pt idx="121">
                  <c:v>171</c:v>
                </c:pt>
                <c:pt idx="122">
                  <c:v>172</c:v>
                </c:pt>
                <c:pt idx="123">
                  <c:v>173</c:v>
                </c:pt>
                <c:pt idx="124">
                  <c:v>174</c:v>
                </c:pt>
                <c:pt idx="125">
                  <c:v>175</c:v>
                </c:pt>
                <c:pt idx="126">
                  <c:v>176</c:v>
                </c:pt>
                <c:pt idx="127">
                  <c:v>177</c:v>
                </c:pt>
                <c:pt idx="128">
                  <c:v>178</c:v>
                </c:pt>
                <c:pt idx="129">
                  <c:v>179</c:v>
                </c:pt>
                <c:pt idx="130">
                  <c:v>180</c:v>
                </c:pt>
                <c:pt idx="131">
                  <c:v>181</c:v>
                </c:pt>
                <c:pt idx="132">
                  <c:v>182</c:v>
                </c:pt>
                <c:pt idx="133">
                  <c:v>183</c:v>
                </c:pt>
                <c:pt idx="134">
                  <c:v>184</c:v>
                </c:pt>
                <c:pt idx="135">
                  <c:v>185</c:v>
                </c:pt>
                <c:pt idx="136">
                  <c:v>186</c:v>
                </c:pt>
                <c:pt idx="137">
                  <c:v>187</c:v>
                </c:pt>
                <c:pt idx="138">
                  <c:v>188</c:v>
                </c:pt>
                <c:pt idx="139">
                  <c:v>189</c:v>
                </c:pt>
                <c:pt idx="140">
                  <c:v>190</c:v>
                </c:pt>
                <c:pt idx="141">
                  <c:v>191</c:v>
                </c:pt>
                <c:pt idx="142">
                  <c:v>192</c:v>
                </c:pt>
                <c:pt idx="143">
                  <c:v>193</c:v>
                </c:pt>
                <c:pt idx="144">
                  <c:v>194</c:v>
                </c:pt>
                <c:pt idx="145">
                  <c:v>195</c:v>
                </c:pt>
                <c:pt idx="146">
                  <c:v>196</c:v>
                </c:pt>
                <c:pt idx="147">
                  <c:v>197</c:v>
                </c:pt>
                <c:pt idx="148">
                  <c:v>198</c:v>
                </c:pt>
                <c:pt idx="149">
                  <c:v>199</c:v>
                </c:pt>
                <c:pt idx="150">
                  <c:v>200</c:v>
                </c:pt>
                <c:pt idx="151">
                  <c:v>201</c:v>
                </c:pt>
                <c:pt idx="152">
                  <c:v>202</c:v>
                </c:pt>
                <c:pt idx="153">
                  <c:v>203</c:v>
                </c:pt>
                <c:pt idx="154">
                  <c:v>204</c:v>
                </c:pt>
                <c:pt idx="155">
                  <c:v>205</c:v>
                </c:pt>
                <c:pt idx="156">
                  <c:v>206</c:v>
                </c:pt>
                <c:pt idx="157">
                  <c:v>207</c:v>
                </c:pt>
                <c:pt idx="158">
                  <c:v>208</c:v>
                </c:pt>
                <c:pt idx="159">
                  <c:v>209</c:v>
                </c:pt>
                <c:pt idx="160">
                  <c:v>210</c:v>
                </c:pt>
                <c:pt idx="161">
                  <c:v>211</c:v>
                </c:pt>
                <c:pt idx="162">
                  <c:v>212</c:v>
                </c:pt>
                <c:pt idx="163">
                  <c:v>213</c:v>
                </c:pt>
                <c:pt idx="164">
                  <c:v>214</c:v>
                </c:pt>
                <c:pt idx="165">
                  <c:v>215</c:v>
                </c:pt>
                <c:pt idx="166">
                  <c:v>216</c:v>
                </c:pt>
                <c:pt idx="167">
                  <c:v>217</c:v>
                </c:pt>
                <c:pt idx="168">
                  <c:v>218</c:v>
                </c:pt>
                <c:pt idx="169">
                  <c:v>219</c:v>
                </c:pt>
                <c:pt idx="170">
                  <c:v>220</c:v>
                </c:pt>
                <c:pt idx="171">
                  <c:v>221</c:v>
                </c:pt>
                <c:pt idx="172">
                  <c:v>222</c:v>
                </c:pt>
                <c:pt idx="173">
                  <c:v>223</c:v>
                </c:pt>
                <c:pt idx="174">
                  <c:v>224</c:v>
                </c:pt>
                <c:pt idx="175">
                  <c:v>225</c:v>
                </c:pt>
                <c:pt idx="176">
                  <c:v>226</c:v>
                </c:pt>
                <c:pt idx="177">
                  <c:v>227</c:v>
                </c:pt>
                <c:pt idx="178">
                  <c:v>228</c:v>
                </c:pt>
                <c:pt idx="179">
                  <c:v>229</c:v>
                </c:pt>
                <c:pt idx="180">
                  <c:v>230</c:v>
                </c:pt>
                <c:pt idx="181">
                  <c:v>231</c:v>
                </c:pt>
                <c:pt idx="182">
                  <c:v>232</c:v>
                </c:pt>
                <c:pt idx="183">
                  <c:v>233</c:v>
                </c:pt>
                <c:pt idx="184">
                  <c:v>234</c:v>
                </c:pt>
                <c:pt idx="185">
                  <c:v>235</c:v>
                </c:pt>
                <c:pt idx="186">
                  <c:v>236</c:v>
                </c:pt>
                <c:pt idx="187">
                  <c:v>237</c:v>
                </c:pt>
                <c:pt idx="188">
                  <c:v>238</c:v>
                </c:pt>
                <c:pt idx="189">
                  <c:v>239</c:v>
                </c:pt>
                <c:pt idx="190">
                  <c:v>240</c:v>
                </c:pt>
                <c:pt idx="191">
                  <c:v>241</c:v>
                </c:pt>
                <c:pt idx="192">
                  <c:v>242</c:v>
                </c:pt>
                <c:pt idx="193">
                  <c:v>243</c:v>
                </c:pt>
                <c:pt idx="194">
                  <c:v>244</c:v>
                </c:pt>
                <c:pt idx="195">
                  <c:v>245</c:v>
                </c:pt>
                <c:pt idx="196">
                  <c:v>246</c:v>
                </c:pt>
                <c:pt idx="197">
                  <c:v>247</c:v>
                </c:pt>
                <c:pt idx="198">
                  <c:v>248</c:v>
                </c:pt>
                <c:pt idx="199">
                  <c:v>249</c:v>
                </c:pt>
                <c:pt idx="200">
                  <c:v>250</c:v>
                </c:pt>
                <c:pt idx="201">
                  <c:v>251</c:v>
                </c:pt>
                <c:pt idx="202">
                  <c:v>252</c:v>
                </c:pt>
                <c:pt idx="203">
                  <c:v>253</c:v>
                </c:pt>
                <c:pt idx="204">
                  <c:v>254</c:v>
                </c:pt>
                <c:pt idx="205">
                  <c:v>255</c:v>
                </c:pt>
                <c:pt idx="206">
                  <c:v>256</c:v>
                </c:pt>
                <c:pt idx="207">
                  <c:v>257</c:v>
                </c:pt>
                <c:pt idx="208">
                  <c:v>258</c:v>
                </c:pt>
                <c:pt idx="209">
                  <c:v>259</c:v>
                </c:pt>
                <c:pt idx="210">
                  <c:v>260</c:v>
                </c:pt>
                <c:pt idx="211">
                  <c:v>261</c:v>
                </c:pt>
                <c:pt idx="212">
                  <c:v>262</c:v>
                </c:pt>
                <c:pt idx="213">
                  <c:v>263</c:v>
                </c:pt>
                <c:pt idx="214">
                  <c:v>264</c:v>
                </c:pt>
                <c:pt idx="215">
                  <c:v>265</c:v>
                </c:pt>
                <c:pt idx="216">
                  <c:v>266</c:v>
                </c:pt>
                <c:pt idx="217">
                  <c:v>267</c:v>
                </c:pt>
                <c:pt idx="218">
                  <c:v>268</c:v>
                </c:pt>
                <c:pt idx="219">
                  <c:v>269</c:v>
                </c:pt>
                <c:pt idx="220">
                  <c:v>270</c:v>
                </c:pt>
                <c:pt idx="221">
                  <c:v>271</c:v>
                </c:pt>
                <c:pt idx="222">
                  <c:v>272</c:v>
                </c:pt>
                <c:pt idx="223">
                  <c:v>273</c:v>
                </c:pt>
                <c:pt idx="224">
                  <c:v>274</c:v>
                </c:pt>
                <c:pt idx="225">
                  <c:v>275</c:v>
                </c:pt>
                <c:pt idx="226">
                  <c:v>276</c:v>
                </c:pt>
                <c:pt idx="227">
                  <c:v>277</c:v>
                </c:pt>
                <c:pt idx="228">
                  <c:v>278</c:v>
                </c:pt>
                <c:pt idx="229">
                  <c:v>279</c:v>
                </c:pt>
                <c:pt idx="230">
                  <c:v>280</c:v>
                </c:pt>
                <c:pt idx="231">
                  <c:v>281</c:v>
                </c:pt>
                <c:pt idx="232">
                  <c:v>282</c:v>
                </c:pt>
                <c:pt idx="233">
                  <c:v>283</c:v>
                </c:pt>
                <c:pt idx="234">
                  <c:v>284</c:v>
                </c:pt>
                <c:pt idx="235">
                  <c:v>285</c:v>
                </c:pt>
                <c:pt idx="236">
                  <c:v>286</c:v>
                </c:pt>
                <c:pt idx="237">
                  <c:v>287</c:v>
                </c:pt>
                <c:pt idx="238">
                  <c:v>288</c:v>
                </c:pt>
                <c:pt idx="239">
                  <c:v>289</c:v>
                </c:pt>
                <c:pt idx="240">
                  <c:v>290</c:v>
                </c:pt>
                <c:pt idx="241">
                  <c:v>291</c:v>
                </c:pt>
                <c:pt idx="242">
                  <c:v>292</c:v>
                </c:pt>
                <c:pt idx="243">
                  <c:v>293</c:v>
                </c:pt>
                <c:pt idx="244">
                  <c:v>294</c:v>
                </c:pt>
                <c:pt idx="245">
                  <c:v>295</c:v>
                </c:pt>
                <c:pt idx="246">
                  <c:v>296</c:v>
                </c:pt>
                <c:pt idx="247">
                  <c:v>297</c:v>
                </c:pt>
                <c:pt idx="248">
                  <c:v>298</c:v>
                </c:pt>
                <c:pt idx="249">
                  <c:v>299</c:v>
                </c:pt>
                <c:pt idx="250">
                  <c:v>300</c:v>
                </c:pt>
                <c:pt idx="251">
                  <c:v>301</c:v>
                </c:pt>
                <c:pt idx="252">
                  <c:v>302</c:v>
                </c:pt>
                <c:pt idx="253">
                  <c:v>303</c:v>
                </c:pt>
                <c:pt idx="254">
                  <c:v>304</c:v>
                </c:pt>
                <c:pt idx="255">
                  <c:v>305</c:v>
                </c:pt>
                <c:pt idx="256">
                  <c:v>306</c:v>
                </c:pt>
                <c:pt idx="257">
                  <c:v>307</c:v>
                </c:pt>
                <c:pt idx="258">
                  <c:v>308</c:v>
                </c:pt>
                <c:pt idx="259">
                  <c:v>309</c:v>
                </c:pt>
                <c:pt idx="260">
                  <c:v>310</c:v>
                </c:pt>
                <c:pt idx="261">
                  <c:v>311</c:v>
                </c:pt>
                <c:pt idx="262">
                  <c:v>312</c:v>
                </c:pt>
                <c:pt idx="263">
                  <c:v>313</c:v>
                </c:pt>
                <c:pt idx="264">
                  <c:v>314</c:v>
                </c:pt>
                <c:pt idx="265">
                  <c:v>315</c:v>
                </c:pt>
                <c:pt idx="266">
                  <c:v>316</c:v>
                </c:pt>
                <c:pt idx="267">
                  <c:v>317</c:v>
                </c:pt>
                <c:pt idx="268">
                  <c:v>318</c:v>
                </c:pt>
                <c:pt idx="269">
                  <c:v>319</c:v>
                </c:pt>
                <c:pt idx="270">
                  <c:v>320</c:v>
                </c:pt>
                <c:pt idx="271">
                  <c:v>321</c:v>
                </c:pt>
                <c:pt idx="272">
                  <c:v>322</c:v>
                </c:pt>
                <c:pt idx="273">
                  <c:v>323</c:v>
                </c:pt>
                <c:pt idx="274">
                  <c:v>324</c:v>
                </c:pt>
                <c:pt idx="275">
                  <c:v>325</c:v>
                </c:pt>
                <c:pt idx="276">
                  <c:v>326</c:v>
                </c:pt>
                <c:pt idx="277">
                  <c:v>327</c:v>
                </c:pt>
                <c:pt idx="278">
                  <c:v>328</c:v>
                </c:pt>
                <c:pt idx="279">
                  <c:v>329</c:v>
                </c:pt>
                <c:pt idx="280">
                  <c:v>330</c:v>
                </c:pt>
                <c:pt idx="281">
                  <c:v>331</c:v>
                </c:pt>
                <c:pt idx="282">
                  <c:v>332</c:v>
                </c:pt>
                <c:pt idx="283">
                  <c:v>333</c:v>
                </c:pt>
                <c:pt idx="284">
                  <c:v>334</c:v>
                </c:pt>
                <c:pt idx="285">
                  <c:v>335</c:v>
                </c:pt>
                <c:pt idx="286">
                  <c:v>336</c:v>
                </c:pt>
                <c:pt idx="287">
                  <c:v>337</c:v>
                </c:pt>
                <c:pt idx="288">
                  <c:v>338</c:v>
                </c:pt>
                <c:pt idx="289">
                  <c:v>339</c:v>
                </c:pt>
                <c:pt idx="290">
                  <c:v>340</c:v>
                </c:pt>
                <c:pt idx="291">
                  <c:v>341</c:v>
                </c:pt>
                <c:pt idx="292">
                  <c:v>342</c:v>
                </c:pt>
                <c:pt idx="293">
                  <c:v>343</c:v>
                </c:pt>
                <c:pt idx="294">
                  <c:v>344</c:v>
                </c:pt>
                <c:pt idx="295">
                  <c:v>345</c:v>
                </c:pt>
                <c:pt idx="296">
                  <c:v>346</c:v>
                </c:pt>
                <c:pt idx="297">
                  <c:v>347</c:v>
                </c:pt>
                <c:pt idx="298">
                  <c:v>348</c:v>
                </c:pt>
                <c:pt idx="299">
                  <c:v>349</c:v>
                </c:pt>
                <c:pt idx="300">
                  <c:v>350</c:v>
                </c:pt>
                <c:pt idx="301">
                  <c:v>351</c:v>
                </c:pt>
                <c:pt idx="302">
                  <c:v>352</c:v>
                </c:pt>
                <c:pt idx="303">
                  <c:v>353</c:v>
                </c:pt>
                <c:pt idx="304">
                  <c:v>354</c:v>
                </c:pt>
                <c:pt idx="305">
                  <c:v>355</c:v>
                </c:pt>
                <c:pt idx="306">
                  <c:v>356</c:v>
                </c:pt>
                <c:pt idx="307">
                  <c:v>357</c:v>
                </c:pt>
                <c:pt idx="308">
                  <c:v>358</c:v>
                </c:pt>
                <c:pt idx="309">
                  <c:v>359</c:v>
                </c:pt>
                <c:pt idx="310">
                  <c:v>360</c:v>
                </c:pt>
                <c:pt idx="311">
                  <c:v>361</c:v>
                </c:pt>
                <c:pt idx="312">
                  <c:v>362</c:v>
                </c:pt>
                <c:pt idx="313">
                  <c:v>363</c:v>
                </c:pt>
                <c:pt idx="314">
                  <c:v>364</c:v>
                </c:pt>
                <c:pt idx="315">
                  <c:v>365</c:v>
                </c:pt>
                <c:pt idx="316">
                  <c:v>366</c:v>
                </c:pt>
                <c:pt idx="317">
                  <c:v>367</c:v>
                </c:pt>
                <c:pt idx="318">
                  <c:v>368</c:v>
                </c:pt>
                <c:pt idx="319">
                  <c:v>369</c:v>
                </c:pt>
                <c:pt idx="320">
                  <c:v>370</c:v>
                </c:pt>
                <c:pt idx="321">
                  <c:v>371</c:v>
                </c:pt>
                <c:pt idx="322">
                  <c:v>372</c:v>
                </c:pt>
                <c:pt idx="323">
                  <c:v>373</c:v>
                </c:pt>
                <c:pt idx="324">
                  <c:v>374</c:v>
                </c:pt>
                <c:pt idx="325">
                  <c:v>375</c:v>
                </c:pt>
                <c:pt idx="326">
                  <c:v>376</c:v>
                </c:pt>
                <c:pt idx="327">
                  <c:v>377</c:v>
                </c:pt>
                <c:pt idx="328">
                  <c:v>378</c:v>
                </c:pt>
                <c:pt idx="329">
                  <c:v>379</c:v>
                </c:pt>
                <c:pt idx="330">
                  <c:v>380</c:v>
                </c:pt>
                <c:pt idx="331">
                  <c:v>381</c:v>
                </c:pt>
                <c:pt idx="332">
                  <c:v>382</c:v>
                </c:pt>
                <c:pt idx="333">
                  <c:v>383</c:v>
                </c:pt>
                <c:pt idx="334">
                  <c:v>384</c:v>
                </c:pt>
                <c:pt idx="335">
                  <c:v>385</c:v>
                </c:pt>
                <c:pt idx="336">
                  <c:v>386</c:v>
                </c:pt>
                <c:pt idx="337">
                  <c:v>387</c:v>
                </c:pt>
                <c:pt idx="338">
                  <c:v>388</c:v>
                </c:pt>
                <c:pt idx="339">
                  <c:v>389</c:v>
                </c:pt>
                <c:pt idx="340">
                  <c:v>390</c:v>
                </c:pt>
                <c:pt idx="341">
                  <c:v>391</c:v>
                </c:pt>
                <c:pt idx="342">
                  <c:v>392</c:v>
                </c:pt>
                <c:pt idx="343">
                  <c:v>393</c:v>
                </c:pt>
                <c:pt idx="344">
                  <c:v>394</c:v>
                </c:pt>
                <c:pt idx="345">
                  <c:v>395</c:v>
                </c:pt>
                <c:pt idx="346">
                  <c:v>396</c:v>
                </c:pt>
                <c:pt idx="347">
                  <c:v>397</c:v>
                </c:pt>
                <c:pt idx="348">
                  <c:v>398</c:v>
                </c:pt>
                <c:pt idx="349">
                  <c:v>399</c:v>
                </c:pt>
                <c:pt idx="350">
                  <c:v>400</c:v>
                </c:pt>
                <c:pt idx="351">
                  <c:v>401</c:v>
                </c:pt>
                <c:pt idx="352">
                  <c:v>402</c:v>
                </c:pt>
                <c:pt idx="353">
                  <c:v>403</c:v>
                </c:pt>
                <c:pt idx="354">
                  <c:v>404</c:v>
                </c:pt>
                <c:pt idx="355">
                  <c:v>405</c:v>
                </c:pt>
                <c:pt idx="356">
                  <c:v>406</c:v>
                </c:pt>
                <c:pt idx="357">
                  <c:v>407</c:v>
                </c:pt>
                <c:pt idx="358">
                  <c:v>408</c:v>
                </c:pt>
                <c:pt idx="359">
                  <c:v>409</c:v>
                </c:pt>
                <c:pt idx="360">
                  <c:v>410</c:v>
                </c:pt>
                <c:pt idx="361">
                  <c:v>411</c:v>
                </c:pt>
                <c:pt idx="362">
                  <c:v>412</c:v>
                </c:pt>
                <c:pt idx="363">
                  <c:v>413</c:v>
                </c:pt>
                <c:pt idx="364">
                  <c:v>414</c:v>
                </c:pt>
                <c:pt idx="365">
                  <c:v>415</c:v>
                </c:pt>
                <c:pt idx="366">
                  <c:v>416</c:v>
                </c:pt>
                <c:pt idx="367">
                  <c:v>417</c:v>
                </c:pt>
                <c:pt idx="368">
                  <c:v>418</c:v>
                </c:pt>
                <c:pt idx="369">
                  <c:v>419</c:v>
                </c:pt>
                <c:pt idx="370">
                  <c:v>420</c:v>
                </c:pt>
                <c:pt idx="371">
                  <c:v>421</c:v>
                </c:pt>
                <c:pt idx="372">
                  <c:v>422</c:v>
                </c:pt>
                <c:pt idx="373">
                  <c:v>423</c:v>
                </c:pt>
                <c:pt idx="374">
                  <c:v>424</c:v>
                </c:pt>
                <c:pt idx="375">
                  <c:v>425</c:v>
                </c:pt>
                <c:pt idx="376">
                  <c:v>426</c:v>
                </c:pt>
                <c:pt idx="377">
                  <c:v>427</c:v>
                </c:pt>
                <c:pt idx="378">
                  <c:v>428</c:v>
                </c:pt>
                <c:pt idx="379">
                  <c:v>429</c:v>
                </c:pt>
                <c:pt idx="380">
                  <c:v>430</c:v>
                </c:pt>
                <c:pt idx="381">
                  <c:v>431</c:v>
                </c:pt>
                <c:pt idx="382">
                  <c:v>432</c:v>
                </c:pt>
                <c:pt idx="383">
                  <c:v>433</c:v>
                </c:pt>
                <c:pt idx="384">
                  <c:v>434</c:v>
                </c:pt>
                <c:pt idx="385">
                  <c:v>435</c:v>
                </c:pt>
                <c:pt idx="386">
                  <c:v>436</c:v>
                </c:pt>
                <c:pt idx="387">
                  <c:v>437</c:v>
                </c:pt>
                <c:pt idx="388">
                  <c:v>438</c:v>
                </c:pt>
                <c:pt idx="389">
                  <c:v>439</c:v>
                </c:pt>
                <c:pt idx="390">
                  <c:v>440</c:v>
                </c:pt>
                <c:pt idx="391">
                  <c:v>441</c:v>
                </c:pt>
                <c:pt idx="392">
                  <c:v>442</c:v>
                </c:pt>
                <c:pt idx="393">
                  <c:v>443</c:v>
                </c:pt>
                <c:pt idx="394">
                  <c:v>444</c:v>
                </c:pt>
                <c:pt idx="395">
                  <c:v>445</c:v>
                </c:pt>
                <c:pt idx="396">
                  <c:v>446</c:v>
                </c:pt>
                <c:pt idx="397">
                  <c:v>447</c:v>
                </c:pt>
                <c:pt idx="398">
                  <c:v>448</c:v>
                </c:pt>
                <c:pt idx="399">
                  <c:v>449</c:v>
                </c:pt>
                <c:pt idx="400">
                  <c:v>450</c:v>
                </c:pt>
                <c:pt idx="401">
                  <c:v>451</c:v>
                </c:pt>
                <c:pt idx="402">
                  <c:v>452</c:v>
                </c:pt>
                <c:pt idx="403">
                  <c:v>453</c:v>
                </c:pt>
                <c:pt idx="404">
                  <c:v>454</c:v>
                </c:pt>
                <c:pt idx="405">
                  <c:v>455</c:v>
                </c:pt>
                <c:pt idx="406">
                  <c:v>456</c:v>
                </c:pt>
                <c:pt idx="407">
                  <c:v>457</c:v>
                </c:pt>
                <c:pt idx="408">
                  <c:v>458</c:v>
                </c:pt>
                <c:pt idx="409">
                  <c:v>459</c:v>
                </c:pt>
                <c:pt idx="410">
                  <c:v>460</c:v>
                </c:pt>
                <c:pt idx="411">
                  <c:v>461</c:v>
                </c:pt>
                <c:pt idx="412">
                  <c:v>462</c:v>
                </c:pt>
                <c:pt idx="413">
                  <c:v>463</c:v>
                </c:pt>
                <c:pt idx="414">
                  <c:v>464</c:v>
                </c:pt>
                <c:pt idx="415">
                  <c:v>465</c:v>
                </c:pt>
                <c:pt idx="416">
                  <c:v>466</c:v>
                </c:pt>
                <c:pt idx="417">
                  <c:v>467</c:v>
                </c:pt>
                <c:pt idx="418">
                  <c:v>468</c:v>
                </c:pt>
                <c:pt idx="419">
                  <c:v>469</c:v>
                </c:pt>
                <c:pt idx="420">
                  <c:v>470</c:v>
                </c:pt>
                <c:pt idx="421">
                  <c:v>471</c:v>
                </c:pt>
                <c:pt idx="422">
                  <c:v>472</c:v>
                </c:pt>
                <c:pt idx="423">
                  <c:v>473</c:v>
                </c:pt>
                <c:pt idx="424">
                  <c:v>474</c:v>
                </c:pt>
                <c:pt idx="425">
                  <c:v>475</c:v>
                </c:pt>
                <c:pt idx="426">
                  <c:v>476</c:v>
                </c:pt>
                <c:pt idx="427">
                  <c:v>477</c:v>
                </c:pt>
                <c:pt idx="428">
                  <c:v>478</c:v>
                </c:pt>
                <c:pt idx="429">
                  <c:v>479</c:v>
                </c:pt>
                <c:pt idx="430">
                  <c:v>480</c:v>
                </c:pt>
                <c:pt idx="431">
                  <c:v>481</c:v>
                </c:pt>
                <c:pt idx="432">
                  <c:v>482</c:v>
                </c:pt>
                <c:pt idx="433">
                  <c:v>483</c:v>
                </c:pt>
                <c:pt idx="434">
                  <c:v>484</c:v>
                </c:pt>
                <c:pt idx="435">
                  <c:v>485</c:v>
                </c:pt>
                <c:pt idx="436">
                  <c:v>486</c:v>
                </c:pt>
                <c:pt idx="437">
                  <c:v>487</c:v>
                </c:pt>
                <c:pt idx="438">
                  <c:v>488</c:v>
                </c:pt>
                <c:pt idx="439">
                  <c:v>489</c:v>
                </c:pt>
                <c:pt idx="440">
                  <c:v>490</c:v>
                </c:pt>
                <c:pt idx="441">
                  <c:v>491</c:v>
                </c:pt>
                <c:pt idx="442">
                  <c:v>492</c:v>
                </c:pt>
                <c:pt idx="443">
                  <c:v>493</c:v>
                </c:pt>
                <c:pt idx="444">
                  <c:v>494</c:v>
                </c:pt>
                <c:pt idx="445">
                  <c:v>495</c:v>
                </c:pt>
                <c:pt idx="446">
                  <c:v>496</c:v>
                </c:pt>
                <c:pt idx="447">
                  <c:v>497</c:v>
                </c:pt>
                <c:pt idx="448">
                  <c:v>498</c:v>
                </c:pt>
                <c:pt idx="449">
                  <c:v>499</c:v>
                </c:pt>
                <c:pt idx="450">
                  <c:v>500</c:v>
                </c:pt>
                <c:pt idx="451">
                  <c:v>501</c:v>
                </c:pt>
                <c:pt idx="452">
                  <c:v>502</c:v>
                </c:pt>
                <c:pt idx="453">
                  <c:v>503</c:v>
                </c:pt>
                <c:pt idx="454">
                  <c:v>504</c:v>
                </c:pt>
                <c:pt idx="455">
                  <c:v>505</c:v>
                </c:pt>
                <c:pt idx="456">
                  <c:v>506</c:v>
                </c:pt>
                <c:pt idx="457">
                  <c:v>507</c:v>
                </c:pt>
                <c:pt idx="458">
                  <c:v>508</c:v>
                </c:pt>
                <c:pt idx="459">
                  <c:v>509</c:v>
                </c:pt>
                <c:pt idx="460">
                  <c:v>510</c:v>
                </c:pt>
                <c:pt idx="461">
                  <c:v>511</c:v>
                </c:pt>
                <c:pt idx="462">
                  <c:v>512</c:v>
                </c:pt>
                <c:pt idx="463">
                  <c:v>513</c:v>
                </c:pt>
                <c:pt idx="464">
                  <c:v>514</c:v>
                </c:pt>
                <c:pt idx="465">
                  <c:v>515</c:v>
                </c:pt>
                <c:pt idx="466">
                  <c:v>516</c:v>
                </c:pt>
                <c:pt idx="467">
                  <c:v>517</c:v>
                </c:pt>
                <c:pt idx="468">
                  <c:v>518</c:v>
                </c:pt>
                <c:pt idx="469">
                  <c:v>519</c:v>
                </c:pt>
                <c:pt idx="470">
                  <c:v>520</c:v>
                </c:pt>
                <c:pt idx="471">
                  <c:v>521</c:v>
                </c:pt>
                <c:pt idx="472">
                  <c:v>522</c:v>
                </c:pt>
                <c:pt idx="473">
                  <c:v>523</c:v>
                </c:pt>
                <c:pt idx="474">
                  <c:v>524</c:v>
                </c:pt>
                <c:pt idx="475">
                  <c:v>525</c:v>
                </c:pt>
                <c:pt idx="476">
                  <c:v>526</c:v>
                </c:pt>
                <c:pt idx="477">
                  <c:v>527</c:v>
                </c:pt>
                <c:pt idx="478">
                  <c:v>528</c:v>
                </c:pt>
                <c:pt idx="479">
                  <c:v>529</c:v>
                </c:pt>
                <c:pt idx="480">
                  <c:v>530</c:v>
                </c:pt>
                <c:pt idx="481">
                  <c:v>531</c:v>
                </c:pt>
                <c:pt idx="482">
                  <c:v>532</c:v>
                </c:pt>
                <c:pt idx="483">
                  <c:v>533</c:v>
                </c:pt>
                <c:pt idx="484">
                  <c:v>534</c:v>
                </c:pt>
                <c:pt idx="485">
                  <c:v>535</c:v>
                </c:pt>
                <c:pt idx="486">
                  <c:v>536</c:v>
                </c:pt>
                <c:pt idx="487">
                  <c:v>537</c:v>
                </c:pt>
                <c:pt idx="488">
                  <c:v>538</c:v>
                </c:pt>
                <c:pt idx="489">
                  <c:v>539</c:v>
                </c:pt>
                <c:pt idx="490">
                  <c:v>540</c:v>
                </c:pt>
                <c:pt idx="491">
                  <c:v>541</c:v>
                </c:pt>
                <c:pt idx="492">
                  <c:v>542</c:v>
                </c:pt>
                <c:pt idx="493">
                  <c:v>543</c:v>
                </c:pt>
                <c:pt idx="494">
                  <c:v>544</c:v>
                </c:pt>
                <c:pt idx="495">
                  <c:v>545</c:v>
                </c:pt>
                <c:pt idx="496">
                  <c:v>546</c:v>
                </c:pt>
                <c:pt idx="497">
                  <c:v>547</c:v>
                </c:pt>
                <c:pt idx="498">
                  <c:v>548</c:v>
                </c:pt>
                <c:pt idx="499">
                  <c:v>549</c:v>
                </c:pt>
                <c:pt idx="500">
                  <c:v>550</c:v>
                </c:pt>
                <c:pt idx="501">
                  <c:v>551</c:v>
                </c:pt>
                <c:pt idx="502">
                  <c:v>552</c:v>
                </c:pt>
                <c:pt idx="503">
                  <c:v>553</c:v>
                </c:pt>
                <c:pt idx="504">
                  <c:v>554</c:v>
                </c:pt>
                <c:pt idx="505">
                  <c:v>555</c:v>
                </c:pt>
                <c:pt idx="506">
                  <c:v>556</c:v>
                </c:pt>
                <c:pt idx="507">
                  <c:v>557</c:v>
                </c:pt>
                <c:pt idx="508">
                  <c:v>558</c:v>
                </c:pt>
                <c:pt idx="509">
                  <c:v>559</c:v>
                </c:pt>
                <c:pt idx="510">
                  <c:v>560</c:v>
                </c:pt>
                <c:pt idx="511">
                  <c:v>561</c:v>
                </c:pt>
                <c:pt idx="512">
                  <c:v>562</c:v>
                </c:pt>
                <c:pt idx="513">
                  <c:v>563</c:v>
                </c:pt>
                <c:pt idx="514">
                  <c:v>564</c:v>
                </c:pt>
                <c:pt idx="515">
                  <c:v>565</c:v>
                </c:pt>
                <c:pt idx="516">
                  <c:v>566</c:v>
                </c:pt>
                <c:pt idx="517">
                  <c:v>567</c:v>
                </c:pt>
                <c:pt idx="518">
                  <c:v>568</c:v>
                </c:pt>
                <c:pt idx="519">
                  <c:v>569</c:v>
                </c:pt>
                <c:pt idx="520">
                  <c:v>570</c:v>
                </c:pt>
                <c:pt idx="521">
                  <c:v>571</c:v>
                </c:pt>
                <c:pt idx="522">
                  <c:v>572</c:v>
                </c:pt>
                <c:pt idx="523">
                  <c:v>573</c:v>
                </c:pt>
                <c:pt idx="524">
                  <c:v>574</c:v>
                </c:pt>
                <c:pt idx="525">
                  <c:v>575</c:v>
                </c:pt>
                <c:pt idx="526">
                  <c:v>576</c:v>
                </c:pt>
                <c:pt idx="527">
                  <c:v>577</c:v>
                </c:pt>
                <c:pt idx="528">
                  <c:v>578</c:v>
                </c:pt>
                <c:pt idx="529">
                  <c:v>579</c:v>
                </c:pt>
                <c:pt idx="530">
                  <c:v>580</c:v>
                </c:pt>
                <c:pt idx="531">
                  <c:v>581</c:v>
                </c:pt>
                <c:pt idx="532">
                  <c:v>582</c:v>
                </c:pt>
                <c:pt idx="533">
                  <c:v>583</c:v>
                </c:pt>
                <c:pt idx="534">
                  <c:v>584</c:v>
                </c:pt>
                <c:pt idx="535">
                  <c:v>585</c:v>
                </c:pt>
                <c:pt idx="536">
                  <c:v>586</c:v>
                </c:pt>
                <c:pt idx="537">
                  <c:v>587</c:v>
                </c:pt>
                <c:pt idx="538">
                  <c:v>588</c:v>
                </c:pt>
                <c:pt idx="539">
                  <c:v>589</c:v>
                </c:pt>
                <c:pt idx="540">
                  <c:v>590</c:v>
                </c:pt>
                <c:pt idx="541">
                  <c:v>591</c:v>
                </c:pt>
                <c:pt idx="542">
                  <c:v>592</c:v>
                </c:pt>
                <c:pt idx="543">
                  <c:v>593</c:v>
                </c:pt>
                <c:pt idx="544">
                  <c:v>594</c:v>
                </c:pt>
                <c:pt idx="545">
                  <c:v>595</c:v>
                </c:pt>
                <c:pt idx="546">
                  <c:v>596</c:v>
                </c:pt>
                <c:pt idx="547">
                  <c:v>597</c:v>
                </c:pt>
                <c:pt idx="548">
                  <c:v>598</c:v>
                </c:pt>
                <c:pt idx="549">
                  <c:v>599</c:v>
                </c:pt>
                <c:pt idx="550">
                  <c:v>600</c:v>
                </c:pt>
                <c:pt idx="551">
                  <c:v>601</c:v>
                </c:pt>
                <c:pt idx="552">
                  <c:v>602</c:v>
                </c:pt>
                <c:pt idx="553">
                  <c:v>603</c:v>
                </c:pt>
                <c:pt idx="554">
                  <c:v>604</c:v>
                </c:pt>
                <c:pt idx="555">
                  <c:v>605</c:v>
                </c:pt>
                <c:pt idx="556">
                  <c:v>606</c:v>
                </c:pt>
                <c:pt idx="557">
                  <c:v>607</c:v>
                </c:pt>
                <c:pt idx="558">
                  <c:v>608</c:v>
                </c:pt>
                <c:pt idx="559">
                  <c:v>609</c:v>
                </c:pt>
                <c:pt idx="560">
                  <c:v>610</c:v>
                </c:pt>
                <c:pt idx="561">
                  <c:v>611</c:v>
                </c:pt>
                <c:pt idx="562">
                  <c:v>612</c:v>
                </c:pt>
                <c:pt idx="563">
                  <c:v>613</c:v>
                </c:pt>
                <c:pt idx="564">
                  <c:v>614</c:v>
                </c:pt>
                <c:pt idx="565">
                  <c:v>615</c:v>
                </c:pt>
                <c:pt idx="566">
                  <c:v>616</c:v>
                </c:pt>
                <c:pt idx="567">
                  <c:v>617</c:v>
                </c:pt>
                <c:pt idx="568">
                  <c:v>618</c:v>
                </c:pt>
                <c:pt idx="569">
                  <c:v>619</c:v>
                </c:pt>
                <c:pt idx="570">
                  <c:v>620</c:v>
                </c:pt>
                <c:pt idx="571">
                  <c:v>621</c:v>
                </c:pt>
                <c:pt idx="572">
                  <c:v>622</c:v>
                </c:pt>
                <c:pt idx="573">
                  <c:v>623</c:v>
                </c:pt>
                <c:pt idx="574">
                  <c:v>624</c:v>
                </c:pt>
                <c:pt idx="575">
                  <c:v>625</c:v>
                </c:pt>
                <c:pt idx="576">
                  <c:v>626</c:v>
                </c:pt>
                <c:pt idx="577">
                  <c:v>627</c:v>
                </c:pt>
                <c:pt idx="578">
                  <c:v>628</c:v>
                </c:pt>
                <c:pt idx="579">
                  <c:v>629</c:v>
                </c:pt>
                <c:pt idx="580">
                  <c:v>630</c:v>
                </c:pt>
                <c:pt idx="581">
                  <c:v>631</c:v>
                </c:pt>
                <c:pt idx="582">
                  <c:v>632</c:v>
                </c:pt>
                <c:pt idx="583">
                  <c:v>633</c:v>
                </c:pt>
                <c:pt idx="584">
                  <c:v>634</c:v>
                </c:pt>
                <c:pt idx="585">
                  <c:v>635</c:v>
                </c:pt>
                <c:pt idx="586">
                  <c:v>636</c:v>
                </c:pt>
                <c:pt idx="587">
                  <c:v>637</c:v>
                </c:pt>
                <c:pt idx="588">
                  <c:v>638</c:v>
                </c:pt>
                <c:pt idx="589">
                  <c:v>639</c:v>
                </c:pt>
                <c:pt idx="590">
                  <c:v>640</c:v>
                </c:pt>
                <c:pt idx="591">
                  <c:v>641</c:v>
                </c:pt>
                <c:pt idx="592">
                  <c:v>642</c:v>
                </c:pt>
                <c:pt idx="593">
                  <c:v>643</c:v>
                </c:pt>
                <c:pt idx="594">
                  <c:v>644</c:v>
                </c:pt>
                <c:pt idx="595">
                  <c:v>645</c:v>
                </c:pt>
                <c:pt idx="596">
                  <c:v>646</c:v>
                </c:pt>
                <c:pt idx="597">
                  <c:v>647</c:v>
                </c:pt>
                <c:pt idx="598">
                  <c:v>648</c:v>
                </c:pt>
                <c:pt idx="599">
                  <c:v>649</c:v>
                </c:pt>
                <c:pt idx="600">
                  <c:v>650</c:v>
                </c:pt>
                <c:pt idx="601">
                  <c:v>651</c:v>
                </c:pt>
                <c:pt idx="602">
                  <c:v>652</c:v>
                </c:pt>
                <c:pt idx="603">
                  <c:v>653</c:v>
                </c:pt>
                <c:pt idx="604">
                  <c:v>654</c:v>
                </c:pt>
                <c:pt idx="605">
                  <c:v>655</c:v>
                </c:pt>
                <c:pt idx="606">
                  <c:v>656</c:v>
                </c:pt>
                <c:pt idx="607">
                  <c:v>657</c:v>
                </c:pt>
                <c:pt idx="608">
                  <c:v>658</c:v>
                </c:pt>
                <c:pt idx="609">
                  <c:v>659</c:v>
                </c:pt>
                <c:pt idx="610">
                  <c:v>660</c:v>
                </c:pt>
                <c:pt idx="611">
                  <c:v>661</c:v>
                </c:pt>
                <c:pt idx="612">
                  <c:v>662</c:v>
                </c:pt>
                <c:pt idx="613">
                  <c:v>663</c:v>
                </c:pt>
                <c:pt idx="614">
                  <c:v>664</c:v>
                </c:pt>
                <c:pt idx="615">
                  <c:v>665</c:v>
                </c:pt>
                <c:pt idx="616">
                  <c:v>666</c:v>
                </c:pt>
                <c:pt idx="617">
                  <c:v>667</c:v>
                </c:pt>
                <c:pt idx="618">
                  <c:v>668</c:v>
                </c:pt>
                <c:pt idx="619">
                  <c:v>669</c:v>
                </c:pt>
                <c:pt idx="620">
                  <c:v>670</c:v>
                </c:pt>
                <c:pt idx="621">
                  <c:v>671</c:v>
                </c:pt>
                <c:pt idx="622">
                  <c:v>672</c:v>
                </c:pt>
                <c:pt idx="623">
                  <c:v>673</c:v>
                </c:pt>
                <c:pt idx="624">
                  <c:v>674</c:v>
                </c:pt>
                <c:pt idx="625">
                  <c:v>675</c:v>
                </c:pt>
                <c:pt idx="626">
                  <c:v>676</c:v>
                </c:pt>
                <c:pt idx="627">
                  <c:v>677</c:v>
                </c:pt>
                <c:pt idx="628">
                  <c:v>678</c:v>
                </c:pt>
                <c:pt idx="629">
                  <c:v>679</c:v>
                </c:pt>
                <c:pt idx="630">
                  <c:v>680</c:v>
                </c:pt>
                <c:pt idx="631">
                  <c:v>681</c:v>
                </c:pt>
                <c:pt idx="632">
                  <c:v>682</c:v>
                </c:pt>
                <c:pt idx="633">
                  <c:v>683</c:v>
                </c:pt>
                <c:pt idx="634">
                  <c:v>684</c:v>
                </c:pt>
                <c:pt idx="635">
                  <c:v>685</c:v>
                </c:pt>
                <c:pt idx="636">
                  <c:v>686</c:v>
                </c:pt>
                <c:pt idx="637">
                  <c:v>687</c:v>
                </c:pt>
                <c:pt idx="638">
                  <c:v>688</c:v>
                </c:pt>
                <c:pt idx="639">
                  <c:v>689</c:v>
                </c:pt>
                <c:pt idx="640">
                  <c:v>690</c:v>
                </c:pt>
                <c:pt idx="641">
                  <c:v>691</c:v>
                </c:pt>
                <c:pt idx="642">
                  <c:v>692</c:v>
                </c:pt>
                <c:pt idx="643">
                  <c:v>693</c:v>
                </c:pt>
                <c:pt idx="644">
                  <c:v>694</c:v>
                </c:pt>
                <c:pt idx="645">
                  <c:v>695</c:v>
                </c:pt>
                <c:pt idx="646">
                  <c:v>696</c:v>
                </c:pt>
                <c:pt idx="647">
                  <c:v>697</c:v>
                </c:pt>
                <c:pt idx="648">
                  <c:v>698</c:v>
                </c:pt>
                <c:pt idx="649">
                  <c:v>699</c:v>
                </c:pt>
                <c:pt idx="650">
                  <c:v>700</c:v>
                </c:pt>
                <c:pt idx="651">
                  <c:v>701</c:v>
                </c:pt>
                <c:pt idx="652">
                  <c:v>702</c:v>
                </c:pt>
                <c:pt idx="653">
                  <c:v>703</c:v>
                </c:pt>
                <c:pt idx="654">
                  <c:v>704</c:v>
                </c:pt>
                <c:pt idx="655">
                  <c:v>705</c:v>
                </c:pt>
                <c:pt idx="656">
                  <c:v>706</c:v>
                </c:pt>
                <c:pt idx="657">
                  <c:v>707</c:v>
                </c:pt>
                <c:pt idx="658">
                  <c:v>708</c:v>
                </c:pt>
                <c:pt idx="659">
                  <c:v>709</c:v>
                </c:pt>
                <c:pt idx="660">
                  <c:v>710</c:v>
                </c:pt>
                <c:pt idx="661">
                  <c:v>711</c:v>
                </c:pt>
                <c:pt idx="662">
                  <c:v>712</c:v>
                </c:pt>
                <c:pt idx="663">
                  <c:v>713</c:v>
                </c:pt>
                <c:pt idx="664">
                  <c:v>714</c:v>
                </c:pt>
                <c:pt idx="665">
                  <c:v>715</c:v>
                </c:pt>
                <c:pt idx="666">
                  <c:v>716</c:v>
                </c:pt>
                <c:pt idx="667">
                  <c:v>717</c:v>
                </c:pt>
                <c:pt idx="668">
                  <c:v>718</c:v>
                </c:pt>
                <c:pt idx="669">
                  <c:v>719</c:v>
                </c:pt>
                <c:pt idx="670">
                  <c:v>720</c:v>
                </c:pt>
                <c:pt idx="671">
                  <c:v>721</c:v>
                </c:pt>
                <c:pt idx="672">
                  <c:v>722</c:v>
                </c:pt>
                <c:pt idx="673">
                  <c:v>723</c:v>
                </c:pt>
                <c:pt idx="674">
                  <c:v>724</c:v>
                </c:pt>
                <c:pt idx="675">
                  <c:v>725</c:v>
                </c:pt>
                <c:pt idx="676">
                  <c:v>726</c:v>
                </c:pt>
                <c:pt idx="677">
                  <c:v>727</c:v>
                </c:pt>
                <c:pt idx="678">
                  <c:v>728</c:v>
                </c:pt>
                <c:pt idx="679">
                  <c:v>729</c:v>
                </c:pt>
                <c:pt idx="680">
                  <c:v>730</c:v>
                </c:pt>
                <c:pt idx="681">
                  <c:v>731</c:v>
                </c:pt>
                <c:pt idx="682">
                  <c:v>732</c:v>
                </c:pt>
                <c:pt idx="683">
                  <c:v>733</c:v>
                </c:pt>
                <c:pt idx="684">
                  <c:v>734</c:v>
                </c:pt>
                <c:pt idx="685">
                  <c:v>735</c:v>
                </c:pt>
                <c:pt idx="686">
                  <c:v>736</c:v>
                </c:pt>
                <c:pt idx="687">
                  <c:v>737</c:v>
                </c:pt>
                <c:pt idx="688">
                  <c:v>738</c:v>
                </c:pt>
                <c:pt idx="689">
                  <c:v>739</c:v>
                </c:pt>
                <c:pt idx="690">
                  <c:v>740</c:v>
                </c:pt>
                <c:pt idx="691">
                  <c:v>741</c:v>
                </c:pt>
                <c:pt idx="692">
                  <c:v>742</c:v>
                </c:pt>
                <c:pt idx="693">
                  <c:v>743</c:v>
                </c:pt>
                <c:pt idx="694">
                  <c:v>744</c:v>
                </c:pt>
                <c:pt idx="695">
                  <c:v>745</c:v>
                </c:pt>
                <c:pt idx="696">
                  <c:v>746</c:v>
                </c:pt>
                <c:pt idx="697">
                  <c:v>747</c:v>
                </c:pt>
                <c:pt idx="698">
                  <c:v>748</c:v>
                </c:pt>
                <c:pt idx="699">
                  <c:v>749</c:v>
                </c:pt>
                <c:pt idx="700">
                  <c:v>750</c:v>
                </c:pt>
                <c:pt idx="701">
                  <c:v>751</c:v>
                </c:pt>
                <c:pt idx="702">
                  <c:v>752</c:v>
                </c:pt>
                <c:pt idx="703">
                  <c:v>753</c:v>
                </c:pt>
                <c:pt idx="704">
                  <c:v>754</c:v>
                </c:pt>
                <c:pt idx="705">
                  <c:v>755</c:v>
                </c:pt>
                <c:pt idx="706">
                  <c:v>756</c:v>
                </c:pt>
                <c:pt idx="707">
                  <c:v>757</c:v>
                </c:pt>
                <c:pt idx="708">
                  <c:v>758</c:v>
                </c:pt>
                <c:pt idx="709">
                  <c:v>759</c:v>
                </c:pt>
                <c:pt idx="710">
                  <c:v>760</c:v>
                </c:pt>
                <c:pt idx="711">
                  <c:v>761</c:v>
                </c:pt>
                <c:pt idx="712">
                  <c:v>762</c:v>
                </c:pt>
                <c:pt idx="713">
                  <c:v>763</c:v>
                </c:pt>
                <c:pt idx="714">
                  <c:v>764</c:v>
                </c:pt>
                <c:pt idx="715">
                  <c:v>765</c:v>
                </c:pt>
                <c:pt idx="716">
                  <c:v>766</c:v>
                </c:pt>
                <c:pt idx="717">
                  <c:v>767</c:v>
                </c:pt>
                <c:pt idx="718">
                  <c:v>768</c:v>
                </c:pt>
                <c:pt idx="719">
                  <c:v>769</c:v>
                </c:pt>
                <c:pt idx="720">
                  <c:v>770</c:v>
                </c:pt>
                <c:pt idx="721">
                  <c:v>771</c:v>
                </c:pt>
                <c:pt idx="722">
                  <c:v>772</c:v>
                </c:pt>
                <c:pt idx="723">
                  <c:v>773</c:v>
                </c:pt>
                <c:pt idx="724">
                  <c:v>774</c:v>
                </c:pt>
                <c:pt idx="725">
                  <c:v>775</c:v>
                </c:pt>
                <c:pt idx="726">
                  <c:v>776</c:v>
                </c:pt>
                <c:pt idx="727">
                  <c:v>777</c:v>
                </c:pt>
                <c:pt idx="728">
                  <c:v>778</c:v>
                </c:pt>
                <c:pt idx="729">
                  <c:v>779</c:v>
                </c:pt>
                <c:pt idx="730">
                  <c:v>780</c:v>
                </c:pt>
                <c:pt idx="731">
                  <c:v>781</c:v>
                </c:pt>
                <c:pt idx="732">
                  <c:v>782</c:v>
                </c:pt>
                <c:pt idx="733">
                  <c:v>783</c:v>
                </c:pt>
                <c:pt idx="734">
                  <c:v>784</c:v>
                </c:pt>
                <c:pt idx="735">
                  <c:v>785</c:v>
                </c:pt>
                <c:pt idx="736">
                  <c:v>786</c:v>
                </c:pt>
                <c:pt idx="737">
                  <c:v>787</c:v>
                </c:pt>
                <c:pt idx="738">
                  <c:v>788</c:v>
                </c:pt>
                <c:pt idx="739">
                  <c:v>789</c:v>
                </c:pt>
                <c:pt idx="740">
                  <c:v>790</c:v>
                </c:pt>
                <c:pt idx="741">
                  <c:v>791</c:v>
                </c:pt>
                <c:pt idx="742">
                  <c:v>792</c:v>
                </c:pt>
                <c:pt idx="743">
                  <c:v>793</c:v>
                </c:pt>
                <c:pt idx="744">
                  <c:v>794</c:v>
                </c:pt>
                <c:pt idx="745">
                  <c:v>795</c:v>
                </c:pt>
                <c:pt idx="746">
                  <c:v>796</c:v>
                </c:pt>
                <c:pt idx="747">
                  <c:v>797</c:v>
                </c:pt>
                <c:pt idx="748">
                  <c:v>798</c:v>
                </c:pt>
                <c:pt idx="749">
                  <c:v>799</c:v>
                </c:pt>
                <c:pt idx="750">
                  <c:v>800</c:v>
                </c:pt>
                <c:pt idx="751">
                  <c:v>801</c:v>
                </c:pt>
                <c:pt idx="752">
                  <c:v>802</c:v>
                </c:pt>
                <c:pt idx="753">
                  <c:v>803</c:v>
                </c:pt>
                <c:pt idx="754">
                  <c:v>804</c:v>
                </c:pt>
                <c:pt idx="755">
                  <c:v>805</c:v>
                </c:pt>
                <c:pt idx="756">
                  <c:v>806</c:v>
                </c:pt>
                <c:pt idx="757">
                  <c:v>807</c:v>
                </c:pt>
                <c:pt idx="758">
                  <c:v>808</c:v>
                </c:pt>
                <c:pt idx="759">
                  <c:v>809</c:v>
                </c:pt>
                <c:pt idx="760">
                  <c:v>810</c:v>
                </c:pt>
                <c:pt idx="761">
                  <c:v>811</c:v>
                </c:pt>
                <c:pt idx="762">
                  <c:v>812</c:v>
                </c:pt>
                <c:pt idx="763">
                  <c:v>813</c:v>
                </c:pt>
                <c:pt idx="764">
                  <c:v>814</c:v>
                </c:pt>
                <c:pt idx="765">
                  <c:v>815</c:v>
                </c:pt>
                <c:pt idx="766">
                  <c:v>816</c:v>
                </c:pt>
                <c:pt idx="767">
                  <c:v>817</c:v>
                </c:pt>
                <c:pt idx="768">
                  <c:v>818</c:v>
                </c:pt>
                <c:pt idx="769">
                  <c:v>819</c:v>
                </c:pt>
                <c:pt idx="770">
                  <c:v>820</c:v>
                </c:pt>
                <c:pt idx="771">
                  <c:v>821</c:v>
                </c:pt>
                <c:pt idx="772">
                  <c:v>822</c:v>
                </c:pt>
                <c:pt idx="773">
                  <c:v>823</c:v>
                </c:pt>
                <c:pt idx="774">
                  <c:v>824</c:v>
                </c:pt>
                <c:pt idx="775">
                  <c:v>825</c:v>
                </c:pt>
                <c:pt idx="776">
                  <c:v>826</c:v>
                </c:pt>
                <c:pt idx="777">
                  <c:v>827</c:v>
                </c:pt>
                <c:pt idx="778">
                  <c:v>828</c:v>
                </c:pt>
                <c:pt idx="779">
                  <c:v>829</c:v>
                </c:pt>
                <c:pt idx="780">
                  <c:v>830</c:v>
                </c:pt>
                <c:pt idx="781">
                  <c:v>831</c:v>
                </c:pt>
                <c:pt idx="782">
                  <c:v>832</c:v>
                </c:pt>
                <c:pt idx="783">
                  <c:v>833</c:v>
                </c:pt>
                <c:pt idx="784">
                  <c:v>834</c:v>
                </c:pt>
                <c:pt idx="785">
                  <c:v>835</c:v>
                </c:pt>
                <c:pt idx="786">
                  <c:v>836</c:v>
                </c:pt>
                <c:pt idx="787">
                  <c:v>837</c:v>
                </c:pt>
                <c:pt idx="788">
                  <c:v>838</c:v>
                </c:pt>
                <c:pt idx="789">
                  <c:v>839</c:v>
                </c:pt>
                <c:pt idx="790">
                  <c:v>840</c:v>
                </c:pt>
                <c:pt idx="791">
                  <c:v>841</c:v>
                </c:pt>
                <c:pt idx="792">
                  <c:v>842</c:v>
                </c:pt>
                <c:pt idx="793">
                  <c:v>843</c:v>
                </c:pt>
                <c:pt idx="794">
                  <c:v>844</c:v>
                </c:pt>
                <c:pt idx="795">
                  <c:v>845</c:v>
                </c:pt>
                <c:pt idx="796">
                  <c:v>846</c:v>
                </c:pt>
                <c:pt idx="797">
                  <c:v>847</c:v>
                </c:pt>
                <c:pt idx="798">
                  <c:v>848</c:v>
                </c:pt>
                <c:pt idx="799">
                  <c:v>849</c:v>
                </c:pt>
                <c:pt idx="800">
                  <c:v>850</c:v>
                </c:pt>
                <c:pt idx="801">
                  <c:v>851</c:v>
                </c:pt>
                <c:pt idx="802">
                  <c:v>852</c:v>
                </c:pt>
                <c:pt idx="803">
                  <c:v>853</c:v>
                </c:pt>
                <c:pt idx="804">
                  <c:v>854</c:v>
                </c:pt>
                <c:pt idx="805">
                  <c:v>855</c:v>
                </c:pt>
                <c:pt idx="806">
                  <c:v>856</c:v>
                </c:pt>
                <c:pt idx="807">
                  <c:v>857</c:v>
                </c:pt>
                <c:pt idx="808">
                  <c:v>858</c:v>
                </c:pt>
                <c:pt idx="809">
                  <c:v>859</c:v>
                </c:pt>
                <c:pt idx="810">
                  <c:v>860</c:v>
                </c:pt>
                <c:pt idx="811">
                  <c:v>861</c:v>
                </c:pt>
                <c:pt idx="812">
                  <c:v>862</c:v>
                </c:pt>
                <c:pt idx="813">
                  <c:v>863</c:v>
                </c:pt>
                <c:pt idx="814">
                  <c:v>864</c:v>
                </c:pt>
                <c:pt idx="815">
                  <c:v>865</c:v>
                </c:pt>
                <c:pt idx="816">
                  <c:v>866</c:v>
                </c:pt>
                <c:pt idx="817">
                  <c:v>867</c:v>
                </c:pt>
                <c:pt idx="818">
                  <c:v>868</c:v>
                </c:pt>
                <c:pt idx="819">
                  <c:v>869</c:v>
                </c:pt>
                <c:pt idx="820">
                  <c:v>870</c:v>
                </c:pt>
                <c:pt idx="821">
                  <c:v>871</c:v>
                </c:pt>
                <c:pt idx="822">
                  <c:v>872</c:v>
                </c:pt>
                <c:pt idx="823">
                  <c:v>873</c:v>
                </c:pt>
                <c:pt idx="824">
                  <c:v>874</c:v>
                </c:pt>
                <c:pt idx="825">
                  <c:v>875</c:v>
                </c:pt>
                <c:pt idx="826">
                  <c:v>876</c:v>
                </c:pt>
                <c:pt idx="827">
                  <c:v>877</c:v>
                </c:pt>
                <c:pt idx="828">
                  <c:v>878</c:v>
                </c:pt>
                <c:pt idx="829">
                  <c:v>879</c:v>
                </c:pt>
                <c:pt idx="830">
                  <c:v>880</c:v>
                </c:pt>
                <c:pt idx="831">
                  <c:v>881</c:v>
                </c:pt>
                <c:pt idx="832">
                  <c:v>882</c:v>
                </c:pt>
                <c:pt idx="833">
                  <c:v>883</c:v>
                </c:pt>
                <c:pt idx="834">
                  <c:v>884</c:v>
                </c:pt>
                <c:pt idx="835">
                  <c:v>885</c:v>
                </c:pt>
                <c:pt idx="836">
                  <c:v>886</c:v>
                </c:pt>
                <c:pt idx="837">
                  <c:v>887</c:v>
                </c:pt>
                <c:pt idx="838">
                  <c:v>888</c:v>
                </c:pt>
                <c:pt idx="839">
                  <c:v>889</c:v>
                </c:pt>
                <c:pt idx="840">
                  <c:v>890</c:v>
                </c:pt>
                <c:pt idx="841">
                  <c:v>891</c:v>
                </c:pt>
                <c:pt idx="842">
                  <c:v>892</c:v>
                </c:pt>
                <c:pt idx="843">
                  <c:v>893</c:v>
                </c:pt>
                <c:pt idx="844">
                  <c:v>894</c:v>
                </c:pt>
                <c:pt idx="845">
                  <c:v>895</c:v>
                </c:pt>
                <c:pt idx="846">
                  <c:v>896</c:v>
                </c:pt>
                <c:pt idx="847">
                  <c:v>897</c:v>
                </c:pt>
                <c:pt idx="848">
                  <c:v>898</c:v>
                </c:pt>
                <c:pt idx="849">
                  <c:v>899</c:v>
                </c:pt>
                <c:pt idx="850">
                  <c:v>900</c:v>
                </c:pt>
                <c:pt idx="851">
                  <c:v>901</c:v>
                </c:pt>
                <c:pt idx="852">
                  <c:v>902</c:v>
                </c:pt>
                <c:pt idx="853">
                  <c:v>903</c:v>
                </c:pt>
                <c:pt idx="854">
                  <c:v>904</c:v>
                </c:pt>
                <c:pt idx="855">
                  <c:v>905</c:v>
                </c:pt>
                <c:pt idx="856">
                  <c:v>906</c:v>
                </c:pt>
                <c:pt idx="857">
                  <c:v>907</c:v>
                </c:pt>
                <c:pt idx="858">
                  <c:v>908</c:v>
                </c:pt>
                <c:pt idx="859">
                  <c:v>909</c:v>
                </c:pt>
                <c:pt idx="860">
                  <c:v>910</c:v>
                </c:pt>
                <c:pt idx="861">
                  <c:v>911</c:v>
                </c:pt>
                <c:pt idx="862">
                  <c:v>912</c:v>
                </c:pt>
                <c:pt idx="863">
                  <c:v>913</c:v>
                </c:pt>
                <c:pt idx="864">
                  <c:v>914</c:v>
                </c:pt>
                <c:pt idx="865">
                  <c:v>915</c:v>
                </c:pt>
                <c:pt idx="866">
                  <c:v>916</c:v>
                </c:pt>
                <c:pt idx="867">
                  <c:v>917</c:v>
                </c:pt>
                <c:pt idx="868">
                  <c:v>918</c:v>
                </c:pt>
                <c:pt idx="869">
                  <c:v>919</c:v>
                </c:pt>
                <c:pt idx="870">
                  <c:v>920</c:v>
                </c:pt>
                <c:pt idx="871">
                  <c:v>921</c:v>
                </c:pt>
                <c:pt idx="872">
                  <c:v>922</c:v>
                </c:pt>
                <c:pt idx="873">
                  <c:v>923</c:v>
                </c:pt>
                <c:pt idx="874">
                  <c:v>924</c:v>
                </c:pt>
                <c:pt idx="875">
                  <c:v>925</c:v>
                </c:pt>
                <c:pt idx="876">
                  <c:v>926</c:v>
                </c:pt>
                <c:pt idx="877">
                  <c:v>927</c:v>
                </c:pt>
                <c:pt idx="878">
                  <c:v>928</c:v>
                </c:pt>
                <c:pt idx="879">
                  <c:v>929</c:v>
                </c:pt>
                <c:pt idx="880">
                  <c:v>930</c:v>
                </c:pt>
                <c:pt idx="881">
                  <c:v>931</c:v>
                </c:pt>
                <c:pt idx="882">
                  <c:v>932</c:v>
                </c:pt>
                <c:pt idx="883">
                  <c:v>933</c:v>
                </c:pt>
                <c:pt idx="884">
                  <c:v>934</c:v>
                </c:pt>
                <c:pt idx="885">
                  <c:v>935</c:v>
                </c:pt>
                <c:pt idx="886">
                  <c:v>936</c:v>
                </c:pt>
                <c:pt idx="887">
                  <c:v>937</c:v>
                </c:pt>
                <c:pt idx="888">
                  <c:v>938</c:v>
                </c:pt>
                <c:pt idx="889">
                  <c:v>939</c:v>
                </c:pt>
                <c:pt idx="890">
                  <c:v>940</c:v>
                </c:pt>
                <c:pt idx="891">
                  <c:v>941</c:v>
                </c:pt>
                <c:pt idx="892">
                  <c:v>942</c:v>
                </c:pt>
                <c:pt idx="893">
                  <c:v>943</c:v>
                </c:pt>
                <c:pt idx="894">
                  <c:v>944</c:v>
                </c:pt>
                <c:pt idx="895">
                  <c:v>945</c:v>
                </c:pt>
                <c:pt idx="896">
                  <c:v>946</c:v>
                </c:pt>
                <c:pt idx="897">
                  <c:v>947</c:v>
                </c:pt>
                <c:pt idx="898">
                  <c:v>948</c:v>
                </c:pt>
                <c:pt idx="899">
                  <c:v>949</c:v>
                </c:pt>
                <c:pt idx="900">
                  <c:v>950</c:v>
                </c:pt>
                <c:pt idx="901">
                  <c:v>951</c:v>
                </c:pt>
                <c:pt idx="902">
                  <c:v>952</c:v>
                </c:pt>
                <c:pt idx="903">
                  <c:v>953</c:v>
                </c:pt>
                <c:pt idx="904">
                  <c:v>954</c:v>
                </c:pt>
                <c:pt idx="905">
                  <c:v>955</c:v>
                </c:pt>
                <c:pt idx="906">
                  <c:v>956</c:v>
                </c:pt>
                <c:pt idx="907">
                  <c:v>957</c:v>
                </c:pt>
                <c:pt idx="908">
                  <c:v>958</c:v>
                </c:pt>
                <c:pt idx="909">
                  <c:v>959</c:v>
                </c:pt>
                <c:pt idx="910">
                  <c:v>960</c:v>
                </c:pt>
                <c:pt idx="911">
                  <c:v>961</c:v>
                </c:pt>
                <c:pt idx="912">
                  <c:v>962</c:v>
                </c:pt>
                <c:pt idx="913">
                  <c:v>963</c:v>
                </c:pt>
                <c:pt idx="914">
                  <c:v>964</c:v>
                </c:pt>
                <c:pt idx="915">
                  <c:v>965</c:v>
                </c:pt>
                <c:pt idx="916">
                  <c:v>966</c:v>
                </c:pt>
                <c:pt idx="917">
                  <c:v>967</c:v>
                </c:pt>
                <c:pt idx="918">
                  <c:v>968</c:v>
                </c:pt>
                <c:pt idx="919">
                  <c:v>969</c:v>
                </c:pt>
                <c:pt idx="920">
                  <c:v>970</c:v>
                </c:pt>
                <c:pt idx="921">
                  <c:v>971</c:v>
                </c:pt>
                <c:pt idx="922">
                  <c:v>972</c:v>
                </c:pt>
                <c:pt idx="923">
                  <c:v>973</c:v>
                </c:pt>
                <c:pt idx="924">
                  <c:v>974</c:v>
                </c:pt>
                <c:pt idx="925">
                  <c:v>975</c:v>
                </c:pt>
                <c:pt idx="926">
                  <c:v>976</c:v>
                </c:pt>
                <c:pt idx="927">
                  <c:v>977</c:v>
                </c:pt>
                <c:pt idx="928">
                  <c:v>978</c:v>
                </c:pt>
                <c:pt idx="929">
                  <c:v>979</c:v>
                </c:pt>
                <c:pt idx="930">
                  <c:v>980</c:v>
                </c:pt>
                <c:pt idx="931">
                  <c:v>981</c:v>
                </c:pt>
                <c:pt idx="932">
                  <c:v>982</c:v>
                </c:pt>
                <c:pt idx="933">
                  <c:v>983</c:v>
                </c:pt>
                <c:pt idx="934">
                  <c:v>984</c:v>
                </c:pt>
                <c:pt idx="935">
                  <c:v>985</c:v>
                </c:pt>
                <c:pt idx="936">
                  <c:v>986</c:v>
                </c:pt>
                <c:pt idx="937">
                  <c:v>987</c:v>
                </c:pt>
                <c:pt idx="938">
                  <c:v>988</c:v>
                </c:pt>
                <c:pt idx="939">
                  <c:v>989</c:v>
                </c:pt>
                <c:pt idx="940">
                  <c:v>990</c:v>
                </c:pt>
                <c:pt idx="941">
                  <c:v>991</c:v>
                </c:pt>
                <c:pt idx="942">
                  <c:v>992</c:v>
                </c:pt>
                <c:pt idx="943">
                  <c:v>993</c:v>
                </c:pt>
                <c:pt idx="944">
                  <c:v>994</c:v>
                </c:pt>
                <c:pt idx="945">
                  <c:v>995</c:v>
                </c:pt>
                <c:pt idx="946">
                  <c:v>996</c:v>
                </c:pt>
                <c:pt idx="947">
                  <c:v>997</c:v>
                </c:pt>
                <c:pt idx="948">
                  <c:v>998</c:v>
                </c:pt>
                <c:pt idx="949">
                  <c:v>999</c:v>
                </c:pt>
                <c:pt idx="950">
                  <c:v>1000</c:v>
                </c:pt>
              </c:numCache>
            </c:numRef>
          </c:xVal>
          <c:yVal>
            <c:numRef>
              <c:f>New9_3.csv!$F$1:$F$1000</c:f>
              <c:numCache>
                <c:formatCode>General</c:formatCode>
                <c:ptCount val="1000"/>
                <c:pt idx="0">
                  <c:v>0.48188598077631</c:v>
                </c:pt>
                <c:pt idx="1">
                  <c:v>0.472430720928652</c:v>
                </c:pt>
                <c:pt idx="2">
                  <c:v>0.463379587221633</c:v>
                </c:pt>
                <c:pt idx="3">
                  <c:v>0.454849103208208</c:v>
                </c:pt>
                <c:pt idx="4">
                  <c:v>0.446673082289778</c:v>
                </c:pt>
                <c:pt idx="5">
                  <c:v>0.439025746684886</c:v>
                </c:pt>
                <c:pt idx="6">
                  <c:v>0.431786729282955</c:v>
                </c:pt>
                <c:pt idx="7">
                  <c:v>0.424914901456697</c:v>
                </c:pt>
                <c:pt idx="8">
                  <c:v>0.418418299912333</c:v>
                </c:pt>
                <c:pt idx="9">
                  <c:v>0.412221595229297</c:v>
                </c:pt>
                <c:pt idx="10">
                  <c:v>0.406259147345882</c:v>
                </c:pt>
                <c:pt idx="11">
                  <c:v>0.400465631991315</c:v>
                </c:pt>
                <c:pt idx="12">
                  <c:v>0.394970415354449</c:v>
                </c:pt>
                <c:pt idx="13">
                  <c:v>0.389593810514531</c:v>
                </c:pt>
                <c:pt idx="14">
                  <c:v>0.384537783499008</c:v>
                </c:pt>
                <c:pt idx="15">
                  <c:v>0.379506475031123</c:v>
                </c:pt>
                <c:pt idx="16">
                  <c:v>0.374660645422954</c:v>
                </c:pt>
                <c:pt idx="17">
                  <c:v>0.369974737302409</c:v>
                </c:pt>
                <c:pt idx="18">
                  <c:v>0.365489336971841</c:v>
                </c:pt>
                <c:pt idx="19">
                  <c:v>0.361158105154146</c:v>
                </c:pt>
                <c:pt idx="20">
                  <c:v>0.356935796667421</c:v>
                </c:pt>
                <c:pt idx="21">
                  <c:v>0.352881739770538</c:v>
                </c:pt>
                <c:pt idx="22">
                  <c:v>0.348931807125029</c:v>
                </c:pt>
                <c:pt idx="23">
                  <c:v>0.345104826019325</c:v>
                </c:pt>
                <c:pt idx="24">
                  <c:v>0.341378967799114</c:v>
                </c:pt>
                <c:pt idx="25">
                  <c:v>0.337765971839314</c:v>
                </c:pt>
                <c:pt idx="26">
                  <c:v>0.334234079721566</c:v>
                </c:pt>
                <c:pt idx="27">
                  <c:v>0.330864324543914</c:v>
                </c:pt>
                <c:pt idx="28">
                  <c:v>0.327585429633479</c:v>
                </c:pt>
                <c:pt idx="29">
                  <c:v>0.324446638179877</c:v>
                </c:pt>
                <c:pt idx="30">
                  <c:v>0.321450001547584</c:v>
                </c:pt>
                <c:pt idx="31">
                  <c:v>0.318540520623976</c:v>
                </c:pt>
                <c:pt idx="32">
                  <c:v>0.315725435963622</c:v>
                </c:pt>
                <c:pt idx="33">
                  <c:v>0.312965777144095</c:v>
                </c:pt>
                <c:pt idx="34">
                  <c:v>0.310339274774678</c:v>
                </c:pt>
                <c:pt idx="35">
                  <c:v>0.307864070524813</c:v>
                </c:pt>
                <c:pt idx="36">
                  <c:v>0.305421218044863</c:v>
                </c:pt>
                <c:pt idx="37">
                  <c:v>0.303028646169221</c:v>
                </c:pt>
                <c:pt idx="38">
                  <c:v>0.300695574490126</c:v>
                </c:pt>
                <c:pt idx="39">
                  <c:v>0.298423619493092</c:v>
                </c:pt>
                <c:pt idx="40">
                  <c:v>0.296229414652904</c:v>
                </c:pt>
                <c:pt idx="41">
                  <c:v>0.294079461495333</c:v>
                </c:pt>
                <c:pt idx="42">
                  <c:v>0.291929309132586</c:v>
                </c:pt>
                <c:pt idx="43">
                  <c:v>0.289827832773536</c:v>
                </c:pt>
                <c:pt idx="44">
                  <c:v>0.287805027841365</c:v>
                </c:pt>
                <c:pt idx="45">
                  <c:v>0.285713907700419</c:v>
                </c:pt>
                <c:pt idx="46">
                  <c:v>0.283568244122633</c:v>
                </c:pt>
                <c:pt idx="47">
                  <c:v>0.281461470888688</c:v>
                </c:pt>
                <c:pt idx="48">
                  <c:v>0.279403643947079</c:v>
                </c:pt>
                <c:pt idx="49">
                  <c:v>0.277259193559986</c:v>
                </c:pt>
                <c:pt idx="50">
                  <c:v>0.275073500680283</c:v>
                </c:pt>
                <c:pt idx="51">
                  <c:v>0.272867182591409</c:v>
                </c:pt>
                <c:pt idx="52">
                  <c:v>0.270691538615383</c:v>
                </c:pt>
                <c:pt idx="53">
                  <c:v>0.268487182683399</c:v>
                </c:pt>
                <c:pt idx="54">
                  <c:v>0.266242948216538</c:v>
                </c:pt>
                <c:pt idx="55">
                  <c:v>0.26408339530194</c:v>
                </c:pt>
                <c:pt idx="56">
                  <c:v>0.261912187901242</c:v>
                </c:pt>
                <c:pt idx="57">
                  <c:v>0.259733800483647</c:v>
                </c:pt>
                <c:pt idx="58">
                  <c:v>0.257550111199541</c:v>
                </c:pt>
                <c:pt idx="59">
                  <c:v>0.25545165427611</c:v>
                </c:pt>
                <c:pt idx="60">
                  <c:v>0.25329450844757</c:v>
                </c:pt>
                <c:pt idx="61">
                  <c:v>0.251150806231226</c:v>
                </c:pt>
                <c:pt idx="62">
                  <c:v>0.249020107965909</c:v>
                </c:pt>
                <c:pt idx="63">
                  <c:v>0.246963419469856</c:v>
                </c:pt>
                <c:pt idx="64">
                  <c:v>0.244938921195059</c:v>
                </c:pt>
                <c:pt idx="65">
                  <c:v>0.242913036990867</c:v>
                </c:pt>
                <c:pt idx="66">
                  <c:v>0.240981563654463</c:v>
                </c:pt>
                <c:pt idx="67">
                  <c:v>0.239081395509139</c:v>
                </c:pt>
                <c:pt idx="68">
                  <c:v>0.23726019137826</c:v>
                </c:pt>
                <c:pt idx="69">
                  <c:v>0.235473350915099</c:v>
                </c:pt>
                <c:pt idx="70">
                  <c:v>0.2337712582415</c:v>
                </c:pt>
                <c:pt idx="71">
                  <c:v>0.232112606662149</c:v>
                </c:pt>
                <c:pt idx="72">
                  <c:v>0.230499857197185</c:v>
                </c:pt>
                <c:pt idx="73">
                  <c:v>0.228995877506415</c:v>
                </c:pt>
                <c:pt idx="74">
                  <c:v>0.22753071133137</c:v>
                </c:pt>
                <c:pt idx="75">
                  <c:v>0.226099414404092</c:v>
                </c:pt>
                <c:pt idx="76">
                  <c:v>0.224729607025877</c:v>
                </c:pt>
                <c:pt idx="77">
                  <c:v>0.223448308501905</c:v>
                </c:pt>
                <c:pt idx="78">
                  <c:v>0.22221427408513</c:v>
                </c:pt>
                <c:pt idx="79">
                  <c:v>0.221067417495207</c:v>
                </c:pt>
                <c:pt idx="80">
                  <c:v>0.219946867843721</c:v>
                </c:pt>
                <c:pt idx="81">
                  <c:v>0.218892779503493</c:v>
                </c:pt>
                <c:pt idx="82">
                  <c:v>0.217887931831909</c:v>
                </c:pt>
                <c:pt idx="83">
                  <c:v>0.216944746343344</c:v>
                </c:pt>
                <c:pt idx="84">
                  <c:v>0.216037645432558</c:v>
                </c:pt>
                <c:pt idx="85">
                  <c:v>0.215186904279182</c:v>
                </c:pt>
                <c:pt idx="86">
                  <c:v>0.214337507745176</c:v>
                </c:pt>
                <c:pt idx="87">
                  <c:v>0.213533836315637</c:v>
                </c:pt>
                <c:pt idx="88">
                  <c:v>0.212745063262536</c:v>
                </c:pt>
                <c:pt idx="89">
                  <c:v>0.211899126983746</c:v>
                </c:pt>
                <c:pt idx="90">
                  <c:v>0.21103276857577</c:v>
                </c:pt>
                <c:pt idx="91">
                  <c:v>0.210210045956289</c:v>
                </c:pt>
                <c:pt idx="92">
                  <c:v>0.209305680770652</c:v>
                </c:pt>
                <c:pt idx="93">
                  <c:v>0.208487146528337</c:v>
                </c:pt>
                <c:pt idx="94">
                  <c:v>0.207652630383645</c:v>
                </c:pt>
                <c:pt idx="95">
                  <c:v>0.206836507821465</c:v>
                </c:pt>
                <c:pt idx="96">
                  <c:v>0.206029352259001</c:v>
                </c:pt>
                <c:pt idx="97">
                  <c:v>0.205249064284823</c:v>
                </c:pt>
                <c:pt idx="98">
                  <c:v>0.204520895535867</c:v>
                </c:pt>
                <c:pt idx="99">
                  <c:v>0.203849929589094</c:v>
                </c:pt>
                <c:pt idx="100">
                  <c:v>0.203158557485425</c:v>
                </c:pt>
                <c:pt idx="101">
                  <c:v>0.202451683906046</c:v>
                </c:pt>
                <c:pt idx="102">
                  <c:v>0.201769163915081</c:v>
                </c:pt>
                <c:pt idx="103">
                  <c:v>0.201058805668438</c:v>
                </c:pt>
                <c:pt idx="104">
                  <c:v>0.200347738360145</c:v>
                </c:pt>
                <c:pt idx="105">
                  <c:v>0.199638401495062</c:v>
                </c:pt>
                <c:pt idx="106">
                  <c:v>0.198943478190551</c:v>
                </c:pt>
                <c:pt idx="107">
                  <c:v>0.198242777184763</c:v>
                </c:pt>
                <c:pt idx="108">
                  <c:v>0.197565654273988</c:v>
                </c:pt>
                <c:pt idx="109">
                  <c:v>0.196880006331964</c:v>
                </c:pt>
                <c:pt idx="110">
                  <c:v>0.196187506980786</c:v>
                </c:pt>
                <c:pt idx="111">
                  <c:v>0.195484324876711</c:v>
                </c:pt>
                <c:pt idx="112">
                  <c:v>0.194805500966803</c:v>
                </c:pt>
                <c:pt idx="113">
                  <c:v>0.194148425971151</c:v>
                </c:pt>
                <c:pt idx="114">
                  <c:v>0.193500818480281</c:v>
                </c:pt>
                <c:pt idx="115">
                  <c:v>0.192836232160902</c:v>
                </c:pt>
                <c:pt idx="116">
                  <c:v>0.192200460857195</c:v>
                </c:pt>
                <c:pt idx="117">
                  <c:v>0.191562436254877</c:v>
                </c:pt>
                <c:pt idx="118">
                  <c:v>0.190953809480106</c:v>
                </c:pt>
                <c:pt idx="119">
                  <c:v>0.190358702141145</c:v>
                </c:pt>
                <c:pt idx="120">
                  <c:v>0.189768842375721</c:v>
                </c:pt>
                <c:pt idx="121">
                  <c:v>0.189185258148846</c:v>
                </c:pt>
                <c:pt idx="122">
                  <c:v>0.188595907711165</c:v>
                </c:pt>
                <c:pt idx="123">
                  <c:v>0.188003228019033</c:v>
                </c:pt>
                <c:pt idx="124">
                  <c:v>0.187418346075715</c:v>
                </c:pt>
                <c:pt idx="125">
                  <c:v>0.186841137912239</c:v>
                </c:pt>
                <c:pt idx="126">
                  <c:v>0.186268909320553</c:v>
                </c:pt>
                <c:pt idx="127">
                  <c:v>0.185735872698167</c:v>
                </c:pt>
                <c:pt idx="128">
                  <c:v>0.185204407245736</c:v>
                </c:pt>
                <c:pt idx="129">
                  <c:v>0.18466536352543</c:v>
                </c:pt>
                <c:pt idx="130">
                  <c:v>0.184142652127716</c:v>
                </c:pt>
                <c:pt idx="131">
                  <c:v>0.183636105017423</c:v>
                </c:pt>
                <c:pt idx="132">
                  <c:v>0.183141109604199</c:v>
                </c:pt>
                <c:pt idx="133">
                  <c:v>0.182639911789103</c:v>
                </c:pt>
                <c:pt idx="134">
                  <c:v>0.182157559357585</c:v>
                </c:pt>
                <c:pt idx="135">
                  <c:v>0.18167238037084</c:v>
                </c:pt>
                <c:pt idx="136">
                  <c:v>0.181210138459868</c:v>
                </c:pt>
                <c:pt idx="137">
                  <c:v>0.180735349819356</c:v>
                </c:pt>
                <c:pt idx="138">
                  <c:v>0.180260854486707</c:v>
                </c:pt>
                <c:pt idx="139">
                  <c:v>0.179772387638722</c:v>
                </c:pt>
                <c:pt idx="140">
                  <c:v>0.179313448962588</c:v>
                </c:pt>
                <c:pt idx="141">
                  <c:v>0.178855586104008</c:v>
                </c:pt>
                <c:pt idx="142">
                  <c:v>0.178412378747516</c:v>
                </c:pt>
                <c:pt idx="143">
                  <c:v>0.177956350942712</c:v>
                </c:pt>
                <c:pt idx="144">
                  <c:v>0.1774986351048</c:v>
                </c:pt>
                <c:pt idx="145">
                  <c:v>0.177047215553905</c:v>
                </c:pt>
                <c:pt idx="146">
                  <c:v>0.176596323159434</c:v>
                </c:pt>
                <c:pt idx="147">
                  <c:v>0.176127326657616</c:v>
                </c:pt>
                <c:pt idx="148">
                  <c:v>0.175662666691539</c:v>
                </c:pt>
                <c:pt idx="149">
                  <c:v>0.175194480053953</c:v>
                </c:pt>
                <c:pt idx="150">
                  <c:v>0.174747864497046</c:v>
                </c:pt>
                <c:pt idx="151">
                  <c:v>0.174288690651066</c:v>
                </c:pt>
                <c:pt idx="152">
                  <c:v>0.173816991107386</c:v>
                </c:pt>
                <c:pt idx="153">
                  <c:v>0.173355569220972</c:v>
                </c:pt>
                <c:pt idx="154">
                  <c:v>0.172879218482554</c:v>
                </c:pt>
                <c:pt idx="155">
                  <c:v>0.17242780320187</c:v>
                </c:pt>
                <c:pt idx="156">
                  <c:v>0.171991500302863</c:v>
                </c:pt>
                <c:pt idx="157">
                  <c:v>0.171533511669077</c:v>
                </c:pt>
                <c:pt idx="158">
                  <c:v>0.17107357980528</c:v>
                </c:pt>
                <c:pt idx="159">
                  <c:v>0.170622533984814</c:v>
                </c:pt>
                <c:pt idx="160">
                  <c:v>0.170125580305148</c:v>
                </c:pt>
                <c:pt idx="161">
                  <c:v>0.169616896019248</c:v>
                </c:pt>
                <c:pt idx="162">
                  <c:v>0.169103647795268</c:v>
                </c:pt>
                <c:pt idx="163">
                  <c:v>0.16860372549003</c:v>
                </c:pt>
                <c:pt idx="164">
                  <c:v>0.168067507423019</c:v>
                </c:pt>
                <c:pt idx="165">
                  <c:v>0.167552109538369</c:v>
                </c:pt>
                <c:pt idx="166">
                  <c:v>0.167028740915378</c:v>
                </c:pt>
                <c:pt idx="167">
                  <c:v>0.166518931029464</c:v>
                </c:pt>
                <c:pt idx="168">
                  <c:v>0.165968323994993</c:v>
                </c:pt>
                <c:pt idx="169">
                  <c:v>0.165422544306421</c:v>
                </c:pt>
                <c:pt idx="170">
                  <c:v>0.164885622732636</c:v>
                </c:pt>
                <c:pt idx="171">
                  <c:v>0.164338623990314</c:v>
                </c:pt>
                <c:pt idx="172">
                  <c:v>0.163792718013135</c:v>
                </c:pt>
                <c:pt idx="173">
                  <c:v>0.16326160902051</c:v>
                </c:pt>
                <c:pt idx="174">
                  <c:v>0.162701706546727</c:v>
                </c:pt>
                <c:pt idx="175">
                  <c:v>0.162159271282007</c:v>
                </c:pt>
                <c:pt idx="176">
                  <c:v>0.161627146336033</c:v>
                </c:pt>
                <c:pt idx="177">
                  <c:v>0.161099654352871</c:v>
                </c:pt>
                <c:pt idx="178">
                  <c:v>0.160565011927117</c:v>
                </c:pt>
                <c:pt idx="179">
                  <c:v>0.160059380984608</c:v>
                </c:pt>
                <c:pt idx="180">
                  <c:v>0.159559941425862</c:v>
                </c:pt>
                <c:pt idx="181">
                  <c:v>0.159041009559314</c:v>
                </c:pt>
                <c:pt idx="182">
                  <c:v>0.158532927116798</c:v>
                </c:pt>
                <c:pt idx="183">
                  <c:v>0.158021932556456</c:v>
                </c:pt>
                <c:pt idx="184">
                  <c:v>0.157487385734421</c:v>
                </c:pt>
                <c:pt idx="185">
                  <c:v>0.156978312988253</c:v>
                </c:pt>
                <c:pt idx="186">
                  <c:v>0.156441049224443</c:v>
                </c:pt>
                <c:pt idx="187">
                  <c:v>0.155924854400353</c:v>
                </c:pt>
                <c:pt idx="188">
                  <c:v>0.155398852674324</c:v>
                </c:pt>
                <c:pt idx="189">
                  <c:v>0.154888141824328</c:v>
                </c:pt>
                <c:pt idx="190">
                  <c:v>0.154352756953971</c:v>
                </c:pt>
                <c:pt idx="191">
                  <c:v>0.153809629808502</c:v>
                </c:pt>
                <c:pt idx="192">
                  <c:v>0.153290270089034</c:v>
                </c:pt>
                <c:pt idx="193">
                  <c:v>0.152789556157738</c:v>
                </c:pt>
                <c:pt idx="194">
                  <c:v>0.152294987897275</c:v>
                </c:pt>
                <c:pt idx="195">
                  <c:v>0.151783595194855</c:v>
                </c:pt>
                <c:pt idx="196">
                  <c:v>0.15126914385871</c:v>
                </c:pt>
                <c:pt idx="197">
                  <c:v>0.15076304436112</c:v>
                </c:pt>
                <c:pt idx="198">
                  <c:v>0.150273677611067</c:v>
                </c:pt>
                <c:pt idx="199">
                  <c:v>0.149785802735526</c:v>
                </c:pt>
                <c:pt idx="200">
                  <c:v>0.149314049895756</c:v>
                </c:pt>
                <c:pt idx="201">
                  <c:v>0.148829865046946</c:v>
                </c:pt>
                <c:pt idx="202">
                  <c:v>0.148346636140378</c:v>
                </c:pt>
                <c:pt idx="203">
                  <c:v>0.147876863714706</c:v>
                </c:pt>
                <c:pt idx="204">
                  <c:v>0.147407314873406</c:v>
                </c:pt>
                <c:pt idx="205">
                  <c:v>0.146951622987522</c:v>
                </c:pt>
                <c:pt idx="206">
                  <c:v>0.146484599301409</c:v>
                </c:pt>
                <c:pt idx="207">
                  <c:v>0.146052492097954</c:v>
                </c:pt>
                <c:pt idx="208">
                  <c:v>0.145615305563185</c:v>
                </c:pt>
                <c:pt idx="209">
                  <c:v>0.145181077024314</c:v>
                </c:pt>
                <c:pt idx="210">
                  <c:v>0.144737517435823</c:v>
                </c:pt>
                <c:pt idx="211">
                  <c:v>0.144287822894857</c:v>
                </c:pt>
                <c:pt idx="212">
                  <c:v>0.143841575868742</c:v>
                </c:pt>
                <c:pt idx="213">
                  <c:v>0.143402883660592</c:v>
                </c:pt>
                <c:pt idx="214">
                  <c:v>0.142959797862475</c:v>
                </c:pt>
                <c:pt idx="215">
                  <c:v>0.14252634481038</c:v>
                </c:pt>
                <c:pt idx="216">
                  <c:v>0.142055489130335</c:v>
                </c:pt>
                <c:pt idx="217">
                  <c:v>0.141592487961825</c:v>
                </c:pt>
                <c:pt idx="218">
                  <c:v>0.141135266901093</c:v>
                </c:pt>
                <c:pt idx="219">
                  <c:v>0.140650951132115</c:v>
                </c:pt>
                <c:pt idx="220">
                  <c:v>0.140192852356784</c:v>
                </c:pt>
                <c:pt idx="221">
                  <c:v>0.139743186217859</c:v>
                </c:pt>
                <c:pt idx="222">
                  <c:v>0.139301432089837</c:v>
                </c:pt>
                <c:pt idx="223">
                  <c:v>0.138845443917239</c:v>
                </c:pt>
                <c:pt idx="224">
                  <c:v>0.138387828598925</c:v>
                </c:pt>
                <c:pt idx="225">
                  <c:v>0.137972703954946</c:v>
                </c:pt>
                <c:pt idx="226">
                  <c:v>0.137563277022157</c:v>
                </c:pt>
                <c:pt idx="227">
                  <c:v>0.137168866519187</c:v>
                </c:pt>
                <c:pt idx="228">
                  <c:v>0.136776169083879</c:v>
                </c:pt>
                <c:pt idx="229">
                  <c:v>0.136405009879689</c:v>
                </c:pt>
                <c:pt idx="230">
                  <c:v>0.136038500573189</c:v>
                </c:pt>
                <c:pt idx="231">
                  <c:v>0.135668474465009</c:v>
                </c:pt>
                <c:pt idx="232">
                  <c:v>0.135299828700692</c:v>
                </c:pt>
                <c:pt idx="233">
                  <c:v>0.134914127556269</c:v>
                </c:pt>
                <c:pt idx="234">
                  <c:v>0.134540870198474</c:v>
                </c:pt>
                <c:pt idx="235">
                  <c:v>0.134169234620694</c:v>
                </c:pt>
                <c:pt idx="236">
                  <c:v>0.133809706967869</c:v>
                </c:pt>
                <c:pt idx="237">
                  <c:v>0.133432702497839</c:v>
                </c:pt>
                <c:pt idx="238">
                  <c:v>0.133063591926907</c:v>
                </c:pt>
                <c:pt idx="239">
                  <c:v>0.132703057577264</c:v>
                </c:pt>
                <c:pt idx="240">
                  <c:v>0.132355782829761</c:v>
                </c:pt>
                <c:pt idx="241">
                  <c:v>0.132018615250359</c:v>
                </c:pt>
                <c:pt idx="242">
                  <c:v>0.13169300054481</c:v>
                </c:pt>
                <c:pt idx="243">
                  <c:v>0.131379003739783</c:v>
                </c:pt>
                <c:pt idx="244">
                  <c:v>0.131052854867397</c:v>
                </c:pt>
                <c:pt idx="245">
                  <c:v>0.130726307038747</c:v>
                </c:pt>
                <c:pt idx="246">
                  <c:v>0.130407593295452</c:v>
                </c:pt>
                <c:pt idx="247">
                  <c:v>0.130092584605809</c:v>
                </c:pt>
                <c:pt idx="248">
                  <c:v>0.129768641813773</c:v>
                </c:pt>
                <c:pt idx="249">
                  <c:v>0.129471597921038</c:v>
                </c:pt>
                <c:pt idx="250">
                  <c:v>0.12917561288579</c:v>
                </c:pt>
                <c:pt idx="251">
                  <c:v>0.128881748260126</c:v>
                </c:pt>
                <c:pt idx="252">
                  <c:v>0.128599676286314</c:v>
                </c:pt>
                <c:pt idx="253">
                  <c:v>0.128310043995742</c:v>
                </c:pt>
                <c:pt idx="254">
                  <c:v>0.128026533357</c:v>
                </c:pt>
                <c:pt idx="255">
                  <c:v>0.127745342602606</c:v>
                </c:pt>
                <c:pt idx="256">
                  <c:v>0.127480327218199</c:v>
                </c:pt>
                <c:pt idx="257">
                  <c:v>0.127227506844424</c:v>
                </c:pt>
                <c:pt idx="258">
                  <c:v>0.126970688126643</c:v>
                </c:pt>
                <c:pt idx="259">
                  <c:v>0.126726388529277</c:v>
                </c:pt>
                <c:pt idx="260">
                  <c:v>0.126488713859709</c:v>
                </c:pt>
                <c:pt idx="261">
                  <c:v>0.126240169823322</c:v>
                </c:pt>
                <c:pt idx="262">
                  <c:v>0.12597936054949</c:v>
                </c:pt>
                <c:pt idx="263">
                  <c:v>0.125725636116079</c:v>
                </c:pt>
                <c:pt idx="264">
                  <c:v>0.125453148090715</c:v>
                </c:pt>
                <c:pt idx="265">
                  <c:v>0.125193491290458</c:v>
                </c:pt>
                <c:pt idx="266">
                  <c:v>0.124925755787636</c:v>
                </c:pt>
                <c:pt idx="267">
                  <c:v>0.12467179735198</c:v>
                </c:pt>
                <c:pt idx="268">
                  <c:v>0.124398005222097</c:v>
                </c:pt>
                <c:pt idx="269">
                  <c:v>0.124138951724706</c:v>
                </c:pt>
                <c:pt idx="270">
                  <c:v>0.12386973882585</c:v>
                </c:pt>
                <c:pt idx="271">
                  <c:v>0.123606311034913</c:v>
                </c:pt>
                <c:pt idx="272">
                  <c:v>0.12334388335578</c:v>
                </c:pt>
                <c:pt idx="273">
                  <c:v>0.123105152994679</c:v>
                </c:pt>
                <c:pt idx="274">
                  <c:v>0.122870023580919</c:v>
                </c:pt>
                <c:pt idx="275">
                  <c:v>0.122649535286176</c:v>
                </c:pt>
                <c:pt idx="276">
                  <c:v>0.122432628931886</c:v>
                </c:pt>
                <c:pt idx="277">
                  <c:v>0.122208735475035</c:v>
                </c:pt>
                <c:pt idx="278">
                  <c:v>0.121980752190041</c:v>
                </c:pt>
                <c:pt idx="279">
                  <c:v>0.121759420078845</c:v>
                </c:pt>
                <c:pt idx="280">
                  <c:v>0.121536263945268</c:v>
                </c:pt>
                <c:pt idx="281">
                  <c:v>0.121303371064925</c:v>
                </c:pt>
                <c:pt idx="282">
                  <c:v>0.121076505402907</c:v>
                </c:pt>
                <c:pt idx="283">
                  <c:v>0.120843761991049</c:v>
                </c:pt>
                <c:pt idx="284">
                  <c:v>0.120624298477634</c:v>
                </c:pt>
                <c:pt idx="285">
                  <c:v>0.120396697152015</c:v>
                </c:pt>
                <c:pt idx="286">
                  <c:v>0.120174396460118</c:v>
                </c:pt>
                <c:pt idx="287">
                  <c:v>0.119951349010079</c:v>
                </c:pt>
                <c:pt idx="288">
                  <c:v>0.119729491772361</c:v>
                </c:pt>
                <c:pt idx="289">
                  <c:v>0.119499702361405</c:v>
                </c:pt>
                <c:pt idx="290">
                  <c:v>0.119272366015015</c:v>
                </c:pt>
                <c:pt idx="291">
                  <c:v>0.119038514836607</c:v>
                </c:pt>
                <c:pt idx="292">
                  <c:v>0.118803069847266</c:v>
                </c:pt>
                <c:pt idx="293">
                  <c:v>0.118578919269556</c:v>
                </c:pt>
                <c:pt idx="294">
                  <c:v>0.11834888815515</c:v>
                </c:pt>
                <c:pt idx="295">
                  <c:v>0.11811409840726</c:v>
                </c:pt>
                <c:pt idx="296">
                  <c:v>0.117882635062363</c:v>
                </c:pt>
                <c:pt idx="297">
                  <c:v>0.117655542699365</c:v>
                </c:pt>
                <c:pt idx="298">
                  <c:v>0.117430225944712</c:v>
                </c:pt>
                <c:pt idx="299">
                  <c:v>0.117202005423232</c:v>
                </c:pt>
                <c:pt idx="300">
                  <c:v>0.116976018948095</c:v>
                </c:pt>
                <c:pt idx="301">
                  <c:v>0.116746872244181</c:v>
                </c:pt>
                <c:pt idx="302">
                  <c:v>0.116527905283193</c:v>
                </c:pt>
                <c:pt idx="303">
                  <c:v>0.116318860575709</c:v>
                </c:pt>
                <c:pt idx="304">
                  <c:v>0.116099366834482</c:v>
                </c:pt>
                <c:pt idx="305">
                  <c:v>0.115873720810795</c:v>
                </c:pt>
                <c:pt idx="306">
                  <c:v>0.115645732545821</c:v>
                </c:pt>
                <c:pt idx="307">
                  <c:v>0.115423516332931</c:v>
                </c:pt>
                <c:pt idx="308">
                  <c:v>0.115199362183209</c:v>
                </c:pt>
                <c:pt idx="309">
                  <c:v>0.114983892129396</c:v>
                </c:pt>
                <c:pt idx="310">
                  <c:v>0.114774650288423</c:v>
                </c:pt>
                <c:pt idx="311">
                  <c:v>0.114562155440587</c:v>
                </c:pt>
                <c:pt idx="312">
                  <c:v>0.114353060730501</c:v>
                </c:pt>
                <c:pt idx="313">
                  <c:v>0.11415361274756</c:v>
                </c:pt>
                <c:pt idx="314">
                  <c:v>0.113945257782376</c:v>
                </c:pt>
                <c:pt idx="315">
                  <c:v>0.113738176087711</c:v>
                </c:pt>
                <c:pt idx="316">
                  <c:v>0.113541570874167</c:v>
                </c:pt>
                <c:pt idx="317">
                  <c:v>0.113340834409007</c:v>
                </c:pt>
                <c:pt idx="318">
                  <c:v>0.1131407745206</c:v>
                </c:pt>
                <c:pt idx="319">
                  <c:v>0.112943884558108</c:v>
                </c:pt>
                <c:pt idx="320">
                  <c:v>0.112755619465716</c:v>
                </c:pt>
                <c:pt idx="321">
                  <c:v>0.112569871308454</c:v>
                </c:pt>
                <c:pt idx="322">
                  <c:v>0.11237741198061</c:v>
                </c:pt>
                <c:pt idx="323">
                  <c:v>0.112186305436587</c:v>
                </c:pt>
                <c:pt idx="324">
                  <c:v>0.11199341547266</c:v>
                </c:pt>
                <c:pt idx="325">
                  <c:v>0.111797042768055</c:v>
                </c:pt>
                <c:pt idx="326">
                  <c:v>0.111610559552839</c:v>
                </c:pt>
                <c:pt idx="327">
                  <c:v>0.111419199950382</c:v>
                </c:pt>
                <c:pt idx="328">
                  <c:v>0.111228179634332</c:v>
                </c:pt>
                <c:pt idx="329">
                  <c:v>0.111037277497116</c:v>
                </c:pt>
                <c:pt idx="330">
                  <c:v>0.110848994310962</c:v>
                </c:pt>
                <c:pt idx="331">
                  <c:v>0.110668386493685</c:v>
                </c:pt>
                <c:pt idx="332">
                  <c:v>0.110476143778609</c:v>
                </c:pt>
                <c:pt idx="333">
                  <c:v>0.110299071151152</c:v>
                </c:pt>
                <c:pt idx="334">
                  <c:v>0.110115113071107</c:v>
                </c:pt>
                <c:pt idx="335">
                  <c:v>0.109926536474367</c:v>
                </c:pt>
                <c:pt idx="336">
                  <c:v>0.109738518130267</c:v>
                </c:pt>
                <c:pt idx="337">
                  <c:v>0.109558533675539</c:v>
                </c:pt>
                <c:pt idx="338">
                  <c:v>0.109378198918506</c:v>
                </c:pt>
                <c:pt idx="339">
                  <c:v>0.109190879666446</c:v>
                </c:pt>
                <c:pt idx="340">
                  <c:v>0.109003509370448</c:v>
                </c:pt>
                <c:pt idx="341">
                  <c:v>0.108821367740669</c:v>
                </c:pt>
                <c:pt idx="342">
                  <c:v>0.108647183769044</c:v>
                </c:pt>
                <c:pt idx="343">
                  <c:v>0.108467679656881</c:v>
                </c:pt>
                <c:pt idx="344">
                  <c:v>0.108293344346299</c:v>
                </c:pt>
                <c:pt idx="345">
                  <c:v>0.108120623036998</c:v>
                </c:pt>
                <c:pt idx="346">
                  <c:v>0.107941132463612</c:v>
                </c:pt>
                <c:pt idx="347">
                  <c:v>0.107767070378189</c:v>
                </c:pt>
                <c:pt idx="348">
                  <c:v>0.107583056754199</c:v>
                </c:pt>
                <c:pt idx="349">
                  <c:v>0.107408769561396</c:v>
                </c:pt>
                <c:pt idx="350">
                  <c:v>0.107238253296983</c:v>
                </c:pt>
                <c:pt idx="351">
                  <c:v>0.107067093290138</c:v>
                </c:pt>
                <c:pt idx="352">
                  <c:v>0.106894577446234</c:v>
                </c:pt>
                <c:pt idx="353">
                  <c:v>0.106723125741098</c:v>
                </c:pt>
                <c:pt idx="354">
                  <c:v>0.106546933911784</c:v>
                </c:pt>
                <c:pt idx="355">
                  <c:v>0.106372400988301</c:v>
                </c:pt>
                <c:pt idx="356">
                  <c:v>0.106201216348268</c:v>
                </c:pt>
                <c:pt idx="357">
                  <c:v>0.10602565202757</c:v>
                </c:pt>
                <c:pt idx="358">
                  <c:v>0.105847791583856</c:v>
                </c:pt>
                <c:pt idx="359">
                  <c:v>0.105675723026434</c:v>
                </c:pt>
                <c:pt idx="360">
                  <c:v>0.105498915375373</c:v>
                </c:pt>
                <c:pt idx="361">
                  <c:v>0.105324658156893</c:v>
                </c:pt>
                <c:pt idx="362">
                  <c:v>0.105150091386195</c:v>
                </c:pt>
                <c:pt idx="363">
                  <c:v>0.104986573672037</c:v>
                </c:pt>
                <c:pt idx="364">
                  <c:v>0.104819200900654</c:v>
                </c:pt>
                <c:pt idx="365">
                  <c:v>0.104655444633823</c:v>
                </c:pt>
                <c:pt idx="366">
                  <c:v>0.10449600166406</c:v>
                </c:pt>
                <c:pt idx="367">
                  <c:v>0.104339922668067</c:v>
                </c:pt>
                <c:pt idx="368">
                  <c:v>0.104176757304074</c:v>
                </c:pt>
                <c:pt idx="369">
                  <c:v>0.104009280117781</c:v>
                </c:pt>
                <c:pt idx="370">
                  <c:v>0.103854861454687</c:v>
                </c:pt>
                <c:pt idx="371">
                  <c:v>0.103698431718584</c:v>
                </c:pt>
                <c:pt idx="372">
                  <c:v>0.103536962904943</c:v>
                </c:pt>
                <c:pt idx="373">
                  <c:v>0.103376407337311</c:v>
                </c:pt>
                <c:pt idx="374">
                  <c:v>0.103220607126036</c:v>
                </c:pt>
                <c:pt idx="375">
                  <c:v>0.103068549900092</c:v>
                </c:pt>
                <c:pt idx="376">
                  <c:v>0.10293172544078</c:v>
                </c:pt>
                <c:pt idx="377">
                  <c:v>0.102787611951276</c:v>
                </c:pt>
                <c:pt idx="378">
                  <c:v>0.102648011042112</c:v>
                </c:pt>
                <c:pt idx="379">
                  <c:v>0.102508036505324</c:v>
                </c:pt>
                <c:pt idx="380">
                  <c:v>0.102367162425987</c:v>
                </c:pt>
                <c:pt idx="381">
                  <c:v>0.102225927456696</c:v>
                </c:pt>
                <c:pt idx="382">
                  <c:v>0.102085118135613</c:v>
                </c:pt>
                <c:pt idx="383">
                  <c:v>0.101945297488028</c:v>
                </c:pt>
                <c:pt idx="384">
                  <c:v>0.101808887222413</c:v>
                </c:pt>
                <c:pt idx="385">
                  <c:v>0.101671555745279</c:v>
                </c:pt>
                <c:pt idx="386">
                  <c:v>0.101529865540622</c:v>
                </c:pt>
                <c:pt idx="387">
                  <c:v>0.101397173091225</c:v>
                </c:pt>
                <c:pt idx="388">
                  <c:v>0.101257960246467</c:v>
                </c:pt>
                <c:pt idx="389">
                  <c:v>0.10111294605497</c:v>
                </c:pt>
                <c:pt idx="390">
                  <c:v>0.100971246326028</c:v>
                </c:pt>
                <c:pt idx="391">
                  <c:v>0.100830345550319</c:v>
                </c:pt>
                <c:pt idx="392">
                  <c:v>0.100689061520204</c:v>
                </c:pt>
                <c:pt idx="393">
                  <c:v>0.100543478473114</c:v>
                </c:pt>
                <c:pt idx="394">
                  <c:v>0.100398533481424</c:v>
                </c:pt>
                <c:pt idx="395">
                  <c:v>0.100260964077008</c:v>
                </c:pt>
                <c:pt idx="396">
                  <c:v>0.100122534662423</c:v>
                </c:pt>
                <c:pt idx="397">
                  <c:v>0.0999756746393938</c:v>
                </c:pt>
                <c:pt idx="398">
                  <c:v>0.0998268757104915</c:v>
                </c:pt>
                <c:pt idx="399">
                  <c:v>0.0996773629560813</c:v>
                </c:pt>
                <c:pt idx="400">
                  <c:v>0.099524839573871</c:v>
                </c:pt>
                <c:pt idx="401">
                  <c:v>0.0993834772561804</c:v>
                </c:pt>
                <c:pt idx="402">
                  <c:v>0.099229945866127</c:v>
                </c:pt>
                <c:pt idx="403">
                  <c:v>0.0990720539722003</c:v>
                </c:pt>
                <c:pt idx="404">
                  <c:v>0.0989097885497178</c:v>
                </c:pt>
                <c:pt idx="405">
                  <c:v>0.0987556638890252</c:v>
                </c:pt>
                <c:pt idx="406">
                  <c:v>0.0986031061271813</c:v>
                </c:pt>
                <c:pt idx="407">
                  <c:v>0.0984495503496347</c:v>
                </c:pt>
                <c:pt idx="408">
                  <c:v>0.0983053304504863</c:v>
                </c:pt>
                <c:pt idx="409">
                  <c:v>0.0981559921961174</c:v>
                </c:pt>
                <c:pt idx="410">
                  <c:v>0.0980076335497261</c:v>
                </c:pt>
                <c:pt idx="411">
                  <c:v>0.0978594994342264</c:v>
                </c:pt>
                <c:pt idx="412">
                  <c:v>0.0977082430764903</c:v>
                </c:pt>
                <c:pt idx="413">
                  <c:v>0.0975577265775141</c:v>
                </c:pt>
                <c:pt idx="414">
                  <c:v>0.097418370334102</c:v>
                </c:pt>
                <c:pt idx="415">
                  <c:v>0.0972817363256372</c:v>
                </c:pt>
                <c:pt idx="416">
                  <c:v>0.097157494860684</c:v>
                </c:pt>
                <c:pt idx="417">
                  <c:v>0.0970243959242387</c:v>
                </c:pt>
                <c:pt idx="418">
                  <c:v>0.096893594890678</c:v>
                </c:pt>
                <c:pt idx="419">
                  <c:v>0.0967672969292139</c:v>
                </c:pt>
                <c:pt idx="420">
                  <c:v>0.0966382419850387</c:v>
                </c:pt>
                <c:pt idx="421">
                  <c:v>0.0965171659582208</c:v>
                </c:pt>
                <c:pt idx="422">
                  <c:v>0.0963885175703722</c:v>
                </c:pt>
                <c:pt idx="423">
                  <c:v>0.0962551293376476</c:v>
                </c:pt>
                <c:pt idx="424">
                  <c:v>0.096129824854518</c:v>
                </c:pt>
                <c:pt idx="425">
                  <c:v>0.0960076256056684</c:v>
                </c:pt>
                <c:pt idx="426">
                  <c:v>0.095889450466011</c:v>
                </c:pt>
                <c:pt idx="427">
                  <c:v>0.0957734158331994</c:v>
                </c:pt>
                <c:pt idx="428">
                  <c:v>0.0956570070871564</c:v>
                </c:pt>
                <c:pt idx="429">
                  <c:v>0.0955420944680889</c:v>
                </c:pt>
                <c:pt idx="430">
                  <c:v>0.0954211030677755</c:v>
                </c:pt>
                <c:pt idx="431">
                  <c:v>0.0953053295419068</c:v>
                </c:pt>
                <c:pt idx="432">
                  <c:v>0.0951927856958692</c:v>
                </c:pt>
                <c:pt idx="433">
                  <c:v>0.0950839000084753</c:v>
                </c:pt>
                <c:pt idx="434">
                  <c:v>0.094968944153976</c:v>
                </c:pt>
                <c:pt idx="435">
                  <c:v>0.0948480782501285</c:v>
                </c:pt>
                <c:pt idx="436">
                  <c:v>0.0947324802628748</c:v>
                </c:pt>
                <c:pt idx="437">
                  <c:v>0.0946151142747401</c:v>
                </c:pt>
                <c:pt idx="438">
                  <c:v>0.0944936936974024</c:v>
                </c:pt>
                <c:pt idx="439">
                  <c:v>0.0943789067635646</c:v>
                </c:pt>
                <c:pt idx="440">
                  <c:v>0.0942611770710546</c:v>
                </c:pt>
                <c:pt idx="441">
                  <c:v>0.0941442644202933</c:v>
                </c:pt>
                <c:pt idx="442">
                  <c:v>0.0940290325170899</c:v>
                </c:pt>
                <c:pt idx="443">
                  <c:v>0.0939188235349409</c:v>
                </c:pt>
                <c:pt idx="444">
                  <c:v>0.0938083563115192</c:v>
                </c:pt>
                <c:pt idx="445">
                  <c:v>0.0936906616849194</c:v>
                </c:pt>
                <c:pt idx="446">
                  <c:v>0.0935796663408272</c:v>
                </c:pt>
                <c:pt idx="447">
                  <c:v>0.0934698087704507</c:v>
                </c:pt>
                <c:pt idx="448">
                  <c:v>0.0933600009975543</c:v>
                </c:pt>
                <c:pt idx="449">
                  <c:v>0.0932525735890708</c:v>
                </c:pt>
                <c:pt idx="450">
                  <c:v>0.0931384513870436</c:v>
                </c:pt>
                <c:pt idx="451">
                  <c:v>0.0930328829772932</c:v>
                </c:pt>
                <c:pt idx="452">
                  <c:v>0.0929214446772957</c:v>
                </c:pt>
                <c:pt idx="453">
                  <c:v>0.0928095960892234</c:v>
                </c:pt>
                <c:pt idx="454">
                  <c:v>0.0926964455188676</c:v>
                </c:pt>
                <c:pt idx="455">
                  <c:v>0.092587955326373</c:v>
                </c:pt>
                <c:pt idx="456">
                  <c:v>0.0924823566218633</c:v>
                </c:pt>
                <c:pt idx="457">
                  <c:v>0.092376603406111</c:v>
                </c:pt>
                <c:pt idx="458">
                  <c:v>0.0922640655622759</c:v>
                </c:pt>
                <c:pt idx="459">
                  <c:v>0.0921596470816327</c:v>
                </c:pt>
                <c:pt idx="460">
                  <c:v>0.0920459300239349</c:v>
                </c:pt>
                <c:pt idx="461">
                  <c:v>0.0919302723529178</c:v>
                </c:pt>
                <c:pt idx="462">
                  <c:v>0.0918170334717764</c:v>
                </c:pt>
                <c:pt idx="463">
                  <c:v>0.0916961849096571</c:v>
                </c:pt>
                <c:pt idx="464">
                  <c:v>0.0915782425607851</c:v>
                </c:pt>
                <c:pt idx="465">
                  <c:v>0.091468522154106</c:v>
                </c:pt>
                <c:pt idx="466">
                  <c:v>0.0913624589512572</c:v>
                </c:pt>
                <c:pt idx="467">
                  <c:v>0.0912526533443303</c:v>
                </c:pt>
                <c:pt idx="468">
                  <c:v>0.0911493748660099</c:v>
                </c:pt>
                <c:pt idx="469">
                  <c:v>0.0910473493653101</c:v>
                </c:pt>
                <c:pt idx="470">
                  <c:v>0.090947139845613</c:v>
                </c:pt>
                <c:pt idx="471">
                  <c:v>0.0908491947616738</c:v>
                </c:pt>
                <c:pt idx="472">
                  <c:v>0.0907534812168278</c:v>
                </c:pt>
                <c:pt idx="473">
                  <c:v>0.0906600194058674</c:v>
                </c:pt>
                <c:pt idx="474">
                  <c:v>0.0905632858975096</c:v>
                </c:pt>
                <c:pt idx="475">
                  <c:v>0.0904635581524748</c:v>
                </c:pt>
                <c:pt idx="476">
                  <c:v>0.0903608674930649</c:v>
                </c:pt>
                <c:pt idx="477">
                  <c:v>0.0902569160757637</c:v>
                </c:pt>
                <c:pt idx="478">
                  <c:v>0.0901538736905262</c:v>
                </c:pt>
                <c:pt idx="479">
                  <c:v>0.0900504990430728</c:v>
                </c:pt>
                <c:pt idx="480">
                  <c:v>0.0899507417966083</c:v>
                </c:pt>
                <c:pt idx="481">
                  <c:v>0.0898476510433775</c:v>
                </c:pt>
                <c:pt idx="482">
                  <c:v>0.0897540913518494</c:v>
                </c:pt>
                <c:pt idx="483">
                  <c:v>0.0896617930052799</c:v>
                </c:pt>
                <c:pt idx="484">
                  <c:v>0.0895744633798374</c:v>
                </c:pt>
                <c:pt idx="485">
                  <c:v>0.0894892664806379</c:v>
                </c:pt>
                <c:pt idx="486">
                  <c:v>0.0894012762647696</c:v>
                </c:pt>
                <c:pt idx="487">
                  <c:v>0.0893144366386604</c:v>
                </c:pt>
                <c:pt idx="488">
                  <c:v>0.0892274226890096</c:v>
                </c:pt>
                <c:pt idx="489">
                  <c:v>0.0891417150344856</c:v>
                </c:pt>
                <c:pt idx="490">
                  <c:v>0.0890587936849133</c:v>
                </c:pt>
                <c:pt idx="491">
                  <c:v>0.0889784758113298</c:v>
                </c:pt>
                <c:pt idx="492">
                  <c:v>0.0889011094031098</c:v>
                </c:pt>
                <c:pt idx="493">
                  <c:v>0.0888256208222323</c:v>
                </c:pt>
                <c:pt idx="494">
                  <c:v>0.0887508347899089</c:v>
                </c:pt>
                <c:pt idx="495">
                  <c:v>0.0886786738184284</c:v>
                </c:pt>
                <c:pt idx="496">
                  <c:v>0.0886038227147905</c:v>
                </c:pt>
                <c:pt idx="497">
                  <c:v>0.0885347514682469</c:v>
                </c:pt>
                <c:pt idx="498">
                  <c:v>0.0884596893813378</c:v>
                </c:pt>
                <c:pt idx="499">
                  <c:v>0.0883930778077943</c:v>
                </c:pt>
                <c:pt idx="500">
                  <c:v>0.0883217311957018</c:v>
                </c:pt>
                <c:pt idx="501">
                  <c:v>0.0882444907936173</c:v>
                </c:pt>
                <c:pt idx="502">
                  <c:v>0.0881712259639886</c:v>
                </c:pt>
                <c:pt idx="503">
                  <c:v>0.0880927705420014</c:v>
                </c:pt>
                <c:pt idx="504">
                  <c:v>0.0880095743814663</c:v>
                </c:pt>
                <c:pt idx="505">
                  <c:v>0.0879302592139901</c:v>
                </c:pt>
                <c:pt idx="506">
                  <c:v>0.0878496695606948</c:v>
                </c:pt>
                <c:pt idx="507">
                  <c:v>0.0877681223563413</c:v>
                </c:pt>
                <c:pt idx="508">
                  <c:v>0.0876836997382409</c:v>
                </c:pt>
                <c:pt idx="509">
                  <c:v>0.0876029382897104</c:v>
                </c:pt>
                <c:pt idx="510">
                  <c:v>0.0875247232027264</c:v>
                </c:pt>
                <c:pt idx="511">
                  <c:v>0.087434988043403</c:v>
                </c:pt>
                <c:pt idx="512">
                  <c:v>0.0873529918424799</c:v>
                </c:pt>
                <c:pt idx="513">
                  <c:v>0.0872741642375121</c:v>
                </c:pt>
                <c:pt idx="514">
                  <c:v>0.0871980042363887</c:v>
                </c:pt>
                <c:pt idx="515">
                  <c:v>0.0871192181873376</c:v>
                </c:pt>
                <c:pt idx="516">
                  <c:v>0.0870457879984637</c:v>
                </c:pt>
                <c:pt idx="517">
                  <c:v>0.0869671088736981</c:v>
                </c:pt>
                <c:pt idx="518">
                  <c:v>0.0868874240040582</c:v>
                </c:pt>
                <c:pt idx="519">
                  <c:v>0.0868033755693113</c:v>
                </c:pt>
                <c:pt idx="520">
                  <c:v>0.0867158198758103</c:v>
                </c:pt>
                <c:pt idx="521">
                  <c:v>0.0866303077213846</c:v>
                </c:pt>
                <c:pt idx="522">
                  <c:v>0.0865424535641975</c:v>
                </c:pt>
                <c:pt idx="523">
                  <c:v>0.0864544836375038</c:v>
                </c:pt>
                <c:pt idx="524">
                  <c:v>0.0863660769037208</c:v>
                </c:pt>
                <c:pt idx="525">
                  <c:v>0.0862733168987023</c:v>
                </c:pt>
                <c:pt idx="526">
                  <c:v>0.0861832005251416</c:v>
                </c:pt>
                <c:pt idx="527">
                  <c:v>0.0860990555271776</c:v>
                </c:pt>
                <c:pt idx="528">
                  <c:v>0.0860195710694306</c:v>
                </c:pt>
                <c:pt idx="529">
                  <c:v>0.0859292822902411</c:v>
                </c:pt>
                <c:pt idx="530">
                  <c:v>0.0858399082656281</c:v>
                </c:pt>
                <c:pt idx="531">
                  <c:v>0.0857520593570535</c:v>
                </c:pt>
                <c:pt idx="532">
                  <c:v>0.0856732885901917</c:v>
                </c:pt>
                <c:pt idx="533">
                  <c:v>0.085590014882041</c:v>
                </c:pt>
                <c:pt idx="534">
                  <c:v>0.0855118655144328</c:v>
                </c:pt>
                <c:pt idx="535">
                  <c:v>0.0854315595728521</c:v>
                </c:pt>
                <c:pt idx="536">
                  <c:v>0.0853512431375095</c:v>
                </c:pt>
                <c:pt idx="537">
                  <c:v>0.0852765541193872</c:v>
                </c:pt>
                <c:pt idx="538">
                  <c:v>0.0852020672094424</c:v>
                </c:pt>
                <c:pt idx="539">
                  <c:v>0.0851276806330334</c:v>
                </c:pt>
                <c:pt idx="540">
                  <c:v>0.0850547539315292</c:v>
                </c:pt>
                <c:pt idx="541">
                  <c:v>0.0849823889131928</c:v>
                </c:pt>
                <c:pt idx="542">
                  <c:v>0.0849079120131566</c:v>
                </c:pt>
                <c:pt idx="543">
                  <c:v>0.0848360880742728</c:v>
                </c:pt>
                <c:pt idx="544">
                  <c:v>0.0847616899272081</c:v>
                </c:pt>
                <c:pt idx="545">
                  <c:v>0.0846899386834415</c:v>
                </c:pt>
                <c:pt idx="546">
                  <c:v>0.0846182933832407</c:v>
                </c:pt>
                <c:pt idx="547">
                  <c:v>0.0845489884043987</c:v>
                </c:pt>
                <c:pt idx="548">
                  <c:v>0.0844783064740024</c:v>
                </c:pt>
                <c:pt idx="549">
                  <c:v>0.0844031045793229</c:v>
                </c:pt>
                <c:pt idx="550">
                  <c:v>0.0843259294003858</c:v>
                </c:pt>
                <c:pt idx="551">
                  <c:v>0.084252533492977</c:v>
                </c:pt>
                <c:pt idx="552">
                  <c:v>0.0841810478624476</c:v>
                </c:pt>
                <c:pt idx="553">
                  <c:v>0.0841109067745919</c:v>
                </c:pt>
                <c:pt idx="554">
                  <c:v>0.0840380542774833</c:v>
                </c:pt>
                <c:pt idx="555">
                  <c:v>0.0839672280923814</c:v>
                </c:pt>
                <c:pt idx="556">
                  <c:v>0.0838928421794225</c:v>
                </c:pt>
                <c:pt idx="557">
                  <c:v>0.0838260294390361</c:v>
                </c:pt>
                <c:pt idx="558">
                  <c:v>0.0837594605351423</c:v>
                </c:pt>
                <c:pt idx="559">
                  <c:v>0.0836872265325442</c:v>
                </c:pt>
                <c:pt idx="560">
                  <c:v>0.0836163166362994</c:v>
                </c:pt>
                <c:pt idx="561">
                  <c:v>0.0835478714947262</c:v>
                </c:pt>
                <c:pt idx="562">
                  <c:v>0.0834797042627879</c:v>
                </c:pt>
                <c:pt idx="563">
                  <c:v>0.0834120856633625</c:v>
                </c:pt>
                <c:pt idx="564">
                  <c:v>0.0833361487733954</c:v>
                </c:pt>
                <c:pt idx="565">
                  <c:v>0.0832550650554233</c:v>
                </c:pt>
                <c:pt idx="566">
                  <c:v>0.0831738468366876</c:v>
                </c:pt>
                <c:pt idx="567">
                  <c:v>0.0830901145959985</c:v>
                </c:pt>
                <c:pt idx="568">
                  <c:v>0.0830087532195923</c:v>
                </c:pt>
                <c:pt idx="569">
                  <c:v>0.0829278609563243</c:v>
                </c:pt>
                <c:pt idx="570">
                  <c:v>0.0828496838481393</c:v>
                </c:pt>
                <c:pt idx="571">
                  <c:v>0.0827707474892388</c:v>
                </c:pt>
                <c:pt idx="572">
                  <c:v>0.0826897642911772</c:v>
                </c:pt>
                <c:pt idx="573">
                  <c:v>0.0826121606689168</c:v>
                </c:pt>
                <c:pt idx="574">
                  <c:v>0.0825348990915952</c:v>
                </c:pt>
                <c:pt idx="575">
                  <c:v>0.0824594109890678</c:v>
                </c:pt>
                <c:pt idx="576">
                  <c:v>0.0823854262617266</c:v>
                </c:pt>
                <c:pt idx="577">
                  <c:v>0.0823130481875524</c:v>
                </c:pt>
                <c:pt idx="578">
                  <c:v>0.0822394799305886</c:v>
                </c:pt>
                <c:pt idx="579">
                  <c:v>0.0821614724173926</c:v>
                </c:pt>
                <c:pt idx="580">
                  <c:v>0.0820798991700044</c:v>
                </c:pt>
                <c:pt idx="581">
                  <c:v>0.0820038964933452</c:v>
                </c:pt>
                <c:pt idx="582">
                  <c:v>0.0819263143955311</c:v>
                </c:pt>
                <c:pt idx="583">
                  <c:v>0.0818512847752498</c:v>
                </c:pt>
                <c:pt idx="584">
                  <c:v>0.0817778241275856</c:v>
                </c:pt>
                <c:pt idx="585">
                  <c:v>0.0817037819839789</c:v>
                </c:pt>
                <c:pt idx="586">
                  <c:v>0.0816283531529991</c:v>
                </c:pt>
                <c:pt idx="587">
                  <c:v>0.0815485963805852</c:v>
                </c:pt>
                <c:pt idx="588">
                  <c:v>0.0814756173477877</c:v>
                </c:pt>
                <c:pt idx="589">
                  <c:v>0.0814018350222678</c:v>
                </c:pt>
                <c:pt idx="590">
                  <c:v>0.0813222905041374</c:v>
                </c:pt>
                <c:pt idx="591">
                  <c:v>0.0812391885932581</c:v>
                </c:pt>
                <c:pt idx="592">
                  <c:v>0.0811536974445107</c:v>
                </c:pt>
                <c:pt idx="593">
                  <c:v>0.0810726854861184</c:v>
                </c:pt>
                <c:pt idx="594">
                  <c:v>0.0809970515170877</c:v>
                </c:pt>
                <c:pt idx="595">
                  <c:v>0.0809157766596351</c:v>
                </c:pt>
                <c:pt idx="596">
                  <c:v>0.0808347875383855</c:v>
                </c:pt>
                <c:pt idx="597">
                  <c:v>0.0807532984528946</c:v>
                </c:pt>
                <c:pt idx="598">
                  <c:v>0.0806728127222438</c:v>
                </c:pt>
                <c:pt idx="599">
                  <c:v>0.0805914738139455</c:v>
                </c:pt>
                <c:pt idx="600">
                  <c:v>0.080508634401405</c:v>
                </c:pt>
                <c:pt idx="601">
                  <c:v>0.080433691790192</c:v>
                </c:pt>
                <c:pt idx="602">
                  <c:v>0.0803538934743188</c:v>
                </c:pt>
                <c:pt idx="603">
                  <c:v>0.0802767423794877</c:v>
                </c:pt>
                <c:pt idx="604">
                  <c:v>0.0801997826313269</c:v>
                </c:pt>
                <c:pt idx="605">
                  <c:v>0.0801242181717498</c:v>
                </c:pt>
                <c:pt idx="606">
                  <c:v>0.0800476525169854</c:v>
                </c:pt>
                <c:pt idx="607">
                  <c:v>0.0799724531677618</c:v>
                </c:pt>
                <c:pt idx="608">
                  <c:v>0.0798969890544985</c:v>
                </c:pt>
                <c:pt idx="609">
                  <c:v>0.0798207729161199</c:v>
                </c:pt>
                <c:pt idx="610">
                  <c:v>0.0797462550138138</c:v>
                </c:pt>
                <c:pt idx="611">
                  <c:v>0.0796716381040989</c:v>
                </c:pt>
                <c:pt idx="612">
                  <c:v>0.079603624745479</c:v>
                </c:pt>
                <c:pt idx="613">
                  <c:v>0.0795300729499043</c:v>
                </c:pt>
                <c:pt idx="614">
                  <c:v>0.0794561796109443</c:v>
                </c:pt>
                <c:pt idx="615">
                  <c:v>0.0793811248897863</c:v>
                </c:pt>
                <c:pt idx="616">
                  <c:v>0.0793081566972566</c:v>
                </c:pt>
                <c:pt idx="617">
                  <c:v>0.0792355819622215</c:v>
                </c:pt>
                <c:pt idx="618">
                  <c:v>0.0791643494035731</c:v>
                </c:pt>
                <c:pt idx="619">
                  <c:v>0.0790993736919708</c:v>
                </c:pt>
                <c:pt idx="620">
                  <c:v>0.0790279529458181</c:v>
                </c:pt>
                <c:pt idx="621">
                  <c:v>0.0789600592494994</c:v>
                </c:pt>
                <c:pt idx="622">
                  <c:v>0.0788941099185857</c:v>
                </c:pt>
                <c:pt idx="623">
                  <c:v>0.0788243196356604</c:v>
                </c:pt>
                <c:pt idx="624">
                  <c:v>0.078756202623613</c:v>
                </c:pt>
                <c:pt idx="625">
                  <c:v>0.0786917330974276</c:v>
                </c:pt>
                <c:pt idx="626">
                  <c:v>0.0786230579982525</c:v>
                </c:pt>
                <c:pt idx="627">
                  <c:v>0.0785564323267406</c:v>
                </c:pt>
                <c:pt idx="628">
                  <c:v>0.0784955612606715</c:v>
                </c:pt>
                <c:pt idx="629">
                  <c:v>0.0784292651613599</c:v>
                </c:pt>
                <c:pt idx="630">
                  <c:v>0.0783586162031809</c:v>
                </c:pt>
                <c:pt idx="631">
                  <c:v>0.0782893115889919</c:v>
                </c:pt>
                <c:pt idx="632">
                  <c:v>0.0782243501717634</c:v>
                </c:pt>
                <c:pt idx="633">
                  <c:v>0.0781583058088975</c:v>
                </c:pt>
                <c:pt idx="634">
                  <c:v>0.0780893621793504</c:v>
                </c:pt>
                <c:pt idx="635">
                  <c:v>0.078017459435474</c:v>
                </c:pt>
                <c:pt idx="636">
                  <c:v>0.0779465624888597</c:v>
                </c:pt>
                <c:pt idx="637">
                  <c:v>0.0778774946888326</c:v>
                </c:pt>
                <c:pt idx="638">
                  <c:v>0.0778103317594572</c:v>
                </c:pt>
                <c:pt idx="639">
                  <c:v>0.0777414772785007</c:v>
                </c:pt>
                <c:pt idx="640">
                  <c:v>0.0776694467674126</c:v>
                </c:pt>
                <c:pt idx="641">
                  <c:v>0.0775968968669575</c:v>
                </c:pt>
                <c:pt idx="642">
                  <c:v>0.0775273100672792</c:v>
                </c:pt>
                <c:pt idx="643">
                  <c:v>0.0774565573686599</c:v>
                </c:pt>
                <c:pt idx="644">
                  <c:v>0.0773900255572595</c:v>
                </c:pt>
                <c:pt idx="645">
                  <c:v>0.0773187322420597</c:v>
                </c:pt>
                <c:pt idx="646">
                  <c:v>0.0772493804624328</c:v>
                </c:pt>
                <c:pt idx="647">
                  <c:v>0.077177988200984</c:v>
                </c:pt>
                <c:pt idx="648">
                  <c:v>0.0771018920161862</c:v>
                </c:pt>
                <c:pt idx="649">
                  <c:v>0.0770349433837286</c:v>
                </c:pt>
                <c:pt idx="650">
                  <c:v>0.0769718298163101</c:v>
                </c:pt>
                <c:pt idx="651">
                  <c:v>0.0769096522622192</c:v>
                </c:pt>
                <c:pt idx="652">
                  <c:v>0.0768516197724868</c:v>
                </c:pt>
                <c:pt idx="653">
                  <c:v>0.0767827405728758</c:v>
                </c:pt>
                <c:pt idx="654">
                  <c:v>0.0767149847676373</c:v>
                </c:pt>
                <c:pt idx="655">
                  <c:v>0.0766455419084419</c:v>
                </c:pt>
                <c:pt idx="656">
                  <c:v>0.0765747589191731</c:v>
                </c:pt>
                <c:pt idx="657">
                  <c:v>0.0765013806930139</c:v>
                </c:pt>
                <c:pt idx="658">
                  <c:v>0.076427928229377</c:v>
                </c:pt>
                <c:pt idx="659">
                  <c:v>0.0763544552911704</c:v>
                </c:pt>
                <c:pt idx="660">
                  <c:v>0.0762778101843262</c:v>
                </c:pt>
                <c:pt idx="661">
                  <c:v>0.0762022996325837</c:v>
                </c:pt>
                <c:pt idx="662">
                  <c:v>0.0761326294840355</c:v>
                </c:pt>
                <c:pt idx="663">
                  <c:v>0.0760632620673379</c:v>
                </c:pt>
                <c:pt idx="664">
                  <c:v>0.0759956248521686</c:v>
                </c:pt>
                <c:pt idx="665">
                  <c:v>0.0759228661249542</c:v>
                </c:pt>
                <c:pt idx="666">
                  <c:v>0.0758531889656208</c:v>
                </c:pt>
                <c:pt idx="667">
                  <c:v>0.0757875441916414</c:v>
                </c:pt>
                <c:pt idx="668">
                  <c:v>0.0757170786045471</c:v>
                </c:pt>
                <c:pt idx="669">
                  <c:v>0.0756468729052597</c:v>
                </c:pt>
                <c:pt idx="670">
                  <c:v>0.0755721048721592</c:v>
                </c:pt>
                <c:pt idx="671">
                  <c:v>0.075499464735497</c:v>
                </c:pt>
                <c:pt idx="672">
                  <c:v>0.075424007749388</c:v>
                </c:pt>
                <c:pt idx="673">
                  <c:v>0.0753489499593503</c:v>
                </c:pt>
                <c:pt idx="674">
                  <c:v>0.075273798691396</c:v>
                </c:pt>
                <c:pt idx="675">
                  <c:v>0.0751985564513614</c:v>
                </c:pt>
                <c:pt idx="676">
                  <c:v>0.0751206341890476</c:v>
                </c:pt>
                <c:pt idx="677">
                  <c:v>0.0750417142258359</c:v>
                </c:pt>
                <c:pt idx="678">
                  <c:v>0.0749667913024899</c:v>
                </c:pt>
                <c:pt idx="679">
                  <c:v>0.0748932919169826</c:v>
                </c:pt>
                <c:pt idx="680">
                  <c:v>0.074822092121942</c:v>
                </c:pt>
                <c:pt idx="681">
                  <c:v>0.0747472332159866</c:v>
                </c:pt>
                <c:pt idx="682">
                  <c:v>0.0746728856278299</c:v>
                </c:pt>
                <c:pt idx="683">
                  <c:v>0.0745961968439881</c:v>
                </c:pt>
                <c:pt idx="684">
                  <c:v>0.0745221127449497</c:v>
                </c:pt>
                <c:pt idx="685">
                  <c:v>0.0744485734037938</c:v>
                </c:pt>
                <c:pt idx="686">
                  <c:v>0.0743724769331729</c:v>
                </c:pt>
                <c:pt idx="687">
                  <c:v>0.0742970248005886</c:v>
                </c:pt>
                <c:pt idx="688">
                  <c:v>0.0742252312688987</c:v>
                </c:pt>
                <c:pt idx="689">
                  <c:v>0.0741557512867851</c:v>
                </c:pt>
                <c:pt idx="690">
                  <c:v>0.0740843426266031</c:v>
                </c:pt>
                <c:pt idx="691">
                  <c:v>0.0740132627057336</c:v>
                </c:pt>
                <c:pt idx="692">
                  <c:v>0.0739422904513445</c:v>
                </c:pt>
                <c:pt idx="693">
                  <c:v>0.0738729205374709</c:v>
                </c:pt>
                <c:pt idx="694">
                  <c:v>0.0737995944886112</c:v>
                </c:pt>
                <c:pt idx="695">
                  <c:v>0.0737312359556216</c:v>
                </c:pt>
                <c:pt idx="696">
                  <c:v>0.0736626424903729</c:v>
                </c:pt>
                <c:pt idx="697">
                  <c:v>0.0735945841484233</c:v>
                </c:pt>
                <c:pt idx="698">
                  <c:v>0.0735291129311771</c:v>
                </c:pt>
                <c:pt idx="699">
                  <c:v>0.0734624523066031</c:v>
                </c:pt>
                <c:pt idx="700">
                  <c:v>0.073397185656382</c:v>
                </c:pt>
                <c:pt idx="701">
                  <c:v>0.0733263767997799</c:v>
                </c:pt>
                <c:pt idx="702">
                  <c:v>0.0732508614419721</c:v>
                </c:pt>
                <c:pt idx="703">
                  <c:v>0.0731782766914211</c:v>
                </c:pt>
                <c:pt idx="704">
                  <c:v>0.0731098169710471</c:v>
                </c:pt>
                <c:pt idx="705">
                  <c:v>0.0730412323805617</c:v>
                </c:pt>
                <c:pt idx="706">
                  <c:v>0.0729736296141364</c:v>
                </c:pt>
                <c:pt idx="707">
                  <c:v>0.0729017407979432</c:v>
                </c:pt>
                <c:pt idx="708">
                  <c:v>0.0728343788016676</c:v>
                </c:pt>
                <c:pt idx="709">
                  <c:v>0.0727638626488128</c:v>
                </c:pt>
                <c:pt idx="710">
                  <c:v>0.0726989828096101</c:v>
                </c:pt>
                <c:pt idx="711">
                  <c:v>0.0726266330231833</c:v>
                </c:pt>
                <c:pt idx="712">
                  <c:v>0.0725570827596312</c:v>
                </c:pt>
                <c:pt idx="713">
                  <c:v>0.0724880407374309</c:v>
                </c:pt>
                <c:pt idx="714">
                  <c:v>0.0724201428150756</c:v>
                </c:pt>
                <c:pt idx="715">
                  <c:v>0.0723541501878861</c:v>
                </c:pt>
                <c:pt idx="716">
                  <c:v>0.0722873970561923</c:v>
                </c:pt>
                <c:pt idx="717">
                  <c:v>0.0722184968409239</c:v>
                </c:pt>
                <c:pt idx="718">
                  <c:v>0.0721536196086085</c:v>
                </c:pt>
                <c:pt idx="719">
                  <c:v>0.0720958463422691</c:v>
                </c:pt>
                <c:pt idx="720">
                  <c:v>0.0720371594108844</c:v>
                </c:pt>
                <c:pt idx="721">
                  <c:v>0.0719768608362406</c:v>
                </c:pt>
                <c:pt idx="722">
                  <c:v>0.0719128917591444</c:v>
                </c:pt>
                <c:pt idx="723">
                  <c:v>0.0718536146163758</c:v>
                </c:pt>
                <c:pt idx="724">
                  <c:v>0.0717961058848537</c:v>
                </c:pt>
                <c:pt idx="725">
                  <c:v>0.071743118669019</c:v>
                </c:pt>
                <c:pt idx="726">
                  <c:v>0.0716881548562139</c:v>
                </c:pt>
                <c:pt idx="727">
                  <c:v>0.0716302967972501</c:v>
                </c:pt>
                <c:pt idx="728">
                  <c:v>0.0715733425522844</c:v>
                </c:pt>
                <c:pt idx="729">
                  <c:v>0.0715180630672265</c:v>
                </c:pt>
                <c:pt idx="730">
                  <c:v>0.0714594334079348</c:v>
                </c:pt>
                <c:pt idx="731">
                  <c:v>0.071400884991442</c:v>
                </c:pt>
                <c:pt idx="732">
                  <c:v>0.0713444451497308</c:v>
                </c:pt>
                <c:pt idx="733">
                  <c:v>0.0712879884511427</c:v>
                </c:pt>
                <c:pt idx="734">
                  <c:v>0.0712304775042326</c:v>
                </c:pt>
                <c:pt idx="735">
                  <c:v>0.0711691113165281</c:v>
                </c:pt>
                <c:pt idx="736">
                  <c:v>0.0711099670388259</c:v>
                </c:pt>
                <c:pt idx="737">
                  <c:v>0.0710423520151598</c:v>
                </c:pt>
                <c:pt idx="738">
                  <c:v>0.0709776026497321</c:v>
                </c:pt>
                <c:pt idx="739">
                  <c:v>0.0709128331088306</c:v>
                </c:pt>
                <c:pt idx="740">
                  <c:v>0.0708417548718413</c:v>
                </c:pt>
                <c:pt idx="741">
                  <c:v>0.070777313260826</c:v>
                </c:pt>
                <c:pt idx="742">
                  <c:v>0.070711722453789</c:v>
                </c:pt>
                <c:pt idx="743">
                  <c:v>0.0706525617971211</c:v>
                </c:pt>
                <c:pt idx="744">
                  <c:v>0.0705909031470298</c:v>
                </c:pt>
                <c:pt idx="745">
                  <c:v>0.0705309565626335</c:v>
                </c:pt>
                <c:pt idx="746">
                  <c:v>0.0704675714627422</c:v>
                </c:pt>
                <c:pt idx="747">
                  <c:v>0.0704058957068744</c:v>
                </c:pt>
                <c:pt idx="748">
                  <c:v>0.0703448090419667</c:v>
                </c:pt>
                <c:pt idx="749">
                  <c:v>0.0702829171685865</c:v>
                </c:pt>
                <c:pt idx="750">
                  <c:v>0.0702207961021226</c:v>
                </c:pt>
                <c:pt idx="751">
                  <c:v>0.0701584988511682</c:v>
                </c:pt>
                <c:pt idx="752">
                  <c:v>0.070095886098761</c:v>
                </c:pt>
                <c:pt idx="753">
                  <c:v>0.070035181648759</c:v>
                </c:pt>
                <c:pt idx="754">
                  <c:v>0.0699684871167252</c:v>
                </c:pt>
                <c:pt idx="755">
                  <c:v>0.0699003125705618</c:v>
                </c:pt>
                <c:pt idx="756">
                  <c:v>0.0698321197963042</c:v>
                </c:pt>
                <c:pt idx="757">
                  <c:v>0.0697667029366218</c:v>
                </c:pt>
                <c:pt idx="758">
                  <c:v>0.0697044214447432</c:v>
                </c:pt>
                <c:pt idx="759">
                  <c:v>0.0696398363220958</c:v>
                </c:pt>
                <c:pt idx="760">
                  <c:v>0.069574146238773</c:v>
                </c:pt>
                <c:pt idx="761">
                  <c:v>0.0695093588799497</c:v>
                </c:pt>
                <c:pt idx="762">
                  <c:v>0.0694489143267031</c:v>
                </c:pt>
                <c:pt idx="763">
                  <c:v>0.0693864899340662</c:v>
                </c:pt>
                <c:pt idx="764">
                  <c:v>0.06932373632466</c:v>
                </c:pt>
                <c:pt idx="765">
                  <c:v>0.0692627033092945</c:v>
                </c:pt>
                <c:pt idx="766">
                  <c:v>0.0692016947035387</c:v>
                </c:pt>
                <c:pt idx="767">
                  <c:v>0.0691401042864266</c:v>
                </c:pt>
                <c:pt idx="768">
                  <c:v>0.0690771215137183</c:v>
                </c:pt>
                <c:pt idx="769">
                  <c:v>0.0690143215007122</c:v>
                </c:pt>
                <c:pt idx="770">
                  <c:v>0.0689521112573942</c:v>
                </c:pt>
                <c:pt idx="771">
                  <c:v>0.0688935215835274</c:v>
                </c:pt>
                <c:pt idx="772">
                  <c:v>0.0688345523819294</c:v>
                </c:pt>
                <c:pt idx="773">
                  <c:v>0.0687719272868458</c:v>
                </c:pt>
                <c:pt idx="774">
                  <c:v>0.0687050031007763</c:v>
                </c:pt>
                <c:pt idx="775">
                  <c:v>0.0686434746583851</c:v>
                </c:pt>
                <c:pt idx="776">
                  <c:v>0.0685834083843669</c:v>
                </c:pt>
                <c:pt idx="777">
                  <c:v>0.0685195413735641</c:v>
                </c:pt>
                <c:pt idx="778">
                  <c:v>0.0684622738215815</c:v>
                </c:pt>
                <c:pt idx="779">
                  <c:v>0.0684022853386551</c:v>
                </c:pt>
                <c:pt idx="780">
                  <c:v>0.0683429542920052</c:v>
                </c:pt>
                <c:pt idx="781">
                  <c:v>0.0682865212285071</c:v>
                </c:pt>
                <c:pt idx="782">
                  <c:v>0.0682317887100408</c:v>
                </c:pt>
                <c:pt idx="783">
                  <c:v>0.0681724449775442</c:v>
                </c:pt>
                <c:pt idx="784">
                  <c:v>0.0681157317723802</c:v>
                </c:pt>
                <c:pt idx="785">
                  <c:v>0.0680581684143128</c:v>
                </c:pt>
                <c:pt idx="786">
                  <c:v>0.0680023446444572</c:v>
                </c:pt>
                <c:pt idx="787">
                  <c:v>0.0679444884106801</c:v>
                </c:pt>
                <c:pt idx="788">
                  <c:v>0.0678885277222067</c:v>
                </c:pt>
                <c:pt idx="789">
                  <c:v>0.0678326625302812</c:v>
                </c:pt>
                <c:pt idx="790">
                  <c:v>0.0677796552948541</c:v>
                </c:pt>
                <c:pt idx="791">
                  <c:v>0.0677284486502418</c:v>
                </c:pt>
                <c:pt idx="792">
                  <c:v>0.0676794513875765</c:v>
                </c:pt>
                <c:pt idx="793">
                  <c:v>0.0676306947665894</c:v>
                </c:pt>
                <c:pt idx="794">
                  <c:v>0.0675802264877064</c:v>
                </c:pt>
                <c:pt idx="795">
                  <c:v>0.0675328667919586</c:v>
                </c:pt>
                <c:pt idx="796">
                  <c:v>0.0674871979616845</c:v>
                </c:pt>
                <c:pt idx="797">
                  <c:v>0.0674402623243864</c:v>
                </c:pt>
                <c:pt idx="798">
                  <c:v>0.0673941555056249</c:v>
                </c:pt>
                <c:pt idx="799">
                  <c:v>0.0673464662323403</c:v>
                </c:pt>
                <c:pt idx="800">
                  <c:v>0.0672980672918597</c:v>
                </c:pt>
                <c:pt idx="801">
                  <c:v>0.0672459743968975</c:v>
                </c:pt>
                <c:pt idx="802">
                  <c:v>0.067191593337957</c:v>
                </c:pt>
                <c:pt idx="803">
                  <c:v>0.0671433852377359</c:v>
                </c:pt>
                <c:pt idx="804">
                  <c:v>0.0670919471227757</c:v>
                </c:pt>
                <c:pt idx="805">
                  <c:v>0.0670393990422904</c:v>
                </c:pt>
                <c:pt idx="806">
                  <c:v>0.0669837894061085</c:v>
                </c:pt>
                <c:pt idx="807">
                  <c:v>0.0669310517329635</c:v>
                </c:pt>
                <c:pt idx="808">
                  <c:v>0.0668774016920548</c:v>
                </c:pt>
                <c:pt idx="809">
                  <c:v>0.0668240062116228</c:v>
                </c:pt>
                <c:pt idx="810">
                  <c:v>0.0667687064368803</c:v>
                </c:pt>
                <c:pt idx="811">
                  <c:v>0.0667193849414561</c:v>
                </c:pt>
                <c:pt idx="812">
                  <c:v>0.0666676253713308</c:v>
                </c:pt>
                <c:pt idx="813">
                  <c:v>0.0666188309254359</c:v>
                </c:pt>
                <c:pt idx="814">
                  <c:v>0.0665706763285125</c:v>
                </c:pt>
                <c:pt idx="815">
                  <c:v>0.0665228676753422</c:v>
                </c:pt>
                <c:pt idx="816">
                  <c:v>0.0664744655493203</c:v>
                </c:pt>
                <c:pt idx="817">
                  <c:v>0.0664290257998852</c:v>
                </c:pt>
                <c:pt idx="818">
                  <c:v>0.0663843460246757</c:v>
                </c:pt>
                <c:pt idx="819">
                  <c:v>0.066337379760039</c:v>
                </c:pt>
                <c:pt idx="820">
                  <c:v>0.0662903507686825</c:v>
                </c:pt>
                <c:pt idx="821">
                  <c:v>0.0662427007699765</c:v>
                </c:pt>
                <c:pt idx="822">
                  <c:v>0.066194681264865</c:v>
                </c:pt>
                <c:pt idx="823">
                  <c:v>0.0661512157601123</c:v>
                </c:pt>
                <c:pt idx="824">
                  <c:v>0.0661017644912069</c:v>
                </c:pt>
                <c:pt idx="825">
                  <c:v>0.0660499671091983</c:v>
                </c:pt>
                <c:pt idx="826">
                  <c:v>0.0659951305347184</c:v>
                </c:pt>
                <c:pt idx="827">
                  <c:v>0.0659432920945861</c:v>
                </c:pt>
                <c:pt idx="828">
                  <c:v>0.0658912329343312</c:v>
                </c:pt>
                <c:pt idx="829">
                  <c:v>0.0658384124937311</c:v>
                </c:pt>
                <c:pt idx="830">
                  <c:v>0.065782141166999</c:v>
                </c:pt>
                <c:pt idx="831">
                  <c:v>0.0657230465245217</c:v>
                </c:pt>
                <c:pt idx="832">
                  <c:v>0.0656646391677525</c:v>
                </c:pt>
                <c:pt idx="833">
                  <c:v>0.0656086318957549</c:v>
                </c:pt>
                <c:pt idx="834">
                  <c:v>0.0655520672859271</c:v>
                </c:pt>
                <c:pt idx="835">
                  <c:v>0.0654952968322875</c:v>
                </c:pt>
                <c:pt idx="836">
                  <c:v>0.0654362440892923</c:v>
                </c:pt>
                <c:pt idx="837">
                  <c:v>0.0653816748135328</c:v>
                </c:pt>
                <c:pt idx="838">
                  <c:v>0.0653264177638932</c:v>
                </c:pt>
                <c:pt idx="839">
                  <c:v>0.0652705785590137</c:v>
                </c:pt>
                <c:pt idx="840">
                  <c:v>0.0652143132452487</c:v>
                </c:pt>
                <c:pt idx="841">
                  <c:v>0.0651633871468198</c:v>
                </c:pt>
                <c:pt idx="842">
                  <c:v>0.0651115419441096</c:v>
                </c:pt>
                <c:pt idx="843">
                  <c:v>0.065061289716611</c:v>
                </c:pt>
                <c:pt idx="844">
                  <c:v>0.0650131964388447</c:v>
                </c:pt>
                <c:pt idx="845">
                  <c:v>0.064968226265726</c:v>
                </c:pt>
                <c:pt idx="846">
                  <c:v>0.064917947382436</c:v>
                </c:pt>
                <c:pt idx="847">
                  <c:v>0.0648709729127407</c:v>
                </c:pt>
                <c:pt idx="848">
                  <c:v>0.0648230741503744</c:v>
                </c:pt>
                <c:pt idx="849">
                  <c:v>0.0647734834571562</c:v>
                </c:pt>
                <c:pt idx="850">
                  <c:v>0.0647219120406338</c:v>
                </c:pt>
                <c:pt idx="851">
                  <c:v>0.064670689937332</c:v>
                </c:pt>
                <c:pt idx="852">
                  <c:v>0.0646191194449448</c:v>
                </c:pt>
                <c:pt idx="853">
                  <c:v>0.0645682108508977</c:v>
                </c:pt>
                <c:pt idx="854">
                  <c:v>0.0645169035093568</c:v>
                </c:pt>
                <c:pt idx="855">
                  <c:v>0.0644680876153663</c:v>
                </c:pt>
                <c:pt idx="856">
                  <c:v>0.0644126537287186</c:v>
                </c:pt>
                <c:pt idx="857">
                  <c:v>0.0643581460341037</c:v>
                </c:pt>
                <c:pt idx="858">
                  <c:v>0.0643026523630181</c:v>
                </c:pt>
                <c:pt idx="859">
                  <c:v>0.0642479873389049</c:v>
                </c:pt>
                <c:pt idx="860">
                  <c:v>0.0641934999825786</c:v>
                </c:pt>
                <c:pt idx="861">
                  <c:v>0.0641371585008819</c:v>
                </c:pt>
                <c:pt idx="862">
                  <c:v>0.064083402724908</c:v>
                </c:pt>
                <c:pt idx="863">
                  <c:v>0.0640268974037976</c:v>
                </c:pt>
                <c:pt idx="864">
                  <c:v>0.06397241884405</c:v>
                </c:pt>
                <c:pt idx="865">
                  <c:v>0.0639197037231915</c:v>
                </c:pt>
                <c:pt idx="866">
                  <c:v>0.0638700113439242</c:v>
                </c:pt>
                <c:pt idx="867">
                  <c:v>0.0638192794991159</c:v>
                </c:pt>
                <c:pt idx="868">
                  <c:v>0.0637659697122097</c:v>
                </c:pt>
                <c:pt idx="869">
                  <c:v>0.0637121722577811</c:v>
                </c:pt>
                <c:pt idx="870">
                  <c:v>0.063657384260355</c:v>
                </c:pt>
                <c:pt idx="871">
                  <c:v>0.0636048034178271</c:v>
                </c:pt>
                <c:pt idx="872">
                  <c:v>0.0635490103012055</c:v>
                </c:pt>
                <c:pt idx="873">
                  <c:v>0.0634952331875136</c:v>
                </c:pt>
                <c:pt idx="874">
                  <c:v>0.0634396861229496</c:v>
                </c:pt>
                <c:pt idx="875">
                  <c:v>0.0633862711614409</c:v>
                </c:pt>
                <c:pt idx="876">
                  <c:v>0.0633303748574734</c:v>
                </c:pt>
                <c:pt idx="877">
                  <c:v>0.0632758011164182</c:v>
                </c:pt>
                <c:pt idx="878">
                  <c:v>0.0632189038757579</c:v>
                </c:pt>
                <c:pt idx="879">
                  <c:v>0.06315979492103</c:v>
                </c:pt>
                <c:pt idx="880">
                  <c:v>0.0631031093461791</c:v>
                </c:pt>
                <c:pt idx="881">
                  <c:v>0.063046265103172</c:v>
                </c:pt>
                <c:pt idx="882">
                  <c:v>0.062986780200775</c:v>
                </c:pt>
                <c:pt idx="883">
                  <c:v>0.0629300543225748</c:v>
                </c:pt>
                <c:pt idx="884">
                  <c:v>0.0628688848734984</c:v>
                </c:pt>
                <c:pt idx="885">
                  <c:v>0.0628116583928047</c:v>
                </c:pt>
                <c:pt idx="886">
                  <c:v>0.062756065711509</c:v>
                </c:pt>
                <c:pt idx="887">
                  <c:v>0.0627022461038822</c:v>
                </c:pt>
                <c:pt idx="888">
                  <c:v>0.0626458258446576</c:v>
                </c:pt>
                <c:pt idx="889">
                  <c:v>0.0625903155686008</c:v>
                </c:pt>
                <c:pt idx="890">
                  <c:v>0.0625392594462244</c:v>
                </c:pt>
                <c:pt idx="891">
                  <c:v>0.0624885420010887</c:v>
                </c:pt>
                <c:pt idx="892">
                  <c:v>0.0624353757444653</c:v>
                </c:pt>
                <c:pt idx="893">
                  <c:v>0.0623794850345153</c:v>
                </c:pt>
                <c:pt idx="894">
                  <c:v>0.0623251062122791</c:v>
                </c:pt>
                <c:pt idx="895">
                  <c:v>0.0622700787805352</c:v>
                </c:pt>
                <c:pt idx="896">
                  <c:v>0.0622167922458404</c:v>
                </c:pt>
                <c:pt idx="897">
                  <c:v>0.0621633049454034</c:v>
                </c:pt>
                <c:pt idx="898">
                  <c:v>0.0621091894928751</c:v>
                </c:pt>
                <c:pt idx="899">
                  <c:v>0.0620586639384311</c:v>
                </c:pt>
                <c:pt idx="900">
                  <c:v>0.0620083887699446</c:v>
                </c:pt>
                <c:pt idx="901">
                  <c:v>0.0619559319791723</c:v>
                </c:pt>
                <c:pt idx="902">
                  <c:v>0.0619047898183877</c:v>
                </c:pt>
                <c:pt idx="903">
                  <c:v>0.0618493582977864</c:v>
                </c:pt>
                <c:pt idx="904">
                  <c:v>0.0617952334439423</c:v>
                </c:pt>
                <c:pt idx="905">
                  <c:v>0.0617439951595959</c:v>
                </c:pt>
                <c:pt idx="906">
                  <c:v>0.061689639557639</c:v>
                </c:pt>
                <c:pt idx="907">
                  <c:v>0.0616352144154522</c:v>
                </c:pt>
                <c:pt idx="908">
                  <c:v>0.0615822353654106</c:v>
                </c:pt>
                <c:pt idx="909">
                  <c:v>0.0615277967961951</c:v>
                </c:pt>
                <c:pt idx="910">
                  <c:v>0.0614740775815525</c:v>
                </c:pt>
                <c:pt idx="911">
                  <c:v>0.0614181637021289</c:v>
                </c:pt>
                <c:pt idx="912">
                  <c:v>0.0613696564282083</c:v>
                </c:pt>
                <c:pt idx="913">
                  <c:v>0.0613169812966236</c:v>
                </c:pt>
                <c:pt idx="914">
                  <c:v>0.0612681887962863</c:v>
                </c:pt>
                <c:pt idx="915">
                  <c:v>0.0612173713429364</c:v>
                </c:pt>
                <c:pt idx="916">
                  <c:v>0.0611647228166408</c:v>
                </c:pt>
                <c:pt idx="917">
                  <c:v>0.0611092724315075</c:v>
                </c:pt>
                <c:pt idx="918">
                  <c:v>0.0610550409645213</c:v>
                </c:pt>
                <c:pt idx="919">
                  <c:v>0.0610004703180833</c:v>
                </c:pt>
                <c:pt idx="920">
                  <c:v>0.0609436090118198</c:v>
                </c:pt>
                <c:pt idx="921">
                  <c:v>0.0608891856859217</c:v>
                </c:pt>
                <c:pt idx="922">
                  <c:v>0.0608348686779118</c:v>
                </c:pt>
                <c:pt idx="923">
                  <c:v>0.0607836694200523</c:v>
                </c:pt>
                <c:pt idx="924">
                  <c:v>0.0607364549875955</c:v>
                </c:pt>
                <c:pt idx="925">
                  <c:v>0.0606883377051266</c:v>
                </c:pt>
                <c:pt idx="926">
                  <c:v>0.0606406959050628</c:v>
                </c:pt>
                <c:pt idx="927">
                  <c:v>0.0605936420189853</c:v>
                </c:pt>
                <c:pt idx="928">
                  <c:v>0.0605517524061295</c:v>
                </c:pt>
                <c:pt idx="929">
                  <c:v>0.0605085135417965</c:v>
                </c:pt>
                <c:pt idx="930">
                  <c:v>0.0604701050291027</c:v>
                </c:pt>
                <c:pt idx="931">
                  <c:v>0.060427853311192</c:v>
                </c:pt>
                <c:pt idx="932">
                  <c:v>0.0603906013344305</c:v>
                </c:pt>
                <c:pt idx="933">
                  <c:v>0.0603503238073105</c:v>
                </c:pt>
                <c:pt idx="934">
                  <c:v>0.0603096628168304</c:v>
                </c:pt>
                <c:pt idx="935">
                  <c:v>0.0602673273859009</c:v>
                </c:pt>
                <c:pt idx="936">
                  <c:v>0.060226952100211</c:v>
                </c:pt>
                <c:pt idx="937">
                  <c:v>0.0601907788341142</c:v>
                </c:pt>
                <c:pt idx="938">
                  <c:v>0.0601531538135525</c:v>
                </c:pt>
                <c:pt idx="939">
                  <c:v>0.0601173661726399</c:v>
                </c:pt>
                <c:pt idx="940">
                  <c:v>0.0600817253088269</c:v>
                </c:pt>
                <c:pt idx="941">
                  <c:v>0.0600438508069848</c:v>
                </c:pt>
                <c:pt idx="942">
                  <c:v>0.0600081975094159</c:v>
                </c:pt>
                <c:pt idx="943">
                  <c:v>0.059972219410717</c:v>
                </c:pt>
                <c:pt idx="944">
                  <c:v>0.0599346313641163</c:v>
                </c:pt>
                <c:pt idx="945">
                  <c:v>0.0598974432321388</c:v>
                </c:pt>
                <c:pt idx="946">
                  <c:v>0.0598611090692334</c:v>
                </c:pt>
                <c:pt idx="947">
                  <c:v>0.0598231112007799</c:v>
                </c:pt>
                <c:pt idx="948">
                  <c:v>0.0597882070836496</c:v>
                </c:pt>
                <c:pt idx="949">
                  <c:v>0.0597484257710993</c:v>
                </c:pt>
                <c:pt idx="950">
                  <c:v>0.059709345612967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0329244"/>
        <c:axId val="148562247"/>
      </c:scatterChart>
      <c:valAx>
        <c:axId val="4403292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48562247"/>
        <c:crosses val="autoZero"/>
        <c:crossBetween val="midCat"/>
      </c:valAx>
      <c:valAx>
        <c:axId val="14856224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4403292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CFR 3</a:t>
            </a:r>
            <a:r>
              <a:rPr altLang="en-US"/>
              <a:t>牌 </a:t>
            </a:r>
            <a:r>
              <a:rPr lang="en-US" altLang="zh-CN"/>
              <a:t>1</a:t>
            </a:r>
            <a:r>
              <a:rPr altLang="en-US"/>
              <a:t>加注</a:t>
            </a:r>
            <a:endParaRPr lang="en-US" altLang="zh-CN"/>
          </a:p>
        </c:rich>
      </c:tx>
      <c:layout>
        <c:manualLayout>
          <c:xMode val="edge"/>
          <c:yMode val="edge"/>
          <c:x val="0.387361111111111"/>
          <c:y val="0.0243055555555556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291666666666667"/>
                  <c:y val="-0.211805555555556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CFR5_1.csv!$E$1:$E$30</c:f>
              <c:numCache>
                <c:formatCode>General</c:formatCode>
                <c:ptCount val="30"/>
                <c:pt idx="0">
                  <c:v>33.3333333333333</c:v>
                </c:pt>
                <c:pt idx="1">
                  <c:v>66.6666666666667</c:v>
                </c:pt>
                <c:pt idx="2">
                  <c:v>100</c:v>
                </c:pt>
                <c:pt idx="3">
                  <c:v>133.333333333333</c:v>
                </c:pt>
                <c:pt idx="4">
                  <c:v>166.666666666667</c:v>
                </c:pt>
                <c:pt idx="5">
                  <c:v>200</c:v>
                </c:pt>
                <c:pt idx="6">
                  <c:v>233.333333333333</c:v>
                </c:pt>
                <c:pt idx="7">
                  <c:v>266.666666666667</c:v>
                </c:pt>
                <c:pt idx="8">
                  <c:v>300</c:v>
                </c:pt>
                <c:pt idx="9">
                  <c:v>333.333333333333</c:v>
                </c:pt>
                <c:pt idx="10">
                  <c:v>366.666666666667</c:v>
                </c:pt>
                <c:pt idx="11">
                  <c:v>400</c:v>
                </c:pt>
                <c:pt idx="12">
                  <c:v>433.333333333333</c:v>
                </c:pt>
                <c:pt idx="13">
                  <c:v>466.666666666667</c:v>
                </c:pt>
                <c:pt idx="14">
                  <c:v>500</c:v>
                </c:pt>
                <c:pt idx="15">
                  <c:v>533.333333333333</c:v>
                </c:pt>
                <c:pt idx="16">
                  <c:v>566.666666666667</c:v>
                </c:pt>
                <c:pt idx="17">
                  <c:v>600</c:v>
                </c:pt>
                <c:pt idx="18">
                  <c:v>633.333333333333</c:v>
                </c:pt>
                <c:pt idx="19">
                  <c:v>666.666666666667</c:v>
                </c:pt>
                <c:pt idx="20">
                  <c:v>700</c:v>
                </c:pt>
                <c:pt idx="21">
                  <c:v>733.333333333333</c:v>
                </c:pt>
                <c:pt idx="22">
                  <c:v>766.666666666667</c:v>
                </c:pt>
                <c:pt idx="23">
                  <c:v>800</c:v>
                </c:pt>
                <c:pt idx="24">
                  <c:v>833.333333333333</c:v>
                </c:pt>
                <c:pt idx="25">
                  <c:v>866.666666666667</c:v>
                </c:pt>
                <c:pt idx="26">
                  <c:v>900</c:v>
                </c:pt>
                <c:pt idx="27">
                  <c:v>933.333333333333</c:v>
                </c:pt>
                <c:pt idx="28">
                  <c:v>966.666666666667</c:v>
                </c:pt>
              </c:numCache>
            </c:numRef>
          </c:xVal>
          <c:yVal>
            <c:numRef>
              <c:f>CFR5_1.csv!$F$1:$F$30</c:f>
              <c:numCache>
                <c:formatCode>General</c:formatCode>
                <c:ptCount val="30"/>
                <c:pt idx="0">
                  <c:v>0.177716944171148</c:v>
                </c:pt>
                <c:pt idx="1">
                  <c:v>0.117134480406049</c:v>
                </c:pt>
                <c:pt idx="2">
                  <c:v>0.0947703350735859</c:v>
                </c:pt>
                <c:pt idx="3">
                  <c:v>0.0828854862984098</c:v>
                </c:pt>
                <c:pt idx="4">
                  <c:v>0.0731909142318091</c:v>
                </c:pt>
                <c:pt idx="5">
                  <c:v>0.0663504981874982</c:v>
                </c:pt>
                <c:pt idx="6">
                  <c:v>0.0603663355517811</c:v>
                </c:pt>
                <c:pt idx="7">
                  <c:v>0.0560036572739222</c:v>
                </c:pt>
                <c:pt idx="8">
                  <c:v>0.0531635183452841</c:v>
                </c:pt>
                <c:pt idx="9">
                  <c:v>0.0499751510460798</c:v>
                </c:pt>
                <c:pt idx="10">
                  <c:v>0.0470888549412568</c:v>
                </c:pt>
                <c:pt idx="11">
                  <c:v>0.0446584739616058</c:v>
                </c:pt>
                <c:pt idx="12">
                  <c:v>0.0423892874797832</c:v>
                </c:pt>
                <c:pt idx="13">
                  <c:v>0.041423046996394</c:v>
                </c:pt>
                <c:pt idx="14">
                  <c:v>0.0406646376683909</c:v>
                </c:pt>
                <c:pt idx="15">
                  <c:v>0.0394780677891029</c:v>
                </c:pt>
                <c:pt idx="16">
                  <c:v>0.038168294105464</c:v>
                </c:pt>
                <c:pt idx="17">
                  <c:v>0.0362851779112868</c:v>
                </c:pt>
                <c:pt idx="18">
                  <c:v>0.0350673133340091</c:v>
                </c:pt>
                <c:pt idx="19">
                  <c:v>0.0343288384184485</c:v>
                </c:pt>
                <c:pt idx="20">
                  <c:v>0.0334890552221305</c:v>
                </c:pt>
                <c:pt idx="21">
                  <c:v>0.0327920719109306</c:v>
                </c:pt>
                <c:pt idx="22">
                  <c:v>0.0318801285102369</c:v>
                </c:pt>
                <c:pt idx="23">
                  <c:v>0.0309964735109723</c:v>
                </c:pt>
                <c:pt idx="24">
                  <c:v>0.0304187978225304</c:v>
                </c:pt>
                <c:pt idx="25">
                  <c:v>0.0296666513746544</c:v>
                </c:pt>
                <c:pt idx="26">
                  <c:v>0.0288194759773662</c:v>
                </c:pt>
                <c:pt idx="27">
                  <c:v>0.0282870785673509</c:v>
                </c:pt>
                <c:pt idx="28">
                  <c:v>0.027945516784817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956947"/>
        <c:axId val="451804832"/>
      </c:scatterChart>
      <c:valAx>
        <c:axId val="19995694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451804832"/>
        <c:crosses val="autoZero"/>
        <c:crossBetween val="midCat"/>
      </c:valAx>
      <c:valAx>
        <c:axId val="4518048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9995694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CFR 20</a:t>
            </a:r>
            <a:r>
              <a:rPr altLang="en-US"/>
              <a:t>牌</a:t>
            </a:r>
            <a:r>
              <a:rPr lang="en-US" altLang="zh-CN"/>
              <a:t>1</a:t>
            </a:r>
            <a:r>
              <a:rPr altLang="en-US"/>
              <a:t>加注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202083333333333"/>
                  <c:y val="-0.375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CFR20_1.csv!$E$1:$E$200</c:f>
              <c:numCache>
                <c:formatCode>General</c:formatCode>
                <c:ptCount val="200"/>
                <c:pt idx="0">
                  <c:v>15</c:v>
                </c:pt>
                <c:pt idx="1">
                  <c:v>20</c:v>
                </c:pt>
                <c:pt idx="2">
                  <c:v>25</c:v>
                </c:pt>
                <c:pt idx="3">
                  <c:v>30</c:v>
                </c:pt>
                <c:pt idx="4">
                  <c:v>35</c:v>
                </c:pt>
                <c:pt idx="5">
                  <c:v>40</c:v>
                </c:pt>
                <c:pt idx="6">
                  <c:v>45</c:v>
                </c:pt>
                <c:pt idx="7">
                  <c:v>50</c:v>
                </c:pt>
                <c:pt idx="8">
                  <c:v>55</c:v>
                </c:pt>
                <c:pt idx="9">
                  <c:v>60</c:v>
                </c:pt>
                <c:pt idx="10">
                  <c:v>65</c:v>
                </c:pt>
                <c:pt idx="11">
                  <c:v>70</c:v>
                </c:pt>
                <c:pt idx="12">
                  <c:v>75</c:v>
                </c:pt>
                <c:pt idx="13">
                  <c:v>80</c:v>
                </c:pt>
                <c:pt idx="14">
                  <c:v>85</c:v>
                </c:pt>
                <c:pt idx="15">
                  <c:v>90</c:v>
                </c:pt>
                <c:pt idx="16">
                  <c:v>95</c:v>
                </c:pt>
                <c:pt idx="17">
                  <c:v>100</c:v>
                </c:pt>
                <c:pt idx="18">
                  <c:v>105</c:v>
                </c:pt>
                <c:pt idx="19">
                  <c:v>110</c:v>
                </c:pt>
                <c:pt idx="20">
                  <c:v>115</c:v>
                </c:pt>
                <c:pt idx="21">
                  <c:v>120</c:v>
                </c:pt>
                <c:pt idx="22">
                  <c:v>125</c:v>
                </c:pt>
                <c:pt idx="23">
                  <c:v>130</c:v>
                </c:pt>
                <c:pt idx="24">
                  <c:v>135</c:v>
                </c:pt>
                <c:pt idx="25">
                  <c:v>140</c:v>
                </c:pt>
                <c:pt idx="26">
                  <c:v>145</c:v>
                </c:pt>
                <c:pt idx="27">
                  <c:v>150</c:v>
                </c:pt>
                <c:pt idx="28">
                  <c:v>155</c:v>
                </c:pt>
                <c:pt idx="29">
                  <c:v>160</c:v>
                </c:pt>
                <c:pt idx="30">
                  <c:v>165</c:v>
                </c:pt>
                <c:pt idx="31">
                  <c:v>170</c:v>
                </c:pt>
                <c:pt idx="32">
                  <c:v>175</c:v>
                </c:pt>
                <c:pt idx="33">
                  <c:v>180</c:v>
                </c:pt>
                <c:pt idx="34">
                  <c:v>185</c:v>
                </c:pt>
                <c:pt idx="35">
                  <c:v>190</c:v>
                </c:pt>
                <c:pt idx="36">
                  <c:v>195</c:v>
                </c:pt>
                <c:pt idx="37">
                  <c:v>200</c:v>
                </c:pt>
                <c:pt idx="38">
                  <c:v>205</c:v>
                </c:pt>
                <c:pt idx="39">
                  <c:v>210</c:v>
                </c:pt>
                <c:pt idx="40">
                  <c:v>215</c:v>
                </c:pt>
                <c:pt idx="41">
                  <c:v>220</c:v>
                </c:pt>
                <c:pt idx="42">
                  <c:v>225</c:v>
                </c:pt>
                <c:pt idx="43">
                  <c:v>230</c:v>
                </c:pt>
                <c:pt idx="44">
                  <c:v>235</c:v>
                </c:pt>
                <c:pt idx="45">
                  <c:v>240</c:v>
                </c:pt>
                <c:pt idx="46">
                  <c:v>245</c:v>
                </c:pt>
                <c:pt idx="47">
                  <c:v>250</c:v>
                </c:pt>
                <c:pt idx="48">
                  <c:v>255</c:v>
                </c:pt>
                <c:pt idx="49">
                  <c:v>260</c:v>
                </c:pt>
                <c:pt idx="50">
                  <c:v>265</c:v>
                </c:pt>
                <c:pt idx="51">
                  <c:v>270</c:v>
                </c:pt>
                <c:pt idx="52">
                  <c:v>275</c:v>
                </c:pt>
                <c:pt idx="53">
                  <c:v>280</c:v>
                </c:pt>
                <c:pt idx="54">
                  <c:v>285</c:v>
                </c:pt>
                <c:pt idx="55">
                  <c:v>290</c:v>
                </c:pt>
                <c:pt idx="56">
                  <c:v>295</c:v>
                </c:pt>
                <c:pt idx="57">
                  <c:v>300</c:v>
                </c:pt>
                <c:pt idx="58">
                  <c:v>305</c:v>
                </c:pt>
                <c:pt idx="59">
                  <c:v>310</c:v>
                </c:pt>
                <c:pt idx="60">
                  <c:v>315</c:v>
                </c:pt>
                <c:pt idx="61">
                  <c:v>320</c:v>
                </c:pt>
                <c:pt idx="62">
                  <c:v>325</c:v>
                </c:pt>
                <c:pt idx="63">
                  <c:v>330</c:v>
                </c:pt>
                <c:pt idx="64">
                  <c:v>335</c:v>
                </c:pt>
                <c:pt idx="65">
                  <c:v>340</c:v>
                </c:pt>
                <c:pt idx="66">
                  <c:v>345</c:v>
                </c:pt>
                <c:pt idx="67">
                  <c:v>350</c:v>
                </c:pt>
                <c:pt idx="68">
                  <c:v>355</c:v>
                </c:pt>
                <c:pt idx="69">
                  <c:v>360</c:v>
                </c:pt>
                <c:pt idx="70">
                  <c:v>365</c:v>
                </c:pt>
                <c:pt idx="71">
                  <c:v>370</c:v>
                </c:pt>
                <c:pt idx="72">
                  <c:v>375</c:v>
                </c:pt>
                <c:pt idx="73">
                  <c:v>380</c:v>
                </c:pt>
                <c:pt idx="74">
                  <c:v>385</c:v>
                </c:pt>
                <c:pt idx="75">
                  <c:v>390</c:v>
                </c:pt>
                <c:pt idx="76">
                  <c:v>395</c:v>
                </c:pt>
                <c:pt idx="77">
                  <c:v>400</c:v>
                </c:pt>
                <c:pt idx="78">
                  <c:v>405</c:v>
                </c:pt>
                <c:pt idx="79">
                  <c:v>410</c:v>
                </c:pt>
                <c:pt idx="80">
                  <c:v>415</c:v>
                </c:pt>
                <c:pt idx="81">
                  <c:v>420</c:v>
                </c:pt>
                <c:pt idx="82">
                  <c:v>425</c:v>
                </c:pt>
                <c:pt idx="83">
                  <c:v>430</c:v>
                </c:pt>
                <c:pt idx="84">
                  <c:v>435</c:v>
                </c:pt>
                <c:pt idx="85">
                  <c:v>440</c:v>
                </c:pt>
                <c:pt idx="86">
                  <c:v>445</c:v>
                </c:pt>
                <c:pt idx="87">
                  <c:v>450</c:v>
                </c:pt>
                <c:pt idx="88">
                  <c:v>455</c:v>
                </c:pt>
                <c:pt idx="89">
                  <c:v>460</c:v>
                </c:pt>
                <c:pt idx="90">
                  <c:v>465</c:v>
                </c:pt>
                <c:pt idx="91">
                  <c:v>470</c:v>
                </c:pt>
                <c:pt idx="92">
                  <c:v>475</c:v>
                </c:pt>
                <c:pt idx="93">
                  <c:v>480</c:v>
                </c:pt>
                <c:pt idx="94">
                  <c:v>485</c:v>
                </c:pt>
                <c:pt idx="95">
                  <c:v>490</c:v>
                </c:pt>
                <c:pt idx="96">
                  <c:v>495</c:v>
                </c:pt>
                <c:pt idx="97">
                  <c:v>500</c:v>
                </c:pt>
                <c:pt idx="98">
                  <c:v>505</c:v>
                </c:pt>
                <c:pt idx="99">
                  <c:v>510</c:v>
                </c:pt>
                <c:pt idx="100">
                  <c:v>515</c:v>
                </c:pt>
                <c:pt idx="101">
                  <c:v>520</c:v>
                </c:pt>
                <c:pt idx="102">
                  <c:v>525</c:v>
                </c:pt>
                <c:pt idx="103">
                  <c:v>530</c:v>
                </c:pt>
                <c:pt idx="104">
                  <c:v>535</c:v>
                </c:pt>
                <c:pt idx="105">
                  <c:v>540</c:v>
                </c:pt>
                <c:pt idx="106">
                  <c:v>545</c:v>
                </c:pt>
                <c:pt idx="107">
                  <c:v>550</c:v>
                </c:pt>
                <c:pt idx="108">
                  <c:v>555</c:v>
                </c:pt>
                <c:pt idx="109">
                  <c:v>560</c:v>
                </c:pt>
                <c:pt idx="110">
                  <c:v>565</c:v>
                </c:pt>
                <c:pt idx="111">
                  <c:v>570</c:v>
                </c:pt>
                <c:pt idx="112">
                  <c:v>575</c:v>
                </c:pt>
                <c:pt idx="113">
                  <c:v>580</c:v>
                </c:pt>
                <c:pt idx="114">
                  <c:v>585</c:v>
                </c:pt>
                <c:pt idx="115">
                  <c:v>590</c:v>
                </c:pt>
                <c:pt idx="116">
                  <c:v>595</c:v>
                </c:pt>
                <c:pt idx="117">
                  <c:v>600</c:v>
                </c:pt>
                <c:pt idx="118">
                  <c:v>605</c:v>
                </c:pt>
                <c:pt idx="119">
                  <c:v>610</c:v>
                </c:pt>
                <c:pt idx="120">
                  <c:v>615</c:v>
                </c:pt>
                <c:pt idx="121">
                  <c:v>620</c:v>
                </c:pt>
                <c:pt idx="122">
                  <c:v>625</c:v>
                </c:pt>
                <c:pt idx="123">
                  <c:v>630</c:v>
                </c:pt>
                <c:pt idx="124">
                  <c:v>635</c:v>
                </c:pt>
                <c:pt idx="125">
                  <c:v>640</c:v>
                </c:pt>
                <c:pt idx="126">
                  <c:v>645</c:v>
                </c:pt>
                <c:pt idx="127">
                  <c:v>650</c:v>
                </c:pt>
                <c:pt idx="128">
                  <c:v>655</c:v>
                </c:pt>
                <c:pt idx="129">
                  <c:v>660</c:v>
                </c:pt>
                <c:pt idx="130">
                  <c:v>665</c:v>
                </c:pt>
                <c:pt idx="131">
                  <c:v>670</c:v>
                </c:pt>
                <c:pt idx="132">
                  <c:v>675</c:v>
                </c:pt>
                <c:pt idx="133">
                  <c:v>680</c:v>
                </c:pt>
                <c:pt idx="134">
                  <c:v>685</c:v>
                </c:pt>
                <c:pt idx="135">
                  <c:v>690</c:v>
                </c:pt>
                <c:pt idx="136">
                  <c:v>695</c:v>
                </c:pt>
                <c:pt idx="137">
                  <c:v>700</c:v>
                </c:pt>
                <c:pt idx="138">
                  <c:v>705</c:v>
                </c:pt>
                <c:pt idx="139">
                  <c:v>710</c:v>
                </c:pt>
                <c:pt idx="140">
                  <c:v>715</c:v>
                </c:pt>
                <c:pt idx="141">
                  <c:v>720</c:v>
                </c:pt>
                <c:pt idx="142">
                  <c:v>725</c:v>
                </c:pt>
                <c:pt idx="143">
                  <c:v>730</c:v>
                </c:pt>
                <c:pt idx="144">
                  <c:v>735</c:v>
                </c:pt>
                <c:pt idx="145">
                  <c:v>740</c:v>
                </c:pt>
                <c:pt idx="146">
                  <c:v>745</c:v>
                </c:pt>
                <c:pt idx="147">
                  <c:v>750</c:v>
                </c:pt>
                <c:pt idx="148">
                  <c:v>755</c:v>
                </c:pt>
                <c:pt idx="149">
                  <c:v>760</c:v>
                </c:pt>
                <c:pt idx="150">
                  <c:v>765</c:v>
                </c:pt>
                <c:pt idx="151">
                  <c:v>770</c:v>
                </c:pt>
                <c:pt idx="152">
                  <c:v>775</c:v>
                </c:pt>
                <c:pt idx="153">
                  <c:v>780</c:v>
                </c:pt>
                <c:pt idx="154">
                  <c:v>785</c:v>
                </c:pt>
                <c:pt idx="155">
                  <c:v>790</c:v>
                </c:pt>
                <c:pt idx="156">
                  <c:v>795</c:v>
                </c:pt>
                <c:pt idx="157">
                  <c:v>800</c:v>
                </c:pt>
                <c:pt idx="158">
                  <c:v>805</c:v>
                </c:pt>
                <c:pt idx="159">
                  <c:v>810</c:v>
                </c:pt>
                <c:pt idx="160">
                  <c:v>815</c:v>
                </c:pt>
                <c:pt idx="161">
                  <c:v>820</c:v>
                </c:pt>
                <c:pt idx="162">
                  <c:v>825</c:v>
                </c:pt>
                <c:pt idx="163">
                  <c:v>830</c:v>
                </c:pt>
                <c:pt idx="164">
                  <c:v>835</c:v>
                </c:pt>
                <c:pt idx="165">
                  <c:v>840</c:v>
                </c:pt>
                <c:pt idx="166">
                  <c:v>845</c:v>
                </c:pt>
                <c:pt idx="167">
                  <c:v>850</c:v>
                </c:pt>
                <c:pt idx="168">
                  <c:v>855</c:v>
                </c:pt>
                <c:pt idx="169">
                  <c:v>860</c:v>
                </c:pt>
                <c:pt idx="170">
                  <c:v>865</c:v>
                </c:pt>
                <c:pt idx="171">
                  <c:v>870</c:v>
                </c:pt>
                <c:pt idx="172">
                  <c:v>875</c:v>
                </c:pt>
                <c:pt idx="173">
                  <c:v>880</c:v>
                </c:pt>
                <c:pt idx="174">
                  <c:v>885</c:v>
                </c:pt>
                <c:pt idx="175">
                  <c:v>890</c:v>
                </c:pt>
                <c:pt idx="176">
                  <c:v>895</c:v>
                </c:pt>
                <c:pt idx="177">
                  <c:v>900</c:v>
                </c:pt>
                <c:pt idx="178">
                  <c:v>905</c:v>
                </c:pt>
                <c:pt idx="179">
                  <c:v>910</c:v>
                </c:pt>
                <c:pt idx="180">
                  <c:v>915</c:v>
                </c:pt>
                <c:pt idx="181">
                  <c:v>920</c:v>
                </c:pt>
                <c:pt idx="182">
                  <c:v>925</c:v>
                </c:pt>
                <c:pt idx="183">
                  <c:v>930</c:v>
                </c:pt>
                <c:pt idx="184">
                  <c:v>935</c:v>
                </c:pt>
                <c:pt idx="185">
                  <c:v>940</c:v>
                </c:pt>
                <c:pt idx="186">
                  <c:v>945</c:v>
                </c:pt>
                <c:pt idx="187">
                  <c:v>950</c:v>
                </c:pt>
                <c:pt idx="188">
                  <c:v>955</c:v>
                </c:pt>
                <c:pt idx="189">
                  <c:v>960</c:v>
                </c:pt>
                <c:pt idx="190">
                  <c:v>965</c:v>
                </c:pt>
                <c:pt idx="191">
                  <c:v>970</c:v>
                </c:pt>
                <c:pt idx="192">
                  <c:v>975</c:v>
                </c:pt>
                <c:pt idx="193">
                  <c:v>980</c:v>
                </c:pt>
                <c:pt idx="194">
                  <c:v>985</c:v>
                </c:pt>
                <c:pt idx="195">
                  <c:v>990</c:v>
                </c:pt>
                <c:pt idx="196">
                  <c:v>995</c:v>
                </c:pt>
                <c:pt idx="197">
                  <c:v>1000</c:v>
                </c:pt>
              </c:numCache>
            </c:numRef>
          </c:xVal>
          <c:yVal>
            <c:numRef>
              <c:f>CFR20_1.csv!$F$1:$F$200</c:f>
              <c:numCache>
                <c:formatCode>General</c:formatCode>
                <c:ptCount val="200"/>
                <c:pt idx="0">
                  <c:v>0.422447539976633</c:v>
                </c:pt>
                <c:pt idx="1">
                  <c:v>0.321700321057191</c:v>
                </c:pt>
                <c:pt idx="2">
                  <c:v>0.271746201221463</c:v>
                </c:pt>
                <c:pt idx="3">
                  <c:v>0.241845588022336</c:v>
                </c:pt>
                <c:pt idx="4">
                  <c:v>0.221146715905276</c:v>
                </c:pt>
                <c:pt idx="5">
                  <c:v>0.20561995863647</c:v>
                </c:pt>
                <c:pt idx="6">
                  <c:v>0.193548715955049</c:v>
                </c:pt>
                <c:pt idx="7">
                  <c:v>0.183180215563346</c:v>
                </c:pt>
                <c:pt idx="8">
                  <c:v>0.174877066156195</c:v>
                </c:pt>
                <c:pt idx="9">
                  <c:v>0.166692751821501</c:v>
                </c:pt>
                <c:pt idx="10">
                  <c:v>0.159378103240538</c:v>
                </c:pt>
                <c:pt idx="11">
                  <c:v>0.152659547101418</c:v>
                </c:pt>
                <c:pt idx="12">
                  <c:v>0.146840387153789</c:v>
                </c:pt>
                <c:pt idx="13">
                  <c:v>0.141149230614899</c:v>
                </c:pt>
                <c:pt idx="14">
                  <c:v>0.135802698035987</c:v>
                </c:pt>
                <c:pt idx="15">
                  <c:v>0.131295095692859</c:v>
                </c:pt>
                <c:pt idx="16">
                  <c:v>0.126561741923701</c:v>
                </c:pt>
                <c:pt idx="17">
                  <c:v>0.122464325457451</c:v>
                </c:pt>
                <c:pt idx="18">
                  <c:v>0.118950090420125</c:v>
                </c:pt>
                <c:pt idx="19">
                  <c:v>0.115315083049825</c:v>
                </c:pt>
                <c:pt idx="20">
                  <c:v>0.112101647167018</c:v>
                </c:pt>
                <c:pt idx="21">
                  <c:v>0.10919285334317</c:v>
                </c:pt>
                <c:pt idx="22">
                  <c:v>0.106775725259532</c:v>
                </c:pt>
                <c:pt idx="23">
                  <c:v>0.104248531105259</c:v>
                </c:pt>
                <c:pt idx="24">
                  <c:v>0.101699944288667</c:v>
                </c:pt>
                <c:pt idx="25">
                  <c:v>0.0997097688937104</c:v>
                </c:pt>
                <c:pt idx="26">
                  <c:v>0.0977396973553668</c:v>
                </c:pt>
                <c:pt idx="27">
                  <c:v>0.0955348895389699</c:v>
                </c:pt>
                <c:pt idx="28">
                  <c:v>0.0936282776748854</c:v>
                </c:pt>
                <c:pt idx="29">
                  <c:v>0.0917404583603752</c:v>
                </c:pt>
                <c:pt idx="30">
                  <c:v>0.0900732268332057</c:v>
                </c:pt>
                <c:pt idx="31">
                  <c:v>0.0884980546768857</c:v>
                </c:pt>
                <c:pt idx="32">
                  <c:v>0.0872345304616855</c:v>
                </c:pt>
                <c:pt idx="33">
                  <c:v>0.0860421695065731</c:v>
                </c:pt>
                <c:pt idx="34">
                  <c:v>0.0848493142295851</c:v>
                </c:pt>
                <c:pt idx="35">
                  <c:v>0.0837640971668847</c:v>
                </c:pt>
                <c:pt idx="36">
                  <c:v>0.0827961809175859</c:v>
                </c:pt>
                <c:pt idx="37">
                  <c:v>0.0816989655315215</c:v>
                </c:pt>
                <c:pt idx="38">
                  <c:v>0.0807570728952964</c:v>
                </c:pt>
                <c:pt idx="39">
                  <c:v>0.0798039863257623</c:v>
                </c:pt>
                <c:pt idx="40">
                  <c:v>0.0788783639546564</c:v>
                </c:pt>
                <c:pt idx="41">
                  <c:v>0.0780509659476819</c:v>
                </c:pt>
                <c:pt idx="42">
                  <c:v>0.0772588772252042</c:v>
                </c:pt>
                <c:pt idx="43">
                  <c:v>0.0764524637549558</c:v>
                </c:pt>
                <c:pt idx="44">
                  <c:v>0.0755286708708553</c:v>
                </c:pt>
                <c:pt idx="45">
                  <c:v>0.0746844072999805</c:v>
                </c:pt>
                <c:pt idx="46">
                  <c:v>0.0736107487466848</c:v>
                </c:pt>
                <c:pt idx="47">
                  <c:v>0.0724638172229324</c:v>
                </c:pt>
                <c:pt idx="48">
                  <c:v>0.0715992286572238</c:v>
                </c:pt>
                <c:pt idx="49">
                  <c:v>0.0707882516156509</c:v>
                </c:pt>
                <c:pt idx="50">
                  <c:v>0.0699580901203815</c:v>
                </c:pt>
                <c:pt idx="51">
                  <c:v>0.0693031847576534</c:v>
                </c:pt>
                <c:pt idx="52">
                  <c:v>0.0685835148740074</c:v>
                </c:pt>
                <c:pt idx="53">
                  <c:v>0.067742371943888</c:v>
                </c:pt>
                <c:pt idx="54">
                  <c:v>0.067079516580599</c:v>
                </c:pt>
                <c:pt idx="55">
                  <c:v>0.066590403448221</c:v>
                </c:pt>
                <c:pt idx="56">
                  <c:v>0.0659594468061806</c:v>
                </c:pt>
                <c:pt idx="57">
                  <c:v>0.0652558552686496</c:v>
                </c:pt>
                <c:pt idx="58">
                  <c:v>0.0646880170948101</c:v>
                </c:pt>
                <c:pt idx="59">
                  <c:v>0.0641760625817875</c:v>
                </c:pt>
                <c:pt idx="60">
                  <c:v>0.0635959573005151</c:v>
                </c:pt>
                <c:pt idx="61">
                  <c:v>0.0630893142030306</c:v>
                </c:pt>
                <c:pt idx="62">
                  <c:v>0.0624836963197738</c:v>
                </c:pt>
                <c:pt idx="63">
                  <c:v>0.0619463139168196</c:v>
                </c:pt>
                <c:pt idx="64">
                  <c:v>0.0613598111515185</c:v>
                </c:pt>
                <c:pt idx="65">
                  <c:v>0.0608468396973801</c:v>
                </c:pt>
                <c:pt idx="66">
                  <c:v>0.0603917182941968</c:v>
                </c:pt>
                <c:pt idx="67">
                  <c:v>0.0599672593867092</c:v>
                </c:pt>
                <c:pt idx="68">
                  <c:v>0.0595592744529864</c:v>
                </c:pt>
                <c:pt idx="69">
                  <c:v>0.0591049349193247</c:v>
                </c:pt>
                <c:pt idx="70">
                  <c:v>0.0586507708889882</c:v>
                </c:pt>
                <c:pt idx="71">
                  <c:v>0.0583034518405949</c:v>
                </c:pt>
                <c:pt idx="72">
                  <c:v>0.057945810596826</c:v>
                </c:pt>
                <c:pt idx="73">
                  <c:v>0.0575514955021651</c:v>
                </c:pt>
                <c:pt idx="74">
                  <c:v>0.0571826290939294</c:v>
                </c:pt>
                <c:pt idx="75">
                  <c:v>0.056807689563457</c:v>
                </c:pt>
                <c:pt idx="76">
                  <c:v>0.0564402746339513</c:v>
                </c:pt>
                <c:pt idx="77">
                  <c:v>0.0561081892303223</c:v>
                </c:pt>
                <c:pt idx="78">
                  <c:v>0.0556802553085085</c:v>
                </c:pt>
                <c:pt idx="79">
                  <c:v>0.0552163892147444</c:v>
                </c:pt>
                <c:pt idx="80">
                  <c:v>0.0548573525376281</c:v>
                </c:pt>
                <c:pt idx="81">
                  <c:v>0.054519125852003</c:v>
                </c:pt>
                <c:pt idx="82">
                  <c:v>0.0540914530179251</c:v>
                </c:pt>
                <c:pt idx="83">
                  <c:v>0.0537304245974717</c:v>
                </c:pt>
                <c:pt idx="84">
                  <c:v>0.0532743537233261</c:v>
                </c:pt>
                <c:pt idx="85">
                  <c:v>0.052974987967538</c:v>
                </c:pt>
                <c:pt idx="86">
                  <c:v>0.0527021843280443</c:v>
                </c:pt>
                <c:pt idx="87">
                  <c:v>0.052385654180421</c:v>
                </c:pt>
                <c:pt idx="88">
                  <c:v>0.0521247493726565</c:v>
                </c:pt>
                <c:pt idx="89">
                  <c:v>0.0518554090074538</c:v>
                </c:pt>
                <c:pt idx="90">
                  <c:v>0.0515704964551402</c:v>
                </c:pt>
                <c:pt idx="91">
                  <c:v>0.0511870656093824</c:v>
                </c:pt>
                <c:pt idx="92">
                  <c:v>0.0507293403885454</c:v>
                </c:pt>
                <c:pt idx="93">
                  <c:v>0.0504435842377321</c:v>
                </c:pt>
                <c:pt idx="94">
                  <c:v>0.0500771553383116</c:v>
                </c:pt>
                <c:pt idx="95">
                  <c:v>0.0498307884275905</c:v>
                </c:pt>
                <c:pt idx="96">
                  <c:v>0.0495821743345828</c:v>
                </c:pt>
                <c:pt idx="97">
                  <c:v>0.0492893454278523</c:v>
                </c:pt>
                <c:pt idx="98">
                  <c:v>0.0490716855956594</c:v>
                </c:pt>
                <c:pt idx="99">
                  <c:v>0.0488777518074189</c:v>
                </c:pt>
                <c:pt idx="100">
                  <c:v>0.0486637091262216</c:v>
                </c:pt>
                <c:pt idx="101">
                  <c:v>0.0483973057395051</c:v>
                </c:pt>
                <c:pt idx="102">
                  <c:v>0.0481174279544322</c:v>
                </c:pt>
                <c:pt idx="103">
                  <c:v>0.0478747143340187</c:v>
                </c:pt>
                <c:pt idx="104">
                  <c:v>0.0476545607537023</c:v>
                </c:pt>
                <c:pt idx="105">
                  <c:v>0.0473576629897396</c:v>
                </c:pt>
                <c:pt idx="106">
                  <c:v>0.0471162563832923</c:v>
                </c:pt>
                <c:pt idx="107">
                  <c:v>0.0469336269749315</c:v>
                </c:pt>
                <c:pt idx="108">
                  <c:v>0.0466680640025475</c:v>
                </c:pt>
                <c:pt idx="109">
                  <c:v>0.0464843141195023</c:v>
                </c:pt>
                <c:pt idx="110">
                  <c:v>0.046302250294893</c:v>
                </c:pt>
                <c:pt idx="111">
                  <c:v>0.0461134659326846</c:v>
                </c:pt>
                <c:pt idx="112">
                  <c:v>0.045939028372943</c:v>
                </c:pt>
                <c:pt idx="113">
                  <c:v>0.0457671405656956</c:v>
                </c:pt>
                <c:pt idx="114">
                  <c:v>0.0455488039083008</c:v>
                </c:pt>
                <c:pt idx="115">
                  <c:v>0.0453511852722008</c:v>
                </c:pt>
                <c:pt idx="116">
                  <c:v>0.0451444624352298</c:v>
                </c:pt>
                <c:pt idx="117">
                  <c:v>0.0449205119765381</c:v>
                </c:pt>
                <c:pt idx="118">
                  <c:v>0.0447536673623512</c:v>
                </c:pt>
                <c:pt idx="119">
                  <c:v>0.0445725855254571</c:v>
                </c:pt>
                <c:pt idx="120">
                  <c:v>0.0443223345135169</c:v>
                </c:pt>
                <c:pt idx="121">
                  <c:v>0.0441793938468481</c:v>
                </c:pt>
                <c:pt idx="122">
                  <c:v>0.0440407941385335</c:v>
                </c:pt>
                <c:pt idx="123">
                  <c:v>0.0438799238448719</c:v>
                </c:pt>
                <c:pt idx="124">
                  <c:v>0.0437495199570233</c:v>
                </c:pt>
                <c:pt idx="125">
                  <c:v>0.0435972167279069</c:v>
                </c:pt>
                <c:pt idx="126">
                  <c:v>0.0434474401890862</c:v>
                </c:pt>
                <c:pt idx="127">
                  <c:v>0.0433105790595083</c:v>
                </c:pt>
                <c:pt idx="128">
                  <c:v>0.043177861676843</c:v>
                </c:pt>
                <c:pt idx="129">
                  <c:v>0.0430522441683222</c:v>
                </c:pt>
                <c:pt idx="130">
                  <c:v>0.0427752714425096</c:v>
                </c:pt>
                <c:pt idx="131">
                  <c:v>0.0425141527131439</c:v>
                </c:pt>
                <c:pt idx="132">
                  <c:v>0.0423533281594451</c:v>
                </c:pt>
                <c:pt idx="133">
                  <c:v>0.0421375966637765</c:v>
                </c:pt>
                <c:pt idx="134">
                  <c:v>0.04193633480264</c:v>
                </c:pt>
                <c:pt idx="135">
                  <c:v>0.0417933342942989</c:v>
                </c:pt>
                <c:pt idx="136">
                  <c:v>0.0416749190795869</c:v>
                </c:pt>
                <c:pt idx="137">
                  <c:v>0.0414957709304624</c:v>
                </c:pt>
                <c:pt idx="138">
                  <c:v>0.0413454006093584</c:v>
                </c:pt>
                <c:pt idx="139">
                  <c:v>0.0412347803707809</c:v>
                </c:pt>
                <c:pt idx="140">
                  <c:v>0.0410854508030261</c:v>
                </c:pt>
                <c:pt idx="141">
                  <c:v>0.0409095874717368</c:v>
                </c:pt>
                <c:pt idx="142">
                  <c:v>0.0406980262100451</c:v>
                </c:pt>
                <c:pt idx="143">
                  <c:v>0.0405343867054869</c:v>
                </c:pt>
                <c:pt idx="144">
                  <c:v>0.0404039308228122</c:v>
                </c:pt>
                <c:pt idx="145">
                  <c:v>0.0402986930426076</c:v>
                </c:pt>
                <c:pt idx="146">
                  <c:v>0.0401565471573468</c:v>
                </c:pt>
                <c:pt idx="147">
                  <c:v>0.0400033289557171</c:v>
                </c:pt>
                <c:pt idx="148">
                  <c:v>0.0397960368604589</c:v>
                </c:pt>
                <c:pt idx="149">
                  <c:v>0.0396252133930979</c:v>
                </c:pt>
                <c:pt idx="150">
                  <c:v>0.0392702999604782</c:v>
                </c:pt>
                <c:pt idx="151">
                  <c:v>0.039102682042531</c:v>
                </c:pt>
                <c:pt idx="152">
                  <c:v>0.038917078169404</c:v>
                </c:pt>
                <c:pt idx="153">
                  <c:v>0.0388051207008104</c:v>
                </c:pt>
                <c:pt idx="154">
                  <c:v>0.0386710409316202</c:v>
                </c:pt>
                <c:pt idx="155">
                  <c:v>0.0385116996575238</c:v>
                </c:pt>
                <c:pt idx="156">
                  <c:v>0.0383551627368797</c:v>
                </c:pt>
                <c:pt idx="157">
                  <c:v>0.0381776670724562</c:v>
                </c:pt>
                <c:pt idx="158">
                  <c:v>0.0380036881190009</c:v>
                </c:pt>
                <c:pt idx="159">
                  <c:v>0.0379133100186</c:v>
                </c:pt>
                <c:pt idx="160">
                  <c:v>0.0377777170171733</c:v>
                </c:pt>
                <c:pt idx="161">
                  <c:v>0.0376703878818343</c:v>
                </c:pt>
                <c:pt idx="162">
                  <c:v>0.0375214315890705</c:v>
                </c:pt>
                <c:pt idx="163">
                  <c:v>0.0373873712299553</c:v>
                </c:pt>
                <c:pt idx="164">
                  <c:v>0.0372188093236953</c:v>
                </c:pt>
                <c:pt idx="165">
                  <c:v>0.0370753706763467</c:v>
                </c:pt>
                <c:pt idx="166">
                  <c:v>0.0369533445208358</c:v>
                </c:pt>
                <c:pt idx="167">
                  <c:v>0.0367535538411828</c:v>
                </c:pt>
                <c:pt idx="168">
                  <c:v>0.0365718027074441</c:v>
                </c:pt>
                <c:pt idx="169">
                  <c:v>0.036446731102741</c:v>
                </c:pt>
                <c:pt idx="170">
                  <c:v>0.0363147627695467</c:v>
                </c:pt>
                <c:pt idx="171">
                  <c:v>0.0361657555301876</c:v>
                </c:pt>
                <c:pt idx="172">
                  <c:v>0.0360047200330195</c:v>
                </c:pt>
                <c:pt idx="173">
                  <c:v>0.0358322696564004</c:v>
                </c:pt>
                <c:pt idx="174">
                  <c:v>0.0355963396046038</c:v>
                </c:pt>
                <c:pt idx="175">
                  <c:v>0.0354129239330565</c:v>
                </c:pt>
                <c:pt idx="176">
                  <c:v>0.0352637575322847</c:v>
                </c:pt>
                <c:pt idx="177">
                  <c:v>0.0351334955995748</c:v>
                </c:pt>
                <c:pt idx="178">
                  <c:v>0.0349946749239983</c:v>
                </c:pt>
                <c:pt idx="179">
                  <c:v>0.0348541876821793</c:v>
                </c:pt>
                <c:pt idx="180">
                  <c:v>0.0346752497685867</c:v>
                </c:pt>
                <c:pt idx="181">
                  <c:v>0.0345226464048855</c:v>
                </c:pt>
                <c:pt idx="182">
                  <c:v>0.0344162132424447</c:v>
                </c:pt>
                <c:pt idx="183">
                  <c:v>0.0343305188123992</c:v>
                </c:pt>
                <c:pt idx="184">
                  <c:v>0.0342236559100615</c:v>
                </c:pt>
                <c:pt idx="185">
                  <c:v>0.0339903978471936</c:v>
                </c:pt>
                <c:pt idx="186">
                  <c:v>0.0338752270872821</c:v>
                </c:pt>
                <c:pt idx="187">
                  <c:v>0.0337795385339538</c:v>
                </c:pt>
                <c:pt idx="188">
                  <c:v>0.033690179115035</c:v>
                </c:pt>
                <c:pt idx="189">
                  <c:v>0.0336228776694413</c:v>
                </c:pt>
                <c:pt idx="190">
                  <c:v>0.0335512764722425</c:v>
                </c:pt>
                <c:pt idx="191">
                  <c:v>0.0334386146424702</c:v>
                </c:pt>
                <c:pt idx="192">
                  <c:v>0.0333630709547269</c:v>
                </c:pt>
                <c:pt idx="193">
                  <c:v>0.0332766279007841</c:v>
                </c:pt>
                <c:pt idx="194">
                  <c:v>0.0331611489109852</c:v>
                </c:pt>
                <c:pt idx="195">
                  <c:v>0.0330930772877284</c:v>
                </c:pt>
                <c:pt idx="196">
                  <c:v>0.0330336033361523</c:v>
                </c:pt>
                <c:pt idx="197">
                  <c:v>0.032980981697075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63918406"/>
        <c:axId val="765308013"/>
      </c:scatterChart>
      <c:valAx>
        <c:axId val="76391840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765308013"/>
        <c:crosses val="autoZero"/>
        <c:crossBetween val="midCat"/>
      </c:valAx>
      <c:valAx>
        <c:axId val="76530801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76391840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CFR 5</a:t>
            </a:r>
            <a:r>
              <a:rPr altLang="en-US"/>
              <a:t>牌</a:t>
            </a:r>
            <a:r>
              <a:rPr lang="en-US" altLang="zh-CN"/>
              <a:t>3</a:t>
            </a:r>
            <a:r>
              <a:rPr altLang="en-US"/>
              <a:t>加注</a:t>
            </a:r>
            <a:r>
              <a:rPr lang="en-US" altLang="zh-CN"/>
              <a:t>(</a:t>
            </a:r>
            <a:r>
              <a:rPr altLang="en-US"/>
              <a:t>看起来不收敛</a:t>
            </a:r>
            <a:r>
              <a:rPr lang="en-US" altLang="zh-CN"/>
              <a:t>)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0"/>
          </c:trendline>
          <c:xVal>
            <c:numRef>
              <c:f>CFR5_3.csv!$E$1:$E$50</c:f>
              <c:numCache>
                <c:formatCode>General</c:formatCode>
                <c:ptCount val="50"/>
                <c:pt idx="0">
                  <c:v>20</c:v>
                </c:pt>
                <c:pt idx="1">
                  <c:v>40</c:v>
                </c:pt>
                <c:pt idx="2">
                  <c:v>60</c:v>
                </c:pt>
                <c:pt idx="3">
                  <c:v>80</c:v>
                </c:pt>
                <c:pt idx="4">
                  <c:v>100</c:v>
                </c:pt>
                <c:pt idx="5">
                  <c:v>120</c:v>
                </c:pt>
                <c:pt idx="6">
                  <c:v>140</c:v>
                </c:pt>
                <c:pt idx="7">
                  <c:v>160</c:v>
                </c:pt>
                <c:pt idx="8">
                  <c:v>180</c:v>
                </c:pt>
                <c:pt idx="9">
                  <c:v>200</c:v>
                </c:pt>
                <c:pt idx="10">
                  <c:v>220</c:v>
                </c:pt>
                <c:pt idx="11">
                  <c:v>240</c:v>
                </c:pt>
                <c:pt idx="12">
                  <c:v>260</c:v>
                </c:pt>
                <c:pt idx="13">
                  <c:v>280</c:v>
                </c:pt>
                <c:pt idx="14">
                  <c:v>300</c:v>
                </c:pt>
                <c:pt idx="15">
                  <c:v>320</c:v>
                </c:pt>
                <c:pt idx="16">
                  <c:v>340</c:v>
                </c:pt>
                <c:pt idx="17">
                  <c:v>360</c:v>
                </c:pt>
                <c:pt idx="18">
                  <c:v>380</c:v>
                </c:pt>
                <c:pt idx="19">
                  <c:v>400</c:v>
                </c:pt>
                <c:pt idx="20">
                  <c:v>420</c:v>
                </c:pt>
                <c:pt idx="21">
                  <c:v>440</c:v>
                </c:pt>
                <c:pt idx="22">
                  <c:v>460</c:v>
                </c:pt>
                <c:pt idx="23">
                  <c:v>480</c:v>
                </c:pt>
                <c:pt idx="24">
                  <c:v>500</c:v>
                </c:pt>
                <c:pt idx="25">
                  <c:v>520</c:v>
                </c:pt>
                <c:pt idx="26">
                  <c:v>540</c:v>
                </c:pt>
                <c:pt idx="27">
                  <c:v>560</c:v>
                </c:pt>
                <c:pt idx="28">
                  <c:v>580</c:v>
                </c:pt>
                <c:pt idx="29">
                  <c:v>600</c:v>
                </c:pt>
                <c:pt idx="30">
                  <c:v>620</c:v>
                </c:pt>
                <c:pt idx="31">
                  <c:v>640</c:v>
                </c:pt>
                <c:pt idx="32">
                  <c:v>660</c:v>
                </c:pt>
                <c:pt idx="33">
                  <c:v>680</c:v>
                </c:pt>
                <c:pt idx="34">
                  <c:v>700</c:v>
                </c:pt>
                <c:pt idx="35">
                  <c:v>720</c:v>
                </c:pt>
                <c:pt idx="36">
                  <c:v>740</c:v>
                </c:pt>
                <c:pt idx="37">
                  <c:v>760</c:v>
                </c:pt>
                <c:pt idx="38">
                  <c:v>780</c:v>
                </c:pt>
                <c:pt idx="39">
                  <c:v>800</c:v>
                </c:pt>
                <c:pt idx="40">
                  <c:v>820</c:v>
                </c:pt>
                <c:pt idx="41">
                  <c:v>840</c:v>
                </c:pt>
                <c:pt idx="42">
                  <c:v>860</c:v>
                </c:pt>
                <c:pt idx="43">
                  <c:v>880</c:v>
                </c:pt>
                <c:pt idx="44">
                  <c:v>900</c:v>
                </c:pt>
                <c:pt idx="45">
                  <c:v>920</c:v>
                </c:pt>
                <c:pt idx="46">
                  <c:v>940</c:v>
                </c:pt>
                <c:pt idx="47">
                  <c:v>960</c:v>
                </c:pt>
                <c:pt idx="48">
                  <c:v>980</c:v>
                </c:pt>
              </c:numCache>
            </c:numRef>
          </c:xVal>
          <c:yVal>
            <c:numRef>
              <c:f>CFR5_3.csv!$F$1:$F$50</c:f>
              <c:numCache>
                <c:formatCode>General</c:formatCode>
                <c:ptCount val="50"/>
                <c:pt idx="0">
                  <c:v>3.99386937667987</c:v>
                </c:pt>
                <c:pt idx="1">
                  <c:v>3.16681291799473</c:v>
                </c:pt>
                <c:pt idx="2">
                  <c:v>2.74405880963959</c:v>
                </c:pt>
                <c:pt idx="3">
                  <c:v>2.4818371025191</c:v>
                </c:pt>
                <c:pt idx="4">
                  <c:v>2.33316194761085</c:v>
                </c:pt>
                <c:pt idx="5">
                  <c:v>2.24109801095166</c:v>
                </c:pt>
                <c:pt idx="6">
                  <c:v>2.19125103371053</c:v>
                </c:pt>
                <c:pt idx="7">
                  <c:v>2.16122375256279</c:v>
                </c:pt>
                <c:pt idx="8">
                  <c:v>2.13175511034274</c:v>
                </c:pt>
                <c:pt idx="9">
                  <c:v>2.11409912165117</c:v>
                </c:pt>
                <c:pt idx="10">
                  <c:v>2.0994552277575</c:v>
                </c:pt>
                <c:pt idx="11">
                  <c:v>2.08742889311088</c:v>
                </c:pt>
                <c:pt idx="12">
                  <c:v>2.07332062091459</c:v>
                </c:pt>
                <c:pt idx="13">
                  <c:v>2.06612459366248</c:v>
                </c:pt>
                <c:pt idx="14">
                  <c:v>2.05170585579342</c:v>
                </c:pt>
                <c:pt idx="15">
                  <c:v>2.04264595634305</c:v>
                </c:pt>
                <c:pt idx="16">
                  <c:v>2.03921582371068</c:v>
                </c:pt>
                <c:pt idx="17">
                  <c:v>2.0333258157629</c:v>
                </c:pt>
                <c:pt idx="18">
                  <c:v>2.03112158082647</c:v>
                </c:pt>
                <c:pt idx="19">
                  <c:v>2.02850254264854</c:v>
                </c:pt>
                <c:pt idx="20">
                  <c:v>2.02674673033987</c:v>
                </c:pt>
                <c:pt idx="21">
                  <c:v>2.02407688159243</c:v>
                </c:pt>
                <c:pt idx="22">
                  <c:v>2.02143783676624</c:v>
                </c:pt>
                <c:pt idx="23">
                  <c:v>2.01726189484655</c:v>
                </c:pt>
                <c:pt idx="24">
                  <c:v>2.01498059552503</c:v>
                </c:pt>
                <c:pt idx="25">
                  <c:v>2.01318899412825</c:v>
                </c:pt>
                <c:pt idx="26">
                  <c:v>2.0136609921982</c:v>
                </c:pt>
                <c:pt idx="27">
                  <c:v>2.01265839496145</c:v>
                </c:pt>
                <c:pt idx="28">
                  <c:v>2.01093899408567</c:v>
                </c:pt>
                <c:pt idx="29">
                  <c:v>2.00697999154342</c:v>
                </c:pt>
                <c:pt idx="30">
                  <c:v>2.00667685541507</c:v>
                </c:pt>
                <c:pt idx="31">
                  <c:v>2.00648472435936</c:v>
                </c:pt>
                <c:pt idx="32">
                  <c:v>2.00520579859985</c:v>
                </c:pt>
                <c:pt idx="33">
                  <c:v>2.00283499037823</c:v>
                </c:pt>
                <c:pt idx="34">
                  <c:v>2.00180699893284</c:v>
                </c:pt>
                <c:pt idx="35">
                  <c:v>2.00100883672631</c:v>
                </c:pt>
                <c:pt idx="36">
                  <c:v>2.00188503971561</c:v>
                </c:pt>
                <c:pt idx="37">
                  <c:v>2.00216865157042</c:v>
                </c:pt>
                <c:pt idx="38">
                  <c:v>2.00329752363773</c:v>
                </c:pt>
                <c:pt idx="39">
                  <c:v>2.00315105940298</c:v>
                </c:pt>
                <c:pt idx="40">
                  <c:v>2.00392828693541</c:v>
                </c:pt>
                <c:pt idx="41">
                  <c:v>2.00313281755196</c:v>
                </c:pt>
                <c:pt idx="42">
                  <c:v>2.00404172129842</c:v>
                </c:pt>
                <c:pt idx="43">
                  <c:v>2.0050812227982</c:v>
                </c:pt>
                <c:pt idx="44">
                  <c:v>2.00452659081061</c:v>
                </c:pt>
                <c:pt idx="45">
                  <c:v>2.00430522293976</c:v>
                </c:pt>
                <c:pt idx="46">
                  <c:v>2.00354849723601</c:v>
                </c:pt>
                <c:pt idx="47">
                  <c:v>2.00205900546676</c:v>
                </c:pt>
                <c:pt idx="48">
                  <c:v>2.0006202879842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501328"/>
        <c:axId val="398055394"/>
      </c:scatterChart>
      <c:valAx>
        <c:axId val="735013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398055394"/>
        <c:crosses val="autoZero"/>
        <c:crossBetween val="midCat"/>
      </c:valAx>
      <c:valAx>
        <c:axId val="39805539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735013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CFR 5</a:t>
            </a:r>
            <a:r>
              <a:rPr altLang="en-US"/>
              <a:t>牌 </a:t>
            </a:r>
            <a:r>
              <a:rPr lang="en-US" altLang="zh-CN"/>
              <a:t>2</a:t>
            </a:r>
            <a:r>
              <a:rPr altLang="en-US"/>
              <a:t>加注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4375"/>
                  <c:y val="-0.232638888888889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CFR5_2.csv!$G$1:$G$50</c:f>
              <c:numCache>
                <c:formatCode>General</c:formatCode>
                <c:ptCount val="50"/>
                <c:pt idx="0">
                  <c:v>20</c:v>
                </c:pt>
                <c:pt idx="1">
                  <c:v>40</c:v>
                </c:pt>
                <c:pt idx="2">
                  <c:v>60</c:v>
                </c:pt>
                <c:pt idx="3">
                  <c:v>80</c:v>
                </c:pt>
                <c:pt idx="4">
                  <c:v>100</c:v>
                </c:pt>
                <c:pt idx="5">
                  <c:v>120</c:v>
                </c:pt>
                <c:pt idx="6">
                  <c:v>140</c:v>
                </c:pt>
                <c:pt idx="7">
                  <c:v>160</c:v>
                </c:pt>
                <c:pt idx="8">
                  <c:v>180</c:v>
                </c:pt>
                <c:pt idx="9">
                  <c:v>200</c:v>
                </c:pt>
                <c:pt idx="10">
                  <c:v>220</c:v>
                </c:pt>
                <c:pt idx="11">
                  <c:v>240</c:v>
                </c:pt>
                <c:pt idx="12">
                  <c:v>260</c:v>
                </c:pt>
                <c:pt idx="13">
                  <c:v>280</c:v>
                </c:pt>
                <c:pt idx="14">
                  <c:v>300</c:v>
                </c:pt>
                <c:pt idx="15">
                  <c:v>320</c:v>
                </c:pt>
                <c:pt idx="16">
                  <c:v>340</c:v>
                </c:pt>
                <c:pt idx="17">
                  <c:v>360</c:v>
                </c:pt>
                <c:pt idx="18">
                  <c:v>380</c:v>
                </c:pt>
                <c:pt idx="19">
                  <c:v>400</c:v>
                </c:pt>
                <c:pt idx="20">
                  <c:v>420</c:v>
                </c:pt>
                <c:pt idx="21">
                  <c:v>440</c:v>
                </c:pt>
                <c:pt idx="22">
                  <c:v>460</c:v>
                </c:pt>
                <c:pt idx="23">
                  <c:v>480</c:v>
                </c:pt>
                <c:pt idx="24">
                  <c:v>500</c:v>
                </c:pt>
                <c:pt idx="25">
                  <c:v>520</c:v>
                </c:pt>
                <c:pt idx="26">
                  <c:v>540</c:v>
                </c:pt>
                <c:pt idx="27">
                  <c:v>560</c:v>
                </c:pt>
                <c:pt idx="28">
                  <c:v>580</c:v>
                </c:pt>
                <c:pt idx="29">
                  <c:v>600</c:v>
                </c:pt>
                <c:pt idx="30">
                  <c:v>620</c:v>
                </c:pt>
                <c:pt idx="31">
                  <c:v>640</c:v>
                </c:pt>
                <c:pt idx="32">
                  <c:v>660</c:v>
                </c:pt>
                <c:pt idx="33">
                  <c:v>680</c:v>
                </c:pt>
                <c:pt idx="34">
                  <c:v>700</c:v>
                </c:pt>
                <c:pt idx="35">
                  <c:v>720</c:v>
                </c:pt>
                <c:pt idx="36">
                  <c:v>740</c:v>
                </c:pt>
                <c:pt idx="37">
                  <c:v>760</c:v>
                </c:pt>
                <c:pt idx="38">
                  <c:v>780</c:v>
                </c:pt>
                <c:pt idx="39">
                  <c:v>800</c:v>
                </c:pt>
                <c:pt idx="40">
                  <c:v>820</c:v>
                </c:pt>
                <c:pt idx="41">
                  <c:v>840</c:v>
                </c:pt>
                <c:pt idx="42">
                  <c:v>860</c:v>
                </c:pt>
                <c:pt idx="43">
                  <c:v>880</c:v>
                </c:pt>
                <c:pt idx="44">
                  <c:v>900</c:v>
                </c:pt>
                <c:pt idx="45">
                  <c:v>920</c:v>
                </c:pt>
                <c:pt idx="46">
                  <c:v>940</c:v>
                </c:pt>
                <c:pt idx="47">
                  <c:v>960</c:v>
                </c:pt>
                <c:pt idx="48">
                  <c:v>980</c:v>
                </c:pt>
              </c:numCache>
            </c:numRef>
          </c:xVal>
          <c:yVal>
            <c:numRef>
              <c:f>CFR5_2.csv!$H$1:$H$50</c:f>
              <c:numCache>
                <c:formatCode>General</c:formatCode>
                <c:ptCount val="50"/>
                <c:pt idx="0">
                  <c:v>1.3867148769725</c:v>
                </c:pt>
                <c:pt idx="1">
                  <c:v>0.97313451340455</c:v>
                </c:pt>
                <c:pt idx="2">
                  <c:v>0.806947438082276</c:v>
                </c:pt>
                <c:pt idx="3">
                  <c:v>0.720496151625332</c:v>
                </c:pt>
                <c:pt idx="4">
                  <c:v>0.66962081211596</c:v>
                </c:pt>
                <c:pt idx="5">
                  <c:v>0.629271806086796</c:v>
                </c:pt>
                <c:pt idx="6">
                  <c:v>0.601309680750868</c:v>
                </c:pt>
                <c:pt idx="7">
                  <c:v>0.583642161036111</c:v>
                </c:pt>
                <c:pt idx="8">
                  <c:v>0.560741810183789</c:v>
                </c:pt>
                <c:pt idx="9">
                  <c:v>0.544114732983858</c:v>
                </c:pt>
                <c:pt idx="10">
                  <c:v>0.531863919022877</c:v>
                </c:pt>
                <c:pt idx="11">
                  <c:v>0.520144604892285</c:v>
                </c:pt>
                <c:pt idx="12">
                  <c:v>0.507999765021425</c:v>
                </c:pt>
                <c:pt idx="13">
                  <c:v>0.500091418680395</c:v>
                </c:pt>
                <c:pt idx="14">
                  <c:v>0.49249530717136</c:v>
                </c:pt>
                <c:pt idx="15">
                  <c:v>0.484564916563827</c:v>
                </c:pt>
                <c:pt idx="16">
                  <c:v>0.476788815199386</c:v>
                </c:pt>
                <c:pt idx="17">
                  <c:v>0.469950474907867</c:v>
                </c:pt>
                <c:pt idx="18">
                  <c:v>0.463166990449665</c:v>
                </c:pt>
                <c:pt idx="19">
                  <c:v>0.457135567963443</c:v>
                </c:pt>
                <c:pt idx="20">
                  <c:v>0.45402648374002</c:v>
                </c:pt>
                <c:pt idx="21">
                  <c:v>0.449590685339827</c:v>
                </c:pt>
                <c:pt idx="22">
                  <c:v>0.444323755383516</c:v>
                </c:pt>
                <c:pt idx="23">
                  <c:v>0.43910883123321</c:v>
                </c:pt>
                <c:pt idx="24">
                  <c:v>0.43414031912487</c:v>
                </c:pt>
                <c:pt idx="25">
                  <c:v>0.431122902069666</c:v>
                </c:pt>
                <c:pt idx="26">
                  <c:v>0.427721296213604</c:v>
                </c:pt>
                <c:pt idx="27">
                  <c:v>0.425449673563056</c:v>
                </c:pt>
                <c:pt idx="28">
                  <c:v>0.42313907677764</c:v>
                </c:pt>
                <c:pt idx="29">
                  <c:v>0.420719088396075</c:v>
                </c:pt>
                <c:pt idx="30">
                  <c:v>0.419663219471577</c:v>
                </c:pt>
                <c:pt idx="31">
                  <c:v>0.418013426233324</c:v>
                </c:pt>
                <c:pt idx="32">
                  <c:v>0.416213551090159</c:v>
                </c:pt>
                <c:pt idx="33">
                  <c:v>0.414195190441257</c:v>
                </c:pt>
                <c:pt idx="34">
                  <c:v>0.411756745798244</c:v>
                </c:pt>
                <c:pt idx="35">
                  <c:v>0.408772045177866</c:v>
                </c:pt>
                <c:pt idx="36">
                  <c:v>0.406763177189383</c:v>
                </c:pt>
                <c:pt idx="37">
                  <c:v>0.405342328564331</c:v>
                </c:pt>
                <c:pt idx="38">
                  <c:v>0.403847685230985</c:v>
                </c:pt>
                <c:pt idx="39">
                  <c:v>0.402153931104224</c:v>
                </c:pt>
                <c:pt idx="40">
                  <c:v>0.400182991443213</c:v>
                </c:pt>
                <c:pt idx="41">
                  <c:v>0.398429856515626</c:v>
                </c:pt>
                <c:pt idx="42">
                  <c:v>0.396856277964663</c:v>
                </c:pt>
                <c:pt idx="43">
                  <c:v>0.395808807641758</c:v>
                </c:pt>
                <c:pt idx="44">
                  <c:v>0.394563759656063</c:v>
                </c:pt>
                <c:pt idx="45">
                  <c:v>0.393549987991726</c:v>
                </c:pt>
                <c:pt idx="46">
                  <c:v>0.392926493848725</c:v>
                </c:pt>
                <c:pt idx="47">
                  <c:v>0.391992119852399</c:v>
                </c:pt>
                <c:pt idx="48">
                  <c:v>0.39093190091932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115005"/>
        <c:axId val="229436812"/>
      </c:scatterChart>
      <c:valAx>
        <c:axId val="4311500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29436812"/>
        <c:crosses val="autoZero"/>
        <c:crossBetween val="midCat"/>
      </c:valAx>
      <c:valAx>
        <c:axId val="2294368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4311500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CFR 7</a:t>
            </a:r>
            <a:r>
              <a:rPr altLang="en-US"/>
              <a:t>牌</a:t>
            </a:r>
            <a:r>
              <a:rPr lang="en-US" altLang="zh-CN"/>
              <a:t>3</a:t>
            </a:r>
            <a:r>
              <a:rPr altLang="en-US"/>
              <a:t>加注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3125"/>
                  <c:y val="-0.267824074074074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'CFR7_3(2).csv'!$D$1:$D$70</c:f>
              <c:numCache>
                <c:formatCode>General</c:formatCode>
                <c:ptCount val="70"/>
                <c:pt idx="0">
                  <c:v>14.2857142857143</c:v>
                </c:pt>
                <c:pt idx="1">
                  <c:v>28.5714285714286</c:v>
                </c:pt>
                <c:pt idx="2">
                  <c:v>42.8571428571429</c:v>
                </c:pt>
                <c:pt idx="3">
                  <c:v>57.1428571428571</c:v>
                </c:pt>
                <c:pt idx="4">
                  <c:v>71.4285714285714</c:v>
                </c:pt>
                <c:pt idx="5">
                  <c:v>85.7142857142857</c:v>
                </c:pt>
                <c:pt idx="6">
                  <c:v>100</c:v>
                </c:pt>
                <c:pt idx="7">
                  <c:v>114.285714285714</c:v>
                </c:pt>
                <c:pt idx="8">
                  <c:v>128.571428571429</c:v>
                </c:pt>
                <c:pt idx="9">
                  <c:v>142.857142857143</c:v>
                </c:pt>
                <c:pt idx="10">
                  <c:v>157.142857142857</c:v>
                </c:pt>
                <c:pt idx="11">
                  <c:v>171.428571428571</c:v>
                </c:pt>
                <c:pt idx="12">
                  <c:v>185.714285714286</c:v>
                </c:pt>
                <c:pt idx="13">
                  <c:v>200</c:v>
                </c:pt>
                <c:pt idx="14">
                  <c:v>214.285714285714</c:v>
                </c:pt>
                <c:pt idx="15">
                  <c:v>228.571428571429</c:v>
                </c:pt>
                <c:pt idx="16">
                  <c:v>242.857142857143</c:v>
                </c:pt>
                <c:pt idx="17">
                  <c:v>257.142857142857</c:v>
                </c:pt>
                <c:pt idx="18">
                  <c:v>271.428571428571</c:v>
                </c:pt>
                <c:pt idx="19">
                  <c:v>285.714285714286</c:v>
                </c:pt>
                <c:pt idx="20">
                  <c:v>300</c:v>
                </c:pt>
                <c:pt idx="21">
                  <c:v>314.285714285714</c:v>
                </c:pt>
                <c:pt idx="22">
                  <c:v>328.571428571429</c:v>
                </c:pt>
                <c:pt idx="23">
                  <c:v>342.857142857143</c:v>
                </c:pt>
                <c:pt idx="24">
                  <c:v>357.142857142857</c:v>
                </c:pt>
                <c:pt idx="25">
                  <c:v>371.428571428571</c:v>
                </c:pt>
                <c:pt idx="26">
                  <c:v>385.714285714286</c:v>
                </c:pt>
                <c:pt idx="27">
                  <c:v>400</c:v>
                </c:pt>
                <c:pt idx="28">
                  <c:v>414.285714285714</c:v>
                </c:pt>
                <c:pt idx="29">
                  <c:v>428.571428571429</c:v>
                </c:pt>
                <c:pt idx="30">
                  <c:v>442.857142857143</c:v>
                </c:pt>
                <c:pt idx="31">
                  <c:v>457.142857142857</c:v>
                </c:pt>
                <c:pt idx="32">
                  <c:v>471.428571428571</c:v>
                </c:pt>
                <c:pt idx="33">
                  <c:v>485.714285714286</c:v>
                </c:pt>
                <c:pt idx="34">
                  <c:v>500</c:v>
                </c:pt>
                <c:pt idx="35">
                  <c:v>514.285714285714</c:v>
                </c:pt>
                <c:pt idx="36">
                  <c:v>528.571428571429</c:v>
                </c:pt>
                <c:pt idx="37">
                  <c:v>542.857142857143</c:v>
                </c:pt>
                <c:pt idx="38">
                  <c:v>557.142857142857</c:v>
                </c:pt>
                <c:pt idx="39">
                  <c:v>571.428571428571</c:v>
                </c:pt>
                <c:pt idx="40">
                  <c:v>585.714285714286</c:v>
                </c:pt>
                <c:pt idx="41">
                  <c:v>600</c:v>
                </c:pt>
                <c:pt idx="42">
                  <c:v>614.285714285714</c:v>
                </c:pt>
                <c:pt idx="43">
                  <c:v>628.571428571429</c:v>
                </c:pt>
                <c:pt idx="44">
                  <c:v>642.857142857143</c:v>
                </c:pt>
                <c:pt idx="45">
                  <c:v>657.142857142857</c:v>
                </c:pt>
                <c:pt idx="46">
                  <c:v>671.428571428571</c:v>
                </c:pt>
                <c:pt idx="47">
                  <c:v>685.714285714286</c:v>
                </c:pt>
                <c:pt idx="48">
                  <c:v>700</c:v>
                </c:pt>
                <c:pt idx="49">
                  <c:v>714.285714285714</c:v>
                </c:pt>
                <c:pt idx="50">
                  <c:v>728.571428571429</c:v>
                </c:pt>
                <c:pt idx="51">
                  <c:v>742.857142857143</c:v>
                </c:pt>
                <c:pt idx="52">
                  <c:v>757.142857142857</c:v>
                </c:pt>
                <c:pt idx="53">
                  <c:v>771.428571428571</c:v>
                </c:pt>
                <c:pt idx="54">
                  <c:v>785.714285714286</c:v>
                </c:pt>
                <c:pt idx="55">
                  <c:v>800</c:v>
                </c:pt>
                <c:pt idx="56">
                  <c:v>814.285714285714</c:v>
                </c:pt>
                <c:pt idx="57">
                  <c:v>828.571428571429</c:v>
                </c:pt>
                <c:pt idx="58">
                  <c:v>842.857142857143</c:v>
                </c:pt>
                <c:pt idx="59">
                  <c:v>857.142857142857</c:v>
                </c:pt>
                <c:pt idx="60">
                  <c:v>871.428571428571</c:v>
                </c:pt>
                <c:pt idx="61">
                  <c:v>885.714285714286</c:v>
                </c:pt>
                <c:pt idx="62">
                  <c:v>900</c:v>
                </c:pt>
                <c:pt idx="63">
                  <c:v>914.285714285714</c:v>
                </c:pt>
                <c:pt idx="64">
                  <c:v>928.571428571429</c:v>
                </c:pt>
                <c:pt idx="65">
                  <c:v>942.857142857143</c:v>
                </c:pt>
                <c:pt idx="66">
                  <c:v>957.142857142857</c:v>
                </c:pt>
                <c:pt idx="67">
                  <c:v>971.428571428571</c:v>
                </c:pt>
                <c:pt idx="68">
                  <c:v>985.714285714286</c:v>
                </c:pt>
                <c:pt idx="69">
                  <c:v>1000</c:v>
                </c:pt>
              </c:numCache>
            </c:numRef>
          </c:xVal>
          <c:yVal>
            <c:numRef>
              <c:f>'CFR7_3(2).csv'!$E$1:$E$70</c:f>
              <c:numCache>
                <c:formatCode>General</c:formatCode>
                <c:ptCount val="70"/>
                <c:pt idx="0">
                  <c:v>6.35203125</c:v>
                </c:pt>
                <c:pt idx="1">
                  <c:v>4.27972670882026</c:v>
                </c:pt>
                <c:pt idx="2">
                  <c:v>3.41872377779722</c:v>
                </c:pt>
                <c:pt idx="3">
                  <c:v>2.97086772726173</c:v>
                </c:pt>
                <c:pt idx="4">
                  <c:v>2.66778072011436</c:v>
                </c:pt>
                <c:pt idx="5">
                  <c:v>2.46045338163759</c:v>
                </c:pt>
                <c:pt idx="6">
                  <c:v>2.30644627691412</c:v>
                </c:pt>
                <c:pt idx="7">
                  <c:v>2.18038260774394</c:v>
                </c:pt>
                <c:pt idx="8">
                  <c:v>2.12106017130205</c:v>
                </c:pt>
                <c:pt idx="9">
                  <c:v>2.08909623440213</c:v>
                </c:pt>
                <c:pt idx="10">
                  <c:v>2.08169520528625</c:v>
                </c:pt>
                <c:pt idx="11">
                  <c:v>2.08472938674995</c:v>
                </c:pt>
                <c:pt idx="12">
                  <c:v>2.08141576370548</c:v>
                </c:pt>
                <c:pt idx="13">
                  <c:v>2.06759376286014</c:v>
                </c:pt>
                <c:pt idx="14">
                  <c:v>2.05630035494254</c:v>
                </c:pt>
                <c:pt idx="15">
                  <c:v>2.03405449742866</c:v>
                </c:pt>
                <c:pt idx="16">
                  <c:v>2.02412121129423</c:v>
                </c:pt>
                <c:pt idx="17">
                  <c:v>2.00991624468094</c:v>
                </c:pt>
                <c:pt idx="18">
                  <c:v>1.99165892274793</c:v>
                </c:pt>
                <c:pt idx="19">
                  <c:v>1.96845985540127</c:v>
                </c:pt>
                <c:pt idx="20">
                  <c:v>1.95556271216194</c:v>
                </c:pt>
                <c:pt idx="21">
                  <c:v>1.94223395791793</c:v>
                </c:pt>
                <c:pt idx="22">
                  <c:v>1.91947045792455</c:v>
                </c:pt>
                <c:pt idx="23">
                  <c:v>1.9034548754846</c:v>
                </c:pt>
                <c:pt idx="24">
                  <c:v>1.89615286200282</c:v>
                </c:pt>
                <c:pt idx="25">
                  <c:v>1.8842395295496</c:v>
                </c:pt>
                <c:pt idx="26">
                  <c:v>1.87441560521839</c:v>
                </c:pt>
                <c:pt idx="27">
                  <c:v>1.86101848018438</c:v>
                </c:pt>
                <c:pt idx="28">
                  <c:v>1.85205644375488</c:v>
                </c:pt>
                <c:pt idx="29">
                  <c:v>1.84390845081417</c:v>
                </c:pt>
                <c:pt idx="30">
                  <c:v>1.83360708372527</c:v>
                </c:pt>
                <c:pt idx="31">
                  <c:v>1.83125932324641</c:v>
                </c:pt>
                <c:pt idx="32">
                  <c:v>1.82797279737709</c:v>
                </c:pt>
                <c:pt idx="33">
                  <c:v>1.82295552123527</c:v>
                </c:pt>
                <c:pt idx="34">
                  <c:v>1.81798240397378</c:v>
                </c:pt>
                <c:pt idx="35">
                  <c:v>1.81739075178429</c:v>
                </c:pt>
                <c:pt idx="36">
                  <c:v>1.80467353025141</c:v>
                </c:pt>
                <c:pt idx="37">
                  <c:v>1.80039906814074</c:v>
                </c:pt>
                <c:pt idx="38">
                  <c:v>1.79616633349644</c:v>
                </c:pt>
                <c:pt idx="39">
                  <c:v>1.79212920926158</c:v>
                </c:pt>
                <c:pt idx="40">
                  <c:v>1.78614543679514</c:v>
                </c:pt>
                <c:pt idx="41">
                  <c:v>1.78345151228104</c:v>
                </c:pt>
                <c:pt idx="42">
                  <c:v>1.77724011105129</c:v>
                </c:pt>
                <c:pt idx="43">
                  <c:v>1.77092454580504</c:v>
                </c:pt>
                <c:pt idx="44">
                  <c:v>1.76990054511975</c:v>
                </c:pt>
                <c:pt idx="45">
                  <c:v>1.76219826628813</c:v>
                </c:pt>
                <c:pt idx="46">
                  <c:v>1.75329243411602</c:v>
                </c:pt>
                <c:pt idx="47">
                  <c:v>1.75133716504115</c:v>
                </c:pt>
                <c:pt idx="48">
                  <c:v>1.75149390083625</c:v>
                </c:pt>
                <c:pt idx="49">
                  <c:v>1.74993654631519</c:v>
                </c:pt>
                <c:pt idx="50">
                  <c:v>1.75064832771527</c:v>
                </c:pt>
                <c:pt idx="51">
                  <c:v>1.75047709561029</c:v>
                </c:pt>
                <c:pt idx="52">
                  <c:v>1.74909942601008</c:v>
                </c:pt>
                <c:pt idx="53">
                  <c:v>1.74904747787944</c:v>
                </c:pt>
                <c:pt idx="54">
                  <c:v>1.7441560650057</c:v>
                </c:pt>
                <c:pt idx="55">
                  <c:v>1.73861839253302</c:v>
                </c:pt>
                <c:pt idx="56">
                  <c:v>1.73716214266495</c:v>
                </c:pt>
                <c:pt idx="57">
                  <c:v>1.73721004606908</c:v>
                </c:pt>
                <c:pt idx="58">
                  <c:v>1.73694113242184</c:v>
                </c:pt>
                <c:pt idx="59">
                  <c:v>1.73731950402636</c:v>
                </c:pt>
                <c:pt idx="60">
                  <c:v>1.73673970490586</c:v>
                </c:pt>
                <c:pt idx="61">
                  <c:v>1.73481077117028</c:v>
                </c:pt>
                <c:pt idx="62">
                  <c:v>1.7321169828263</c:v>
                </c:pt>
                <c:pt idx="63">
                  <c:v>1.72953400657166</c:v>
                </c:pt>
                <c:pt idx="64">
                  <c:v>1.72568689660042</c:v>
                </c:pt>
                <c:pt idx="65">
                  <c:v>1.72061523458316</c:v>
                </c:pt>
                <c:pt idx="66">
                  <c:v>1.71312772715544</c:v>
                </c:pt>
                <c:pt idx="67">
                  <c:v>1.70765658230468</c:v>
                </c:pt>
                <c:pt idx="68">
                  <c:v>1.70670668744475</c:v>
                </c:pt>
                <c:pt idx="69">
                  <c:v>1.7056403095234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8783106"/>
        <c:axId val="659520390"/>
      </c:scatterChart>
      <c:valAx>
        <c:axId val="20878310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659520390"/>
        <c:crosses val="autoZero"/>
        <c:crossBetween val="midCat"/>
      </c:valAx>
      <c:valAx>
        <c:axId val="65952039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0878310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1</a:t>
            </a:r>
            <a:r>
              <a:rPr altLang="en-US"/>
              <a:t>加注</a:t>
            </a:r>
            <a:endParaRPr lang="en-US" altLang="zh-CN"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 cmpd="sng" algn="ctr">
              <a:noFill/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</a:ln>
              <a:effectLst/>
            </c:spPr>
          </c:marker>
          <c:dLbls>
            <c:delete val="1"/>
          </c:dLbls>
          <c:trendline>
            <c:spPr>
              <a:ln w="19050" cap="rnd" cmpd="sng" algn="ctr">
                <a:solidFill>
                  <a:schemeClr val="accent1"/>
                </a:solidFill>
                <a:prstDash val="sysDot"/>
                <a:round/>
              </a:ln>
              <a:effectLst/>
            </c:spPr>
            <c:trendlineType val="poly"/>
            <c:order val="2"/>
            <c:forward val="0"/>
            <c:backward val="0"/>
            <c:dispRSqr val="1"/>
            <c:dispEq val="1"/>
            <c:trendlineLbl>
              <c:layout/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rgbClr val="595959">
                          <a:alpha val="100000"/>
                        </a:srgbClr>
                      </a:solidFill>
                      <a:latin typeface="宋体" panose="02010600030101010101" charset="-122"/>
                      <a:ea typeface="宋体" panose="02010600030101010101" charset="-122"/>
                      <a:cs typeface="宋体" panose="02010600030101010101" charset="-122"/>
                    </a:defRPr>
                  </a:pPr>
                </a:p>
              </c:txPr>
            </c:trendlineLbl>
          </c:trendline>
          <c:xVal>
            <c:numRef>
              <c:f>[工作簿1.et]Sheet1!$D$2:$D$15</c:f>
              <c:numCache>
                <c:formatCode>General</c:formatCode>
                <c:ptCount val="14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75</c:v>
                </c:pt>
                <c:pt idx="7">
                  <c:v>100</c:v>
                </c:pt>
                <c:pt idx="8">
                  <c:v>125</c:v>
                </c:pt>
                <c:pt idx="9">
                  <c:v>150</c:v>
                </c:pt>
                <c:pt idx="10">
                  <c:v>175</c:v>
                </c:pt>
                <c:pt idx="11">
                  <c:v>200</c:v>
                </c:pt>
                <c:pt idx="12">
                  <c:v>225</c:v>
                </c:pt>
                <c:pt idx="13">
                  <c:v>250</c:v>
                </c:pt>
              </c:numCache>
            </c:numRef>
          </c:xVal>
          <c:yVal>
            <c:numRef>
              <c:f>[工作簿1.et]Sheet1!$F$2:$F$15</c:f>
              <c:numCache>
                <c:formatCode>General</c:formatCode>
                <c:ptCount val="14"/>
                <c:pt idx="0">
                  <c:v>1.2682876586914</c:v>
                </c:pt>
                <c:pt idx="1">
                  <c:v>1.51235818862915</c:v>
                </c:pt>
                <c:pt idx="2">
                  <c:v>1.67838168144226</c:v>
                </c:pt>
                <c:pt idx="3">
                  <c:v>2.20550060272216</c:v>
                </c:pt>
                <c:pt idx="4">
                  <c:v>2.63931727409362</c:v>
                </c:pt>
                <c:pt idx="5">
                  <c:v>3.1317126750946</c:v>
                </c:pt>
                <c:pt idx="6">
                  <c:v>4.375009059906</c:v>
                </c:pt>
                <c:pt idx="7">
                  <c:v>5.72331309318542</c:v>
                </c:pt>
                <c:pt idx="8">
                  <c:v>7.07460761070251</c:v>
                </c:pt>
                <c:pt idx="9">
                  <c:v>10.22332406044</c:v>
                </c:pt>
                <c:pt idx="10">
                  <c:v>13.9611747264862</c:v>
                </c:pt>
                <c:pt idx="11">
                  <c:v>16.4216074943542</c:v>
                </c:pt>
                <c:pt idx="12">
                  <c:v>21.2408292293548</c:v>
                </c:pt>
                <c:pt idx="13">
                  <c:v>24.057470321655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9360230"/>
        <c:axId val="106547851"/>
      </c:scatterChart>
      <c:valAx>
        <c:axId val="21936023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06547851"/>
        <c:crosses val="autoZero"/>
        <c:crossBetween val="midCat"/>
      </c:valAx>
      <c:valAx>
        <c:axId val="10654785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1936023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 wrap="square"/>
    <a:lstStyle/>
    <a:p>
      <a:pPr>
        <a:defRPr lang="zh-CN"/>
      </a:pPr>
    </a:p>
  </c:txPr>
  <c:externalData r:id="rId1">
    <c:autoUpdate val="0"/>
  </c:externalData>
</c:chartSpace>
</file>

<file path=word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New </a:t>
            </a:r>
            <a:r>
              <a:rPr lang="en-US" alt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加注</a:t>
            </a:r>
            <a:endParaRPr lang="zh-CN"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c:rich>
      </c:tx>
      <c:layout>
        <c:manualLayout>
          <c:xMode val="edge"/>
          <c:yMode val="edge"/>
          <c:x val="0.429333486291155"/>
          <c:y val="0.0243055555555556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 cmpd="sng" algn="ctr">
              <a:noFill/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</a:ln>
              <a:effectLst/>
            </c:spPr>
          </c:marker>
          <c:dLbls>
            <c:delete val="1"/>
          </c:dLbls>
          <c:trendline>
            <c:spPr>
              <a:ln w="19050" cap="rnd" cmpd="sng" algn="ctr">
                <a:solidFill>
                  <a:schemeClr val="accent1"/>
                </a:solidFill>
                <a:prstDash val="sysDot"/>
                <a:round/>
              </a:ln>
              <a:effectLst/>
            </c:spPr>
            <c:trendlineType val="poly"/>
            <c:order val="2"/>
            <c:forward val="0"/>
            <c:backward val="0"/>
            <c:dispRSqr val="1"/>
            <c:dispEq val="1"/>
            <c:trendlineLbl>
              <c:layout/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rgbClr val="595959">
                          <a:alpha val="100000"/>
                        </a:srgbClr>
                      </a:solidFill>
                      <a:latin typeface="宋体" panose="02010600030101010101" charset="-122"/>
                      <a:ea typeface="宋体" panose="02010600030101010101" charset="-122"/>
                      <a:cs typeface="宋体" panose="02010600030101010101" charset="-122"/>
                    </a:defRPr>
                  </a:pPr>
                </a:p>
              </c:txPr>
            </c:trendlineLbl>
          </c:trendline>
          <c:xVal>
            <c:numRef>
              <c:f>[工作簿1.et]Sheet1!$D$18:$D$31</c:f>
              <c:numCache>
                <c:formatCode>General</c:formatCode>
                <c:ptCount val="14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75</c:v>
                </c:pt>
                <c:pt idx="7">
                  <c:v>100</c:v>
                </c:pt>
                <c:pt idx="8">
                  <c:v>125</c:v>
                </c:pt>
                <c:pt idx="9">
                  <c:v>150</c:v>
                </c:pt>
                <c:pt idx="10">
                  <c:v>175</c:v>
                </c:pt>
                <c:pt idx="11">
                  <c:v>200</c:v>
                </c:pt>
                <c:pt idx="12">
                  <c:v>225</c:v>
                </c:pt>
                <c:pt idx="13">
                  <c:v>250</c:v>
                </c:pt>
              </c:numCache>
            </c:numRef>
          </c:xVal>
          <c:yVal>
            <c:numRef>
              <c:f>[工作簿1.et]Sheet1!$F$18:$F$31</c:f>
              <c:numCache>
                <c:formatCode>General</c:formatCode>
                <c:ptCount val="14"/>
                <c:pt idx="0">
                  <c:v>2.49258065223693</c:v>
                </c:pt>
                <c:pt idx="1">
                  <c:v>2.87464237213134</c:v>
                </c:pt>
                <c:pt idx="2">
                  <c:v>3.25073909759521</c:v>
                </c:pt>
                <c:pt idx="3">
                  <c:v>4.23697566986084</c:v>
                </c:pt>
                <c:pt idx="4">
                  <c:v>5.19319772720336</c:v>
                </c:pt>
                <c:pt idx="5">
                  <c:v>6.22741556167602</c:v>
                </c:pt>
                <c:pt idx="6">
                  <c:v>8.74899005889892</c:v>
                </c:pt>
                <c:pt idx="7">
                  <c:v>11.3776702880859</c:v>
                </c:pt>
                <c:pt idx="8">
                  <c:v>17.1959099769592</c:v>
                </c:pt>
                <c:pt idx="9">
                  <c:v>22.7111508846282</c:v>
                </c:pt>
                <c:pt idx="10">
                  <c:v>27.2061872482299</c:v>
                </c:pt>
                <c:pt idx="11">
                  <c:v>32.7324430942535</c:v>
                </c:pt>
                <c:pt idx="12">
                  <c:v>38.4147489070892</c:v>
                </c:pt>
                <c:pt idx="13">
                  <c:v>47.595809936523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18253856"/>
        <c:axId val="139794417"/>
      </c:scatterChart>
      <c:valAx>
        <c:axId val="8182538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39794417"/>
        <c:crosses val="autoZero"/>
        <c:crossBetween val="midCat"/>
      </c:valAx>
      <c:valAx>
        <c:axId val="13979441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8182538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 wrap="square"/>
    <a:lstStyle/>
    <a:p>
      <a:pPr>
        <a:defRPr lang="zh-CN"/>
      </a:pPr>
    </a:p>
  </c:txPr>
  <c:externalData r:id="rId1">
    <c:autoUpdate val="0"/>
  </c:externalData>
</c:chartSpace>
</file>

<file path=word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New </a:t>
            </a:r>
            <a:r>
              <a:rPr lang="en-US" alt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3</a:t>
            </a:r>
            <a:r>
              <a: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加注</a:t>
            </a:r>
            <a:endParaRPr lang="zh-CN"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 cmpd="sng" algn="ctr">
              <a:noFill/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</a:ln>
              <a:effectLst/>
            </c:spPr>
          </c:marker>
          <c:dLbls>
            <c:delete val="1"/>
          </c:dLbls>
          <c:trendline>
            <c:trendlineType val="poly"/>
            <c:order val="2"/>
            <c:dispRSqr val="0"/>
            <c:dispEq val="1"/>
            <c:trendlineLbl>
              <c:layout/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10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[工作簿1.et]Sheet1!$D$34:$D$47</c:f>
              <c:numCache>
                <c:formatCode>General</c:formatCode>
                <c:ptCount val="14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75</c:v>
                </c:pt>
                <c:pt idx="7">
                  <c:v>100</c:v>
                </c:pt>
                <c:pt idx="8">
                  <c:v>125</c:v>
                </c:pt>
                <c:pt idx="9">
                  <c:v>150</c:v>
                </c:pt>
                <c:pt idx="10">
                  <c:v>175</c:v>
                </c:pt>
                <c:pt idx="11">
                  <c:v>200</c:v>
                </c:pt>
                <c:pt idx="12">
                  <c:v>225</c:v>
                </c:pt>
                <c:pt idx="13">
                  <c:v>250</c:v>
                </c:pt>
              </c:numCache>
            </c:numRef>
          </c:xVal>
          <c:yVal>
            <c:numRef>
              <c:f>[工作簿1.et]Sheet1!$F$34:$F$47</c:f>
              <c:numCache>
                <c:formatCode>General</c:formatCode>
                <c:ptCount val="14"/>
                <c:pt idx="0">
                  <c:v>3.70485472679138</c:v>
                </c:pt>
                <c:pt idx="1">
                  <c:v>4.01091432571411</c:v>
                </c:pt>
                <c:pt idx="2">
                  <c:v>4.7100715637207</c:v>
                </c:pt>
                <c:pt idx="3">
                  <c:v>6.03936910629272</c:v>
                </c:pt>
                <c:pt idx="4">
                  <c:v>7.3226523399353</c:v>
                </c:pt>
                <c:pt idx="5">
                  <c:v>8.7849850654602</c:v>
                </c:pt>
                <c:pt idx="6">
                  <c:v>12.1627645492553</c:v>
                </c:pt>
                <c:pt idx="7">
                  <c:v>18.7282588481903</c:v>
                </c:pt>
                <c:pt idx="8">
                  <c:v>23.6013529300689</c:v>
                </c:pt>
                <c:pt idx="9">
                  <c:v>30.937034368515</c:v>
                </c:pt>
                <c:pt idx="10">
                  <c:v>40.3781824111938</c:v>
                </c:pt>
                <c:pt idx="11">
                  <c:v>47.3997786045074</c:v>
                </c:pt>
                <c:pt idx="12">
                  <c:v>59.0974252223968</c:v>
                </c:pt>
                <c:pt idx="13">
                  <c:v>60.08565044403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0820600"/>
        <c:axId val="830966229"/>
      </c:scatterChart>
      <c:valAx>
        <c:axId val="1708206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830966229"/>
        <c:crosses val="autoZero"/>
        <c:crossBetween val="midCat"/>
      </c:valAx>
      <c:valAx>
        <c:axId val="83096622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08206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 wrap="square"/>
    <a:lstStyle/>
    <a:p>
      <a:pPr>
        <a:defRPr lang="zh-CN"/>
      </a:pPr>
    </a:p>
  </c:txPr>
  <c:externalData r:id="rId1">
    <c:autoUpdate val="0"/>
  </c:externalData>
</c:chartSpace>
</file>

<file path=word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CFR 1</a:t>
            </a:r>
            <a:r>
              <a:rPr altLang="en-US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加注</a:t>
            </a:r>
            <a:endParaRPr lang="zh-CN"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 cmpd="sng" algn="ctr">
              <a:noFill/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</a:ln>
              <a:effectLst/>
            </c:spPr>
          </c:marker>
          <c:dLbls>
            <c:delete val="1"/>
          </c:dLbls>
          <c:trendline>
            <c:trendlineType val="linear"/>
            <c:dispRSqr val="0"/>
            <c:dispEq val="1"/>
            <c:trendlineLbl>
              <c:layout/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10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[工作簿1.et]Sheet1!$L$2:$L$15</c:f>
              <c:numCache>
                <c:formatCode>General</c:formatCode>
                <c:ptCount val="14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75</c:v>
                </c:pt>
                <c:pt idx="7">
                  <c:v>100</c:v>
                </c:pt>
                <c:pt idx="8">
                  <c:v>125</c:v>
                </c:pt>
                <c:pt idx="9">
                  <c:v>150</c:v>
                </c:pt>
                <c:pt idx="10">
                  <c:v>175</c:v>
                </c:pt>
                <c:pt idx="11">
                  <c:v>200</c:v>
                </c:pt>
                <c:pt idx="12">
                  <c:v>225</c:v>
                </c:pt>
                <c:pt idx="13">
                  <c:v>250</c:v>
                </c:pt>
              </c:numCache>
            </c:numRef>
          </c:xVal>
          <c:yVal>
            <c:numRef>
              <c:f>[工作簿1.et]Sheet1!$N$2:$N$15</c:f>
              <c:numCache>
                <c:formatCode>General</c:formatCode>
                <c:ptCount val="14"/>
                <c:pt idx="0">
                  <c:v>1.78039121627807</c:v>
                </c:pt>
                <c:pt idx="1">
                  <c:v>2.75062417984008</c:v>
                </c:pt>
                <c:pt idx="2">
                  <c:v>3.62582397460937</c:v>
                </c:pt>
                <c:pt idx="3">
                  <c:v>5.40422892570495</c:v>
                </c:pt>
                <c:pt idx="4">
                  <c:v>7.2866575717926</c:v>
                </c:pt>
                <c:pt idx="5">
                  <c:v>9.05604696273803</c:v>
                </c:pt>
                <c:pt idx="6">
                  <c:v>13.9921815395355</c:v>
                </c:pt>
                <c:pt idx="7">
                  <c:v>18.8022761344909</c:v>
                </c:pt>
                <c:pt idx="8">
                  <c:v>23.9224529266357</c:v>
                </c:pt>
                <c:pt idx="9">
                  <c:v>29.1216354370117</c:v>
                </c:pt>
                <c:pt idx="10">
                  <c:v>34.1347742080688</c:v>
                </c:pt>
                <c:pt idx="11">
                  <c:v>39.2659432888031</c:v>
                </c:pt>
                <c:pt idx="12">
                  <c:v>44.5111215114593</c:v>
                </c:pt>
                <c:pt idx="13">
                  <c:v>49.894393205642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6087721"/>
        <c:axId val="162947372"/>
      </c:scatterChart>
      <c:valAx>
        <c:axId val="606087721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62947372"/>
        <c:crosses val="autoZero"/>
        <c:crossBetween val="midCat"/>
      </c:valAx>
      <c:valAx>
        <c:axId val="1629473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60608772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 wrap="square"/>
    <a:lstStyle/>
    <a:p>
      <a:pPr>
        <a:defRPr lang="zh-CN"/>
      </a:pPr>
    </a:p>
  </c:txPr>
  <c:externalData r:id="rId1">
    <c:autoUpdate val="0"/>
  </c:externalData>
</c:chartSpace>
</file>

<file path=word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CFR 2</a:t>
            </a:r>
            <a:r>
              <a:rPr altLang="en-US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加注</a:t>
            </a:r>
            <a:endParaRPr lang="zh-CN"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 cmpd="sng" algn="ctr">
              <a:noFill/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</a:ln>
              <a:effectLst/>
            </c:spPr>
          </c:marker>
          <c:dLbls>
            <c:delete val="1"/>
          </c:dLbls>
          <c:xVal>
            <c:numRef>
              <c:f>[工作簿1.et]Sheet1!$L$18:$L$31</c:f>
              <c:numCache>
                <c:formatCode>General</c:formatCode>
                <c:ptCount val="14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75</c:v>
                </c:pt>
                <c:pt idx="7">
                  <c:v>100</c:v>
                </c:pt>
                <c:pt idx="8">
                  <c:v>125</c:v>
                </c:pt>
                <c:pt idx="9">
                  <c:v>150</c:v>
                </c:pt>
                <c:pt idx="10">
                  <c:v>175</c:v>
                </c:pt>
                <c:pt idx="11">
                  <c:v>200</c:v>
                </c:pt>
                <c:pt idx="12">
                  <c:v>225</c:v>
                </c:pt>
                <c:pt idx="13">
                  <c:v>250</c:v>
                </c:pt>
              </c:numCache>
            </c:numRef>
          </c:xVal>
          <c:yVal>
            <c:numRef>
              <c:f>[工作簿1.et]Sheet1!$N$18:$N$31</c:f>
              <c:numCache>
                <c:formatCode>General</c:formatCode>
                <c:ptCount val="14"/>
                <c:pt idx="0">
                  <c:v>3.3307614326477</c:v>
                </c:pt>
                <c:pt idx="1">
                  <c:v>4.9351212978363</c:v>
                </c:pt>
                <c:pt idx="2">
                  <c:v>6.63352298736572</c:v>
                </c:pt>
                <c:pt idx="3">
                  <c:v>10.0922937393188</c:v>
                </c:pt>
                <c:pt idx="4">
                  <c:v>13.7301223278045</c:v>
                </c:pt>
                <c:pt idx="5">
                  <c:v>16.8288397789001</c:v>
                </c:pt>
                <c:pt idx="6">
                  <c:v>26.097947359085</c:v>
                </c:pt>
                <c:pt idx="7">
                  <c:v>34.3408081531524</c:v>
                </c:pt>
                <c:pt idx="8">
                  <c:v>44.0239963531494</c:v>
                </c:pt>
                <c:pt idx="9">
                  <c:v>51.6627600193023</c:v>
                </c:pt>
                <c:pt idx="10">
                  <c:v>61.20592212677</c:v>
                </c:pt>
                <c:pt idx="11">
                  <c:v>70.9017374515533</c:v>
                </c:pt>
                <c:pt idx="12">
                  <c:v>79.0309851169586</c:v>
                </c:pt>
                <c:pt idx="13">
                  <c:v>87.6019198894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60374665"/>
        <c:axId val="432037797"/>
      </c:scatterChart>
      <c:valAx>
        <c:axId val="86037466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432037797"/>
        <c:crosses val="autoZero"/>
        <c:crossBetween val="midCat"/>
      </c:valAx>
      <c:valAx>
        <c:axId val="43203779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86037466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 wrap="square"/>
    <a:lstStyle/>
    <a:p>
      <a:pPr>
        <a:defRPr lang="zh-CN"/>
      </a:pPr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3</a:t>
            </a:r>
            <a:r>
              <a:t>牌 2加注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0625"/>
                  <c:y val="-0.135416666666667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[数据测试.et]Sheet1!$J$1:$J$1000</c:f>
              <c:numCache>
                <c:formatCode>General</c:formatCode>
                <c:ptCount val="1000"/>
                <c:pt idx="0">
                  <c:v>50</c:v>
                </c:pt>
                <c:pt idx="1">
                  <c:v>51</c:v>
                </c:pt>
                <c:pt idx="2">
                  <c:v>52</c:v>
                </c:pt>
                <c:pt idx="3">
                  <c:v>53</c:v>
                </c:pt>
                <c:pt idx="4">
                  <c:v>54</c:v>
                </c:pt>
                <c:pt idx="5">
                  <c:v>55</c:v>
                </c:pt>
                <c:pt idx="6">
                  <c:v>56</c:v>
                </c:pt>
                <c:pt idx="7">
                  <c:v>57</c:v>
                </c:pt>
                <c:pt idx="8">
                  <c:v>58</c:v>
                </c:pt>
                <c:pt idx="9">
                  <c:v>59</c:v>
                </c:pt>
                <c:pt idx="10">
                  <c:v>60</c:v>
                </c:pt>
                <c:pt idx="11">
                  <c:v>61</c:v>
                </c:pt>
                <c:pt idx="12">
                  <c:v>62</c:v>
                </c:pt>
                <c:pt idx="13">
                  <c:v>63</c:v>
                </c:pt>
                <c:pt idx="14">
                  <c:v>64</c:v>
                </c:pt>
                <c:pt idx="15">
                  <c:v>65</c:v>
                </c:pt>
                <c:pt idx="16">
                  <c:v>66</c:v>
                </c:pt>
                <c:pt idx="17">
                  <c:v>67</c:v>
                </c:pt>
                <c:pt idx="18">
                  <c:v>68</c:v>
                </c:pt>
                <c:pt idx="19">
                  <c:v>69</c:v>
                </c:pt>
                <c:pt idx="20">
                  <c:v>70</c:v>
                </c:pt>
                <c:pt idx="21">
                  <c:v>71</c:v>
                </c:pt>
                <c:pt idx="22">
                  <c:v>72</c:v>
                </c:pt>
                <c:pt idx="23">
                  <c:v>73</c:v>
                </c:pt>
                <c:pt idx="24">
                  <c:v>74</c:v>
                </c:pt>
                <c:pt idx="25">
                  <c:v>75</c:v>
                </c:pt>
                <c:pt idx="26">
                  <c:v>76</c:v>
                </c:pt>
                <c:pt idx="27">
                  <c:v>77</c:v>
                </c:pt>
                <c:pt idx="28">
                  <c:v>78</c:v>
                </c:pt>
                <c:pt idx="29">
                  <c:v>79</c:v>
                </c:pt>
                <c:pt idx="30">
                  <c:v>80</c:v>
                </c:pt>
                <c:pt idx="31">
                  <c:v>81</c:v>
                </c:pt>
                <c:pt idx="32">
                  <c:v>82</c:v>
                </c:pt>
                <c:pt idx="33">
                  <c:v>83</c:v>
                </c:pt>
                <c:pt idx="34">
                  <c:v>84</c:v>
                </c:pt>
                <c:pt idx="35">
                  <c:v>85</c:v>
                </c:pt>
                <c:pt idx="36">
                  <c:v>86</c:v>
                </c:pt>
                <c:pt idx="37">
                  <c:v>87</c:v>
                </c:pt>
                <c:pt idx="38">
                  <c:v>88</c:v>
                </c:pt>
                <c:pt idx="39">
                  <c:v>89</c:v>
                </c:pt>
                <c:pt idx="40">
                  <c:v>90</c:v>
                </c:pt>
                <c:pt idx="41">
                  <c:v>91</c:v>
                </c:pt>
                <c:pt idx="42">
                  <c:v>92</c:v>
                </c:pt>
                <c:pt idx="43">
                  <c:v>93</c:v>
                </c:pt>
                <c:pt idx="44">
                  <c:v>94</c:v>
                </c:pt>
                <c:pt idx="45">
                  <c:v>95</c:v>
                </c:pt>
                <c:pt idx="46">
                  <c:v>96</c:v>
                </c:pt>
                <c:pt idx="47">
                  <c:v>97</c:v>
                </c:pt>
                <c:pt idx="48">
                  <c:v>98</c:v>
                </c:pt>
                <c:pt idx="49">
                  <c:v>99</c:v>
                </c:pt>
                <c:pt idx="50">
                  <c:v>100</c:v>
                </c:pt>
                <c:pt idx="51">
                  <c:v>101</c:v>
                </c:pt>
                <c:pt idx="52">
                  <c:v>102</c:v>
                </c:pt>
                <c:pt idx="53">
                  <c:v>103</c:v>
                </c:pt>
                <c:pt idx="54">
                  <c:v>104</c:v>
                </c:pt>
                <c:pt idx="55">
                  <c:v>105</c:v>
                </c:pt>
                <c:pt idx="56">
                  <c:v>106</c:v>
                </c:pt>
                <c:pt idx="57">
                  <c:v>107</c:v>
                </c:pt>
                <c:pt idx="58">
                  <c:v>108</c:v>
                </c:pt>
                <c:pt idx="59">
                  <c:v>109</c:v>
                </c:pt>
                <c:pt idx="60">
                  <c:v>110</c:v>
                </c:pt>
                <c:pt idx="61">
                  <c:v>111</c:v>
                </c:pt>
                <c:pt idx="62">
                  <c:v>112</c:v>
                </c:pt>
                <c:pt idx="63">
                  <c:v>113</c:v>
                </c:pt>
                <c:pt idx="64">
                  <c:v>114</c:v>
                </c:pt>
                <c:pt idx="65">
                  <c:v>115</c:v>
                </c:pt>
                <c:pt idx="66">
                  <c:v>116</c:v>
                </c:pt>
                <c:pt idx="67">
                  <c:v>117</c:v>
                </c:pt>
                <c:pt idx="68">
                  <c:v>118</c:v>
                </c:pt>
                <c:pt idx="69">
                  <c:v>119</c:v>
                </c:pt>
                <c:pt idx="70">
                  <c:v>120</c:v>
                </c:pt>
                <c:pt idx="71">
                  <c:v>121</c:v>
                </c:pt>
                <c:pt idx="72">
                  <c:v>122</c:v>
                </c:pt>
                <c:pt idx="73">
                  <c:v>123</c:v>
                </c:pt>
                <c:pt idx="74">
                  <c:v>124</c:v>
                </c:pt>
                <c:pt idx="75">
                  <c:v>125</c:v>
                </c:pt>
                <c:pt idx="76">
                  <c:v>126</c:v>
                </c:pt>
                <c:pt idx="77">
                  <c:v>127</c:v>
                </c:pt>
                <c:pt idx="78">
                  <c:v>128</c:v>
                </c:pt>
                <c:pt idx="79">
                  <c:v>129</c:v>
                </c:pt>
                <c:pt idx="80">
                  <c:v>130</c:v>
                </c:pt>
                <c:pt idx="81">
                  <c:v>131</c:v>
                </c:pt>
                <c:pt idx="82">
                  <c:v>132</c:v>
                </c:pt>
                <c:pt idx="83">
                  <c:v>133</c:v>
                </c:pt>
                <c:pt idx="84">
                  <c:v>134</c:v>
                </c:pt>
                <c:pt idx="85">
                  <c:v>135</c:v>
                </c:pt>
                <c:pt idx="86">
                  <c:v>136</c:v>
                </c:pt>
                <c:pt idx="87">
                  <c:v>137</c:v>
                </c:pt>
                <c:pt idx="88">
                  <c:v>138</c:v>
                </c:pt>
                <c:pt idx="89">
                  <c:v>139</c:v>
                </c:pt>
                <c:pt idx="90">
                  <c:v>140</c:v>
                </c:pt>
                <c:pt idx="91">
                  <c:v>141</c:v>
                </c:pt>
                <c:pt idx="92">
                  <c:v>142</c:v>
                </c:pt>
                <c:pt idx="93">
                  <c:v>143</c:v>
                </c:pt>
                <c:pt idx="94">
                  <c:v>144</c:v>
                </c:pt>
                <c:pt idx="95">
                  <c:v>145</c:v>
                </c:pt>
                <c:pt idx="96">
                  <c:v>146</c:v>
                </c:pt>
                <c:pt idx="97">
                  <c:v>147</c:v>
                </c:pt>
                <c:pt idx="98">
                  <c:v>148</c:v>
                </c:pt>
                <c:pt idx="99">
                  <c:v>149</c:v>
                </c:pt>
                <c:pt idx="100">
                  <c:v>150</c:v>
                </c:pt>
                <c:pt idx="101">
                  <c:v>151</c:v>
                </c:pt>
                <c:pt idx="102">
                  <c:v>152</c:v>
                </c:pt>
                <c:pt idx="103">
                  <c:v>153</c:v>
                </c:pt>
                <c:pt idx="104">
                  <c:v>154</c:v>
                </c:pt>
                <c:pt idx="105">
                  <c:v>155</c:v>
                </c:pt>
                <c:pt idx="106">
                  <c:v>156</c:v>
                </c:pt>
                <c:pt idx="107">
                  <c:v>157</c:v>
                </c:pt>
                <c:pt idx="108">
                  <c:v>158</c:v>
                </c:pt>
                <c:pt idx="109">
                  <c:v>159</c:v>
                </c:pt>
                <c:pt idx="110">
                  <c:v>160</c:v>
                </c:pt>
                <c:pt idx="111">
                  <c:v>161</c:v>
                </c:pt>
                <c:pt idx="112">
                  <c:v>162</c:v>
                </c:pt>
                <c:pt idx="113">
                  <c:v>163</c:v>
                </c:pt>
                <c:pt idx="114">
                  <c:v>164</c:v>
                </c:pt>
                <c:pt idx="115">
                  <c:v>165</c:v>
                </c:pt>
                <c:pt idx="116">
                  <c:v>166</c:v>
                </c:pt>
                <c:pt idx="117">
                  <c:v>167</c:v>
                </c:pt>
                <c:pt idx="118">
                  <c:v>168</c:v>
                </c:pt>
                <c:pt idx="119">
                  <c:v>169</c:v>
                </c:pt>
                <c:pt idx="120">
                  <c:v>170</c:v>
                </c:pt>
                <c:pt idx="121">
                  <c:v>171</c:v>
                </c:pt>
                <c:pt idx="122">
                  <c:v>172</c:v>
                </c:pt>
                <c:pt idx="123">
                  <c:v>173</c:v>
                </c:pt>
                <c:pt idx="124">
                  <c:v>174</c:v>
                </c:pt>
                <c:pt idx="125">
                  <c:v>175</c:v>
                </c:pt>
                <c:pt idx="126">
                  <c:v>176</c:v>
                </c:pt>
                <c:pt idx="127">
                  <c:v>177</c:v>
                </c:pt>
                <c:pt idx="128">
                  <c:v>178</c:v>
                </c:pt>
                <c:pt idx="129">
                  <c:v>179</c:v>
                </c:pt>
                <c:pt idx="130">
                  <c:v>180</c:v>
                </c:pt>
                <c:pt idx="131">
                  <c:v>181</c:v>
                </c:pt>
                <c:pt idx="132">
                  <c:v>182</c:v>
                </c:pt>
                <c:pt idx="133">
                  <c:v>183</c:v>
                </c:pt>
                <c:pt idx="134">
                  <c:v>184</c:v>
                </c:pt>
                <c:pt idx="135">
                  <c:v>185</c:v>
                </c:pt>
                <c:pt idx="136">
                  <c:v>186</c:v>
                </c:pt>
                <c:pt idx="137">
                  <c:v>187</c:v>
                </c:pt>
                <c:pt idx="138">
                  <c:v>188</c:v>
                </c:pt>
                <c:pt idx="139">
                  <c:v>189</c:v>
                </c:pt>
                <c:pt idx="140">
                  <c:v>190</c:v>
                </c:pt>
                <c:pt idx="141">
                  <c:v>191</c:v>
                </c:pt>
                <c:pt idx="142">
                  <c:v>192</c:v>
                </c:pt>
                <c:pt idx="143">
                  <c:v>193</c:v>
                </c:pt>
                <c:pt idx="144">
                  <c:v>194</c:v>
                </c:pt>
                <c:pt idx="145">
                  <c:v>195</c:v>
                </c:pt>
                <c:pt idx="146">
                  <c:v>196</c:v>
                </c:pt>
                <c:pt idx="147">
                  <c:v>197</c:v>
                </c:pt>
                <c:pt idx="148">
                  <c:v>198</c:v>
                </c:pt>
                <c:pt idx="149">
                  <c:v>199</c:v>
                </c:pt>
                <c:pt idx="150">
                  <c:v>200</c:v>
                </c:pt>
                <c:pt idx="151">
                  <c:v>201</c:v>
                </c:pt>
                <c:pt idx="152">
                  <c:v>202</c:v>
                </c:pt>
                <c:pt idx="153">
                  <c:v>203</c:v>
                </c:pt>
                <c:pt idx="154">
                  <c:v>204</c:v>
                </c:pt>
                <c:pt idx="155">
                  <c:v>205</c:v>
                </c:pt>
                <c:pt idx="156">
                  <c:v>206</c:v>
                </c:pt>
                <c:pt idx="157">
                  <c:v>207</c:v>
                </c:pt>
                <c:pt idx="158">
                  <c:v>208</c:v>
                </c:pt>
                <c:pt idx="159">
                  <c:v>209</c:v>
                </c:pt>
                <c:pt idx="160">
                  <c:v>210</c:v>
                </c:pt>
                <c:pt idx="161">
                  <c:v>211</c:v>
                </c:pt>
                <c:pt idx="162">
                  <c:v>212</c:v>
                </c:pt>
                <c:pt idx="163">
                  <c:v>213</c:v>
                </c:pt>
                <c:pt idx="164">
                  <c:v>214</c:v>
                </c:pt>
                <c:pt idx="165">
                  <c:v>215</c:v>
                </c:pt>
                <c:pt idx="166">
                  <c:v>216</c:v>
                </c:pt>
                <c:pt idx="167">
                  <c:v>217</c:v>
                </c:pt>
                <c:pt idx="168">
                  <c:v>218</c:v>
                </c:pt>
                <c:pt idx="169">
                  <c:v>219</c:v>
                </c:pt>
                <c:pt idx="170">
                  <c:v>220</c:v>
                </c:pt>
                <c:pt idx="171">
                  <c:v>221</c:v>
                </c:pt>
                <c:pt idx="172">
                  <c:v>222</c:v>
                </c:pt>
                <c:pt idx="173">
                  <c:v>223</c:v>
                </c:pt>
                <c:pt idx="174">
                  <c:v>224</c:v>
                </c:pt>
                <c:pt idx="175">
                  <c:v>225</c:v>
                </c:pt>
                <c:pt idx="176">
                  <c:v>226</c:v>
                </c:pt>
                <c:pt idx="177">
                  <c:v>227</c:v>
                </c:pt>
                <c:pt idx="178">
                  <c:v>228</c:v>
                </c:pt>
                <c:pt idx="179">
                  <c:v>229</c:v>
                </c:pt>
                <c:pt idx="180">
                  <c:v>230</c:v>
                </c:pt>
                <c:pt idx="181">
                  <c:v>231</c:v>
                </c:pt>
                <c:pt idx="182">
                  <c:v>232</c:v>
                </c:pt>
                <c:pt idx="183">
                  <c:v>233</c:v>
                </c:pt>
                <c:pt idx="184">
                  <c:v>234</c:v>
                </c:pt>
                <c:pt idx="185">
                  <c:v>235</c:v>
                </c:pt>
                <c:pt idx="186">
                  <c:v>236</c:v>
                </c:pt>
                <c:pt idx="187">
                  <c:v>237</c:v>
                </c:pt>
                <c:pt idx="188">
                  <c:v>238</c:v>
                </c:pt>
                <c:pt idx="189">
                  <c:v>239</c:v>
                </c:pt>
                <c:pt idx="190">
                  <c:v>240</c:v>
                </c:pt>
                <c:pt idx="191">
                  <c:v>241</c:v>
                </c:pt>
                <c:pt idx="192">
                  <c:v>242</c:v>
                </c:pt>
                <c:pt idx="193">
                  <c:v>243</c:v>
                </c:pt>
                <c:pt idx="194">
                  <c:v>244</c:v>
                </c:pt>
                <c:pt idx="195">
                  <c:v>245</c:v>
                </c:pt>
                <c:pt idx="196">
                  <c:v>246</c:v>
                </c:pt>
                <c:pt idx="197">
                  <c:v>247</c:v>
                </c:pt>
                <c:pt idx="198">
                  <c:v>248</c:v>
                </c:pt>
                <c:pt idx="199">
                  <c:v>249</c:v>
                </c:pt>
                <c:pt idx="200">
                  <c:v>250</c:v>
                </c:pt>
                <c:pt idx="201">
                  <c:v>251</c:v>
                </c:pt>
                <c:pt idx="202">
                  <c:v>252</c:v>
                </c:pt>
                <c:pt idx="203">
                  <c:v>253</c:v>
                </c:pt>
                <c:pt idx="204">
                  <c:v>254</c:v>
                </c:pt>
                <c:pt idx="205">
                  <c:v>255</c:v>
                </c:pt>
                <c:pt idx="206">
                  <c:v>256</c:v>
                </c:pt>
                <c:pt idx="207">
                  <c:v>257</c:v>
                </c:pt>
                <c:pt idx="208">
                  <c:v>258</c:v>
                </c:pt>
                <c:pt idx="209">
                  <c:v>259</c:v>
                </c:pt>
                <c:pt idx="210">
                  <c:v>260</c:v>
                </c:pt>
                <c:pt idx="211">
                  <c:v>261</c:v>
                </c:pt>
                <c:pt idx="212">
                  <c:v>262</c:v>
                </c:pt>
                <c:pt idx="213">
                  <c:v>263</c:v>
                </c:pt>
                <c:pt idx="214">
                  <c:v>264</c:v>
                </c:pt>
                <c:pt idx="215">
                  <c:v>265</c:v>
                </c:pt>
                <c:pt idx="216">
                  <c:v>266</c:v>
                </c:pt>
                <c:pt idx="217">
                  <c:v>267</c:v>
                </c:pt>
                <c:pt idx="218">
                  <c:v>268</c:v>
                </c:pt>
                <c:pt idx="219">
                  <c:v>269</c:v>
                </c:pt>
                <c:pt idx="220">
                  <c:v>270</c:v>
                </c:pt>
                <c:pt idx="221">
                  <c:v>271</c:v>
                </c:pt>
                <c:pt idx="222">
                  <c:v>272</c:v>
                </c:pt>
                <c:pt idx="223">
                  <c:v>273</c:v>
                </c:pt>
                <c:pt idx="224">
                  <c:v>274</c:v>
                </c:pt>
                <c:pt idx="225">
                  <c:v>275</c:v>
                </c:pt>
                <c:pt idx="226">
                  <c:v>276</c:v>
                </c:pt>
                <c:pt idx="227">
                  <c:v>277</c:v>
                </c:pt>
                <c:pt idx="228">
                  <c:v>278</c:v>
                </c:pt>
                <c:pt idx="229">
                  <c:v>279</c:v>
                </c:pt>
                <c:pt idx="230">
                  <c:v>280</c:v>
                </c:pt>
                <c:pt idx="231">
                  <c:v>281</c:v>
                </c:pt>
                <c:pt idx="232">
                  <c:v>282</c:v>
                </c:pt>
                <c:pt idx="233">
                  <c:v>283</c:v>
                </c:pt>
                <c:pt idx="234">
                  <c:v>284</c:v>
                </c:pt>
                <c:pt idx="235">
                  <c:v>285</c:v>
                </c:pt>
                <c:pt idx="236">
                  <c:v>286</c:v>
                </c:pt>
                <c:pt idx="237">
                  <c:v>287</c:v>
                </c:pt>
                <c:pt idx="238">
                  <c:v>288</c:v>
                </c:pt>
                <c:pt idx="239">
                  <c:v>289</c:v>
                </c:pt>
                <c:pt idx="240">
                  <c:v>290</c:v>
                </c:pt>
                <c:pt idx="241">
                  <c:v>291</c:v>
                </c:pt>
                <c:pt idx="242">
                  <c:v>292</c:v>
                </c:pt>
                <c:pt idx="243">
                  <c:v>293</c:v>
                </c:pt>
                <c:pt idx="244">
                  <c:v>294</c:v>
                </c:pt>
                <c:pt idx="245">
                  <c:v>295</c:v>
                </c:pt>
                <c:pt idx="246">
                  <c:v>296</c:v>
                </c:pt>
                <c:pt idx="247">
                  <c:v>297</c:v>
                </c:pt>
                <c:pt idx="248">
                  <c:v>298</c:v>
                </c:pt>
                <c:pt idx="249">
                  <c:v>299</c:v>
                </c:pt>
                <c:pt idx="250">
                  <c:v>300</c:v>
                </c:pt>
                <c:pt idx="251">
                  <c:v>301</c:v>
                </c:pt>
                <c:pt idx="252">
                  <c:v>302</c:v>
                </c:pt>
                <c:pt idx="253">
                  <c:v>303</c:v>
                </c:pt>
                <c:pt idx="254">
                  <c:v>304</c:v>
                </c:pt>
                <c:pt idx="255">
                  <c:v>305</c:v>
                </c:pt>
                <c:pt idx="256">
                  <c:v>306</c:v>
                </c:pt>
                <c:pt idx="257">
                  <c:v>307</c:v>
                </c:pt>
                <c:pt idx="258">
                  <c:v>308</c:v>
                </c:pt>
                <c:pt idx="259">
                  <c:v>309</c:v>
                </c:pt>
                <c:pt idx="260">
                  <c:v>310</c:v>
                </c:pt>
                <c:pt idx="261">
                  <c:v>311</c:v>
                </c:pt>
                <c:pt idx="262">
                  <c:v>312</c:v>
                </c:pt>
                <c:pt idx="263">
                  <c:v>313</c:v>
                </c:pt>
                <c:pt idx="264">
                  <c:v>314</c:v>
                </c:pt>
                <c:pt idx="265">
                  <c:v>315</c:v>
                </c:pt>
                <c:pt idx="266">
                  <c:v>316</c:v>
                </c:pt>
                <c:pt idx="267">
                  <c:v>317</c:v>
                </c:pt>
                <c:pt idx="268">
                  <c:v>318</c:v>
                </c:pt>
                <c:pt idx="269">
                  <c:v>319</c:v>
                </c:pt>
                <c:pt idx="270">
                  <c:v>320</c:v>
                </c:pt>
                <c:pt idx="271">
                  <c:v>321</c:v>
                </c:pt>
                <c:pt idx="272">
                  <c:v>322</c:v>
                </c:pt>
                <c:pt idx="273">
                  <c:v>323</c:v>
                </c:pt>
                <c:pt idx="274">
                  <c:v>324</c:v>
                </c:pt>
                <c:pt idx="275">
                  <c:v>325</c:v>
                </c:pt>
                <c:pt idx="276">
                  <c:v>326</c:v>
                </c:pt>
                <c:pt idx="277">
                  <c:v>327</c:v>
                </c:pt>
                <c:pt idx="278">
                  <c:v>328</c:v>
                </c:pt>
                <c:pt idx="279">
                  <c:v>329</c:v>
                </c:pt>
                <c:pt idx="280">
                  <c:v>330</c:v>
                </c:pt>
                <c:pt idx="281">
                  <c:v>331</c:v>
                </c:pt>
                <c:pt idx="282">
                  <c:v>332</c:v>
                </c:pt>
                <c:pt idx="283">
                  <c:v>333</c:v>
                </c:pt>
                <c:pt idx="284">
                  <c:v>334</c:v>
                </c:pt>
                <c:pt idx="285">
                  <c:v>335</c:v>
                </c:pt>
                <c:pt idx="286">
                  <c:v>336</c:v>
                </c:pt>
                <c:pt idx="287">
                  <c:v>337</c:v>
                </c:pt>
                <c:pt idx="288">
                  <c:v>338</c:v>
                </c:pt>
                <c:pt idx="289">
                  <c:v>339</c:v>
                </c:pt>
                <c:pt idx="290">
                  <c:v>340</c:v>
                </c:pt>
                <c:pt idx="291">
                  <c:v>341</c:v>
                </c:pt>
                <c:pt idx="292">
                  <c:v>342</c:v>
                </c:pt>
                <c:pt idx="293">
                  <c:v>343</c:v>
                </c:pt>
                <c:pt idx="294">
                  <c:v>344</c:v>
                </c:pt>
                <c:pt idx="295">
                  <c:v>345</c:v>
                </c:pt>
                <c:pt idx="296">
                  <c:v>346</c:v>
                </c:pt>
                <c:pt idx="297">
                  <c:v>347</c:v>
                </c:pt>
                <c:pt idx="298">
                  <c:v>348</c:v>
                </c:pt>
                <c:pt idx="299">
                  <c:v>349</c:v>
                </c:pt>
                <c:pt idx="300">
                  <c:v>350</c:v>
                </c:pt>
                <c:pt idx="301">
                  <c:v>351</c:v>
                </c:pt>
                <c:pt idx="302">
                  <c:v>352</c:v>
                </c:pt>
                <c:pt idx="303">
                  <c:v>353</c:v>
                </c:pt>
                <c:pt idx="304">
                  <c:v>354</c:v>
                </c:pt>
                <c:pt idx="305">
                  <c:v>355</c:v>
                </c:pt>
                <c:pt idx="306">
                  <c:v>356</c:v>
                </c:pt>
                <c:pt idx="307">
                  <c:v>357</c:v>
                </c:pt>
                <c:pt idx="308">
                  <c:v>358</c:v>
                </c:pt>
                <c:pt idx="309">
                  <c:v>359</c:v>
                </c:pt>
                <c:pt idx="310">
                  <c:v>360</c:v>
                </c:pt>
                <c:pt idx="311">
                  <c:v>361</c:v>
                </c:pt>
                <c:pt idx="312">
                  <c:v>362</c:v>
                </c:pt>
                <c:pt idx="313">
                  <c:v>363</c:v>
                </c:pt>
                <c:pt idx="314">
                  <c:v>364</c:v>
                </c:pt>
                <c:pt idx="315">
                  <c:v>365</c:v>
                </c:pt>
                <c:pt idx="316">
                  <c:v>366</c:v>
                </c:pt>
                <c:pt idx="317">
                  <c:v>367</c:v>
                </c:pt>
                <c:pt idx="318">
                  <c:v>368</c:v>
                </c:pt>
                <c:pt idx="319">
                  <c:v>369</c:v>
                </c:pt>
                <c:pt idx="320">
                  <c:v>370</c:v>
                </c:pt>
                <c:pt idx="321">
                  <c:v>371</c:v>
                </c:pt>
                <c:pt idx="322">
                  <c:v>372</c:v>
                </c:pt>
                <c:pt idx="323">
                  <c:v>373</c:v>
                </c:pt>
                <c:pt idx="324">
                  <c:v>374</c:v>
                </c:pt>
                <c:pt idx="325">
                  <c:v>375</c:v>
                </c:pt>
                <c:pt idx="326">
                  <c:v>376</c:v>
                </c:pt>
                <c:pt idx="327">
                  <c:v>377</c:v>
                </c:pt>
                <c:pt idx="328">
                  <c:v>378</c:v>
                </c:pt>
                <c:pt idx="329">
                  <c:v>379</c:v>
                </c:pt>
                <c:pt idx="330">
                  <c:v>380</c:v>
                </c:pt>
                <c:pt idx="331">
                  <c:v>381</c:v>
                </c:pt>
                <c:pt idx="332">
                  <c:v>382</c:v>
                </c:pt>
                <c:pt idx="333">
                  <c:v>383</c:v>
                </c:pt>
                <c:pt idx="334">
                  <c:v>384</c:v>
                </c:pt>
                <c:pt idx="335">
                  <c:v>385</c:v>
                </c:pt>
                <c:pt idx="336">
                  <c:v>386</c:v>
                </c:pt>
                <c:pt idx="337">
                  <c:v>387</c:v>
                </c:pt>
                <c:pt idx="338">
                  <c:v>388</c:v>
                </c:pt>
                <c:pt idx="339">
                  <c:v>389</c:v>
                </c:pt>
                <c:pt idx="340">
                  <c:v>390</c:v>
                </c:pt>
                <c:pt idx="341">
                  <c:v>391</c:v>
                </c:pt>
                <c:pt idx="342">
                  <c:v>392</c:v>
                </c:pt>
                <c:pt idx="343">
                  <c:v>393</c:v>
                </c:pt>
                <c:pt idx="344">
                  <c:v>394</c:v>
                </c:pt>
                <c:pt idx="345">
                  <c:v>395</c:v>
                </c:pt>
                <c:pt idx="346">
                  <c:v>396</c:v>
                </c:pt>
                <c:pt idx="347">
                  <c:v>397</c:v>
                </c:pt>
                <c:pt idx="348">
                  <c:v>398</c:v>
                </c:pt>
                <c:pt idx="349">
                  <c:v>399</c:v>
                </c:pt>
                <c:pt idx="350">
                  <c:v>400</c:v>
                </c:pt>
                <c:pt idx="351">
                  <c:v>401</c:v>
                </c:pt>
                <c:pt idx="352">
                  <c:v>402</c:v>
                </c:pt>
                <c:pt idx="353">
                  <c:v>403</c:v>
                </c:pt>
                <c:pt idx="354">
                  <c:v>404</c:v>
                </c:pt>
                <c:pt idx="355">
                  <c:v>405</c:v>
                </c:pt>
                <c:pt idx="356">
                  <c:v>406</c:v>
                </c:pt>
                <c:pt idx="357">
                  <c:v>407</c:v>
                </c:pt>
                <c:pt idx="358">
                  <c:v>408</c:v>
                </c:pt>
                <c:pt idx="359">
                  <c:v>409</c:v>
                </c:pt>
                <c:pt idx="360">
                  <c:v>410</c:v>
                </c:pt>
                <c:pt idx="361">
                  <c:v>411</c:v>
                </c:pt>
                <c:pt idx="362">
                  <c:v>412</c:v>
                </c:pt>
                <c:pt idx="363">
                  <c:v>413</c:v>
                </c:pt>
                <c:pt idx="364">
                  <c:v>414</c:v>
                </c:pt>
                <c:pt idx="365">
                  <c:v>415</c:v>
                </c:pt>
                <c:pt idx="366">
                  <c:v>416</c:v>
                </c:pt>
                <c:pt idx="367">
                  <c:v>417</c:v>
                </c:pt>
                <c:pt idx="368">
                  <c:v>418</c:v>
                </c:pt>
                <c:pt idx="369">
                  <c:v>419</c:v>
                </c:pt>
                <c:pt idx="370">
                  <c:v>420</c:v>
                </c:pt>
                <c:pt idx="371">
                  <c:v>421</c:v>
                </c:pt>
                <c:pt idx="372">
                  <c:v>422</c:v>
                </c:pt>
                <c:pt idx="373">
                  <c:v>423</c:v>
                </c:pt>
                <c:pt idx="374">
                  <c:v>424</c:v>
                </c:pt>
                <c:pt idx="375">
                  <c:v>425</c:v>
                </c:pt>
                <c:pt idx="376">
                  <c:v>426</c:v>
                </c:pt>
                <c:pt idx="377">
                  <c:v>427</c:v>
                </c:pt>
                <c:pt idx="378">
                  <c:v>428</c:v>
                </c:pt>
                <c:pt idx="379">
                  <c:v>429</c:v>
                </c:pt>
                <c:pt idx="380">
                  <c:v>430</c:v>
                </c:pt>
                <c:pt idx="381">
                  <c:v>431</c:v>
                </c:pt>
                <c:pt idx="382">
                  <c:v>432</c:v>
                </c:pt>
                <c:pt idx="383">
                  <c:v>433</c:v>
                </c:pt>
                <c:pt idx="384">
                  <c:v>434</c:v>
                </c:pt>
                <c:pt idx="385">
                  <c:v>435</c:v>
                </c:pt>
                <c:pt idx="386">
                  <c:v>436</c:v>
                </c:pt>
                <c:pt idx="387">
                  <c:v>437</c:v>
                </c:pt>
                <c:pt idx="388">
                  <c:v>438</c:v>
                </c:pt>
                <c:pt idx="389">
                  <c:v>439</c:v>
                </c:pt>
                <c:pt idx="390">
                  <c:v>440</c:v>
                </c:pt>
                <c:pt idx="391">
                  <c:v>441</c:v>
                </c:pt>
                <c:pt idx="392">
                  <c:v>442</c:v>
                </c:pt>
                <c:pt idx="393">
                  <c:v>443</c:v>
                </c:pt>
                <c:pt idx="394">
                  <c:v>444</c:v>
                </c:pt>
                <c:pt idx="395">
                  <c:v>445</c:v>
                </c:pt>
                <c:pt idx="396">
                  <c:v>446</c:v>
                </c:pt>
                <c:pt idx="397">
                  <c:v>447</c:v>
                </c:pt>
                <c:pt idx="398">
                  <c:v>448</c:v>
                </c:pt>
                <c:pt idx="399">
                  <c:v>449</c:v>
                </c:pt>
                <c:pt idx="400">
                  <c:v>450</c:v>
                </c:pt>
                <c:pt idx="401">
                  <c:v>451</c:v>
                </c:pt>
                <c:pt idx="402">
                  <c:v>452</c:v>
                </c:pt>
                <c:pt idx="403">
                  <c:v>453</c:v>
                </c:pt>
                <c:pt idx="404">
                  <c:v>454</c:v>
                </c:pt>
                <c:pt idx="405">
                  <c:v>455</c:v>
                </c:pt>
                <c:pt idx="406">
                  <c:v>456</c:v>
                </c:pt>
                <c:pt idx="407">
                  <c:v>457</c:v>
                </c:pt>
                <c:pt idx="408">
                  <c:v>458</c:v>
                </c:pt>
                <c:pt idx="409">
                  <c:v>459</c:v>
                </c:pt>
                <c:pt idx="410">
                  <c:v>460</c:v>
                </c:pt>
                <c:pt idx="411">
                  <c:v>461</c:v>
                </c:pt>
                <c:pt idx="412">
                  <c:v>462</c:v>
                </c:pt>
                <c:pt idx="413">
                  <c:v>463</c:v>
                </c:pt>
                <c:pt idx="414">
                  <c:v>464</c:v>
                </c:pt>
                <c:pt idx="415">
                  <c:v>465</c:v>
                </c:pt>
                <c:pt idx="416">
                  <c:v>466</c:v>
                </c:pt>
                <c:pt idx="417">
                  <c:v>467</c:v>
                </c:pt>
                <c:pt idx="418">
                  <c:v>468</c:v>
                </c:pt>
                <c:pt idx="419">
                  <c:v>469</c:v>
                </c:pt>
                <c:pt idx="420">
                  <c:v>470</c:v>
                </c:pt>
                <c:pt idx="421">
                  <c:v>471</c:v>
                </c:pt>
                <c:pt idx="422">
                  <c:v>472</c:v>
                </c:pt>
                <c:pt idx="423">
                  <c:v>473</c:v>
                </c:pt>
                <c:pt idx="424">
                  <c:v>474</c:v>
                </c:pt>
                <c:pt idx="425">
                  <c:v>475</c:v>
                </c:pt>
                <c:pt idx="426">
                  <c:v>476</c:v>
                </c:pt>
                <c:pt idx="427">
                  <c:v>477</c:v>
                </c:pt>
                <c:pt idx="428">
                  <c:v>478</c:v>
                </c:pt>
                <c:pt idx="429">
                  <c:v>479</c:v>
                </c:pt>
                <c:pt idx="430">
                  <c:v>480</c:v>
                </c:pt>
                <c:pt idx="431">
                  <c:v>481</c:v>
                </c:pt>
                <c:pt idx="432">
                  <c:v>482</c:v>
                </c:pt>
                <c:pt idx="433">
                  <c:v>483</c:v>
                </c:pt>
                <c:pt idx="434">
                  <c:v>484</c:v>
                </c:pt>
                <c:pt idx="435">
                  <c:v>485</c:v>
                </c:pt>
                <c:pt idx="436">
                  <c:v>486</c:v>
                </c:pt>
                <c:pt idx="437">
                  <c:v>487</c:v>
                </c:pt>
                <c:pt idx="438">
                  <c:v>488</c:v>
                </c:pt>
                <c:pt idx="439">
                  <c:v>489</c:v>
                </c:pt>
                <c:pt idx="440">
                  <c:v>490</c:v>
                </c:pt>
                <c:pt idx="441">
                  <c:v>491</c:v>
                </c:pt>
                <c:pt idx="442">
                  <c:v>492</c:v>
                </c:pt>
                <c:pt idx="443">
                  <c:v>493</c:v>
                </c:pt>
                <c:pt idx="444">
                  <c:v>494</c:v>
                </c:pt>
                <c:pt idx="445">
                  <c:v>495</c:v>
                </c:pt>
                <c:pt idx="446">
                  <c:v>496</c:v>
                </c:pt>
                <c:pt idx="447">
                  <c:v>497</c:v>
                </c:pt>
                <c:pt idx="448">
                  <c:v>498</c:v>
                </c:pt>
                <c:pt idx="449">
                  <c:v>499</c:v>
                </c:pt>
                <c:pt idx="450">
                  <c:v>500</c:v>
                </c:pt>
                <c:pt idx="451">
                  <c:v>501</c:v>
                </c:pt>
                <c:pt idx="452">
                  <c:v>502</c:v>
                </c:pt>
                <c:pt idx="453">
                  <c:v>503</c:v>
                </c:pt>
                <c:pt idx="454">
                  <c:v>504</c:v>
                </c:pt>
                <c:pt idx="455">
                  <c:v>505</c:v>
                </c:pt>
                <c:pt idx="456">
                  <c:v>506</c:v>
                </c:pt>
                <c:pt idx="457">
                  <c:v>507</c:v>
                </c:pt>
                <c:pt idx="458">
                  <c:v>508</c:v>
                </c:pt>
                <c:pt idx="459">
                  <c:v>509</c:v>
                </c:pt>
                <c:pt idx="460">
                  <c:v>510</c:v>
                </c:pt>
                <c:pt idx="461">
                  <c:v>511</c:v>
                </c:pt>
                <c:pt idx="462">
                  <c:v>512</c:v>
                </c:pt>
                <c:pt idx="463">
                  <c:v>513</c:v>
                </c:pt>
                <c:pt idx="464">
                  <c:v>514</c:v>
                </c:pt>
                <c:pt idx="465">
                  <c:v>515</c:v>
                </c:pt>
                <c:pt idx="466">
                  <c:v>516</c:v>
                </c:pt>
                <c:pt idx="467">
                  <c:v>517</c:v>
                </c:pt>
                <c:pt idx="468">
                  <c:v>518</c:v>
                </c:pt>
                <c:pt idx="469">
                  <c:v>519</c:v>
                </c:pt>
                <c:pt idx="470">
                  <c:v>520</c:v>
                </c:pt>
                <c:pt idx="471">
                  <c:v>521</c:v>
                </c:pt>
                <c:pt idx="472">
                  <c:v>522</c:v>
                </c:pt>
                <c:pt idx="473">
                  <c:v>523</c:v>
                </c:pt>
                <c:pt idx="474">
                  <c:v>524</c:v>
                </c:pt>
                <c:pt idx="475">
                  <c:v>525</c:v>
                </c:pt>
                <c:pt idx="476">
                  <c:v>526</c:v>
                </c:pt>
                <c:pt idx="477">
                  <c:v>527</c:v>
                </c:pt>
                <c:pt idx="478">
                  <c:v>528</c:v>
                </c:pt>
                <c:pt idx="479">
                  <c:v>529</c:v>
                </c:pt>
                <c:pt idx="480">
                  <c:v>530</c:v>
                </c:pt>
                <c:pt idx="481">
                  <c:v>531</c:v>
                </c:pt>
                <c:pt idx="482">
                  <c:v>532</c:v>
                </c:pt>
                <c:pt idx="483">
                  <c:v>533</c:v>
                </c:pt>
                <c:pt idx="484">
                  <c:v>534</c:v>
                </c:pt>
                <c:pt idx="485">
                  <c:v>535</c:v>
                </c:pt>
                <c:pt idx="486">
                  <c:v>536</c:v>
                </c:pt>
                <c:pt idx="487">
                  <c:v>537</c:v>
                </c:pt>
                <c:pt idx="488">
                  <c:v>538</c:v>
                </c:pt>
                <c:pt idx="489">
                  <c:v>539</c:v>
                </c:pt>
                <c:pt idx="490">
                  <c:v>540</c:v>
                </c:pt>
                <c:pt idx="491">
                  <c:v>541</c:v>
                </c:pt>
                <c:pt idx="492">
                  <c:v>542</c:v>
                </c:pt>
                <c:pt idx="493">
                  <c:v>543</c:v>
                </c:pt>
                <c:pt idx="494">
                  <c:v>544</c:v>
                </c:pt>
                <c:pt idx="495">
                  <c:v>545</c:v>
                </c:pt>
                <c:pt idx="496">
                  <c:v>546</c:v>
                </c:pt>
                <c:pt idx="497">
                  <c:v>547</c:v>
                </c:pt>
                <c:pt idx="498">
                  <c:v>548</c:v>
                </c:pt>
                <c:pt idx="499">
                  <c:v>549</c:v>
                </c:pt>
                <c:pt idx="500">
                  <c:v>550</c:v>
                </c:pt>
                <c:pt idx="501">
                  <c:v>551</c:v>
                </c:pt>
                <c:pt idx="502">
                  <c:v>552</c:v>
                </c:pt>
                <c:pt idx="503">
                  <c:v>553</c:v>
                </c:pt>
                <c:pt idx="504">
                  <c:v>554</c:v>
                </c:pt>
                <c:pt idx="505">
                  <c:v>555</c:v>
                </c:pt>
                <c:pt idx="506">
                  <c:v>556</c:v>
                </c:pt>
                <c:pt idx="507">
                  <c:v>557</c:v>
                </c:pt>
                <c:pt idx="508">
                  <c:v>558</c:v>
                </c:pt>
                <c:pt idx="509">
                  <c:v>559</c:v>
                </c:pt>
                <c:pt idx="510">
                  <c:v>560</c:v>
                </c:pt>
                <c:pt idx="511">
                  <c:v>561</c:v>
                </c:pt>
                <c:pt idx="512">
                  <c:v>562</c:v>
                </c:pt>
                <c:pt idx="513">
                  <c:v>563</c:v>
                </c:pt>
                <c:pt idx="514">
                  <c:v>564</c:v>
                </c:pt>
                <c:pt idx="515">
                  <c:v>565</c:v>
                </c:pt>
                <c:pt idx="516">
                  <c:v>566</c:v>
                </c:pt>
                <c:pt idx="517">
                  <c:v>567</c:v>
                </c:pt>
                <c:pt idx="518">
                  <c:v>568</c:v>
                </c:pt>
                <c:pt idx="519">
                  <c:v>569</c:v>
                </c:pt>
                <c:pt idx="520">
                  <c:v>570</c:v>
                </c:pt>
                <c:pt idx="521">
                  <c:v>571</c:v>
                </c:pt>
                <c:pt idx="522">
                  <c:v>572</c:v>
                </c:pt>
                <c:pt idx="523">
                  <c:v>573</c:v>
                </c:pt>
                <c:pt idx="524">
                  <c:v>574</c:v>
                </c:pt>
                <c:pt idx="525">
                  <c:v>575</c:v>
                </c:pt>
                <c:pt idx="526">
                  <c:v>576</c:v>
                </c:pt>
                <c:pt idx="527">
                  <c:v>577</c:v>
                </c:pt>
                <c:pt idx="528">
                  <c:v>578</c:v>
                </c:pt>
                <c:pt idx="529">
                  <c:v>579</c:v>
                </c:pt>
                <c:pt idx="530">
                  <c:v>580</c:v>
                </c:pt>
                <c:pt idx="531">
                  <c:v>581</c:v>
                </c:pt>
                <c:pt idx="532">
                  <c:v>582</c:v>
                </c:pt>
                <c:pt idx="533">
                  <c:v>583</c:v>
                </c:pt>
                <c:pt idx="534">
                  <c:v>584</c:v>
                </c:pt>
                <c:pt idx="535">
                  <c:v>585</c:v>
                </c:pt>
                <c:pt idx="536">
                  <c:v>586</c:v>
                </c:pt>
                <c:pt idx="537">
                  <c:v>587</c:v>
                </c:pt>
                <c:pt idx="538">
                  <c:v>588</c:v>
                </c:pt>
                <c:pt idx="539">
                  <c:v>589</c:v>
                </c:pt>
                <c:pt idx="540">
                  <c:v>590</c:v>
                </c:pt>
                <c:pt idx="541">
                  <c:v>591</c:v>
                </c:pt>
                <c:pt idx="542">
                  <c:v>592</c:v>
                </c:pt>
                <c:pt idx="543">
                  <c:v>593</c:v>
                </c:pt>
                <c:pt idx="544">
                  <c:v>594</c:v>
                </c:pt>
                <c:pt idx="545">
                  <c:v>595</c:v>
                </c:pt>
                <c:pt idx="546">
                  <c:v>596</c:v>
                </c:pt>
                <c:pt idx="547">
                  <c:v>597</c:v>
                </c:pt>
                <c:pt idx="548">
                  <c:v>598</c:v>
                </c:pt>
                <c:pt idx="549">
                  <c:v>599</c:v>
                </c:pt>
                <c:pt idx="550">
                  <c:v>600</c:v>
                </c:pt>
                <c:pt idx="551">
                  <c:v>601</c:v>
                </c:pt>
                <c:pt idx="552">
                  <c:v>602</c:v>
                </c:pt>
                <c:pt idx="553">
                  <c:v>603</c:v>
                </c:pt>
                <c:pt idx="554">
                  <c:v>604</c:v>
                </c:pt>
                <c:pt idx="555">
                  <c:v>605</c:v>
                </c:pt>
                <c:pt idx="556">
                  <c:v>606</c:v>
                </c:pt>
                <c:pt idx="557">
                  <c:v>607</c:v>
                </c:pt>
                <c:pt idx="558">
                  <c:v>608</c:v>
                </c:pt>
                <c:pt idx="559">
                  <c:v>609</c:v>
                </c:pt>
                <c:pt idx="560">
                  <c:v>610</c:v>
                </c:pt>
                <c:pt idx="561">
                  <c:v>611</c:v>
                </c:pt>
                <c:pt idx="562">
                  <c:v>612</c:v>
                </c:pt>
                <c:pt idx="563">
                  <c:v>613</c:v>
                </c:pt>
                <c:pt idx="564">
                  <c:v>614</c:v>
                </c:pt>
                <c:pt idx="565">
                  <c:v>615</c:v>
                </c:pt>
                <c:pt idx="566">
                  <c:v>616</c:v>
                </c:pt>
                <c:pt idx="567">
                  <c:v>617</c:v>
                </c:pt>
                <c:pt idx="568">
                  <c:v>618</c:v>
                </c:pt>
                <c:pt idx="569">
                  <c:v>619</c:v>
                </c:pt>
                <c:pt idx="570">
                  <c:v>620</c:v>
                </c:pt>
                <c:pt idx="571">
                  <c:v>621</c:v>
                </c:pt>
                <c:pt idx="572">
                  <c:v>622</c:v>
                </c:pt>
                <c:pt idx="573">
                  <c:v>623</c:v>
                </c:pt>
                <c:pt idx="574">
                  <c:v>624</c:v>
                </c:pt>
                <c:pt idx="575">
                  <c:v>625</c:v>
                </c:pt>
                <c:pt idx="576">
                  <c:v>626</c:v>
                </c:pt>
                <c:pt idx="577">
                  <c:v>627</c:v>
                </c:pt>
                <c:pt idx="578">
                  <c:v>628</c:v>
                </c:pt>
                <c:pt idx="579">
                  <c:v>629</c:v>
                </c:pt>
                <c:pt idx="580">
                  <c:v>630</c:v>
                </c:pt>
                <c:pt idx="581">
                  <c:v>631</c:v>
                </c:pt>
                <c:pt idx="582">
                  <c:v>632</c:v>
                </c:pt>
                <c:pt idx="583">
                  <c:v>633</c:v>
                </c:pt>
                <c:pt idx="584">
                  <c:v>634</c:v>
                </c:pt>
                <c:pt idx="585">
                  <c:v>635</c:v>
                </c:pt>
                <c:pt idx="586">
                  <c:v>636</c:v>
                </c:pt>
                <c:pt idx="587">
                  <c:v>637</c:v>
                </c:pt>
                <c:pt idx="588">
                  <c:v>638</c:v>
                </c:pt>
                <c:pt idx="589">
                  <c:v>639</c:v>
                </c:pt>
                <c:pt idx="590">
                  <c:v>640</c:v>
                </c:pt>
                <c:pt idx="591">
                  <c:v>641</c:v>
                </c:pt>
                <c:pt idx="592">
                  <c:v>642</c:v>
                </c:pt>
                <c:pt idx="593">
                  <c:v>643</c:v>
                </c:pt>
                <c:pt idx="594">
                  <c:v>644</c:v>
                </c:pt>
                <c:pt idx="595">
                  <c:v>645</c:v>
                </c:pt>
                <c:pt idx="596">
                  <c:v>646</c:v>
                </c:pt>
                <c:pt idx="597">
                  <c:v>647</c:v>
                </c:pt>
                <c:pt idx="598">
                  <c:v>648</c:v>
                </c:pt>
                <c:pt idx="599">
                  <c:v>649</c:v>
                </c:pt>
                <c:pt idx="600">
                  <c:v>650</c:v>
                </c:pt>
                <c:pt idx="601">
                  <c:v>651</c:v>
                </c:pt>
                <c:pt idx="602">
                  <c:v>652</c:v>
                </c:pt>
                <c:pt idx="603">
                  <c:v>653</c:v>
                </c:pt>
                <c:pt idx="604">
                  <c:v>654</c:v>
                </c:pt>
                <c:pt idx="605">
                  <c:v>655</c:v>
                </c:pt>
                <c:pt idx="606">
                  <c:v>656</c:v>
                </c:pt>
                <c:pt idx="607">
                  <c:v>657</c:v>
                </c:pt>
                <c:pt idx="608">
                  <c:v>658</c:v>
                </c:pt>
                <c:pt idx="609">
                  <c:v>659</c:v>
                </c:pt>
                <c:pt idx="610">
                  <c:v>660</c:v>
                </c:pt>
                <c:pt idx="611">
                  <c:v>661</c:v>
                </c:pt>
                <c:pt idx="612">
                  <c:v>662</c:v>
                </c:pt>
                <c:pt idx="613">
                  <c:v>663</c:v>
                </c:pt>
                <c:pt idx="614">
                  <c:v>664</c:v>
                </c:pt>
                <c:pt idx="615">
                  <c:v>665</c:v>
                </c:pt>
                <c:pt idx="616">
                  <c:v>666</c:v>
                </c:pt>
                <c:pt idx="617">
                  <c:v>667</c:v>
                </c:pt>
                <c:pt idx="618">
                  <c:v>668</c:v>
                </c:pt>
                <c:pt idx="619">
                  <c:v>669</c:v>
                </c:pt>
                <c:pt idx="620">
                  <c:v>670</c:v>
                </c:pt>
                <c:pt idx="621">
                  <c:v>671</c:v>
                </c:pt>
                <c:pt idx="622">
                  <c:v>672</c:v>
                </c:pt>
                <c:pt idx="623">
                  <c:v>673</c:v>
                </c:pt>
                <c:pt idx="624">
                  <c:v>674</c:v>
                </c:pt>
                <c:pt idx="625">
                  <c:v>675</c:v>
                </c:pt>
                <c:pt idx="626">
                  <c:v>676</c:v>
                </c:pt>
                <c:pt idx="627">
                  <c:v>677</c:v>
                </c:pt>
                <c:pt idx="628">
                  <c:v>678</c:v>
                </c:pt>
                <c:pt idx="629">
                  <c:v>679</c:v>
                </c:pt>
                <c:pt idx="630">
                  <c:v>680</c:v>
                </c:pt>
                <c:pt idx="631">
                  <c:v>681</c:v>
                </c:pt>
                <c:pt idx="632">
                  <c:v>682</c:v>
                </c:pt>
                <c:pt idx="633">
                  <c:v>683</c:v>
                </c:pt>
                <c:pt idx="634">
                  <c:v>684</c:v>
                </c:pt>
                <c:pt idx="635">
                  <c:v>685</c:v>
                </c:pt>
                <c:pt idx="636">
                  <c:v>686</c:v>
                </c:pt>
                <c:pt idx="637">
                  <c:v>687</c:v>
                </c:pt>
                <c:pt idx="638">
                  <c:v>688</c:v>
                </c:pt>
                <c:pt idx="639">
                  <c:v>689</c:v>
                </c:pt>
                <c:pt idx="640">
                  <c:v>690</c:v>
                </c:pt>
                <c:pt idx="641">
                  <c:v>691</c:v>
                </c:pt>
                <c:pt idx="642">
                  <c:v>692</c:v>
                </c:pt>
                <c:pt idx="643">
                  <c:v>693</c:v>
                </c:pt>
                <c:pt idx="644">
                  <c:v>694</c:v>
                </c:pt>
                <c:pt idx="645">
                  <c:v>695</c:v>
                </c:pt>
                <c:pt idx="646">
                  <c:v>696</c:v>
                </c:pt>
                <c:pt idx="647">
                  <c:v>697</c:v>
                </c:pt>
                <c:pt idx="648">
                  <c:v>698</c:v>
                </c:pt>
                <c:pt idx="649">
                  <c:v>699</c:v>
                </c:pt>
                <c:pt idx="650">
                  <c:v>700</c:v>
                </c:pt>
                <c:pt idx="651">
                  <c:v>701</c:v>
                </c:pt>
                <c:pt idx="652">
                  <c:v>702</c:v>
                </c:pt>
                <c:pt idx="653">
                  <c:v>703</c:v>
                </c:pt>
                <c:pt idx="654">
                  <c:v>704</c:v>
                </c:pt>
                <c:pt idx="655">
                  <c:v>705</c:v>
                </c:pt>
                <c:pt idx="656">
                  <c:v>706</c:v>
                </c:pt>
                <c:pt idx="657">
                  <c:v>707</c:v>
                </c:pt>
                <c:pt idx="658">
                  <c:v>708</c:v>
                </c:pt>
                <c:pt idx="659">
                  <c:v>709</c:v>
                </c:pt>
                <c:pt idx="660">
                  <c:v>710</c:v>
                </c:pt>
                <c:pt idx="661">
                  <c:v>711</c:v>
                </c:pt>
                <c:pt idx="662">
                  <c:v>712</c:v>
                </c:pt>
                <c:pt idx="663">
                  <c:v>713</c:v>
                </c:pt>
                <c:pt idx="664">
                  <c:v>714</c:v>
                </c:pt>
                <c:pt idx="665">
                  <c:v>715</c:v>
                </c:pt>
                <c:pt idx="666">
                  <c:v>716</c:v>
                </c:pt>
                <c:pt idx="667">
                  <c:v>717</c:v>
                </c:pt>
                <c:pt idx="668">
                  <c:v>718</c:v>
                </c:pt>
                <c:pt idx="669">
                  <c:v>719</c:v>
                </c:pt>
                <c:pt idx="670">
                  <c:v>720</c:v>
                </c:pt>
                <c:pt idx="671">
                  <c:v>721</c:v>
                </c:pt>
                <c:pt idx="672">
                  <c:v>722</c:v>
                </c:pt>
                <c:pt idx="673">
                  <c:v>723</c:v>
                </c:pt>
                <c:pt idx="674">
                  <c:v>724</c:v>
                </c:pt>
                <c:pt idx="675">
                  <c:v>725</c:v>
                </c:pt>
                <c:pt idx="676">
                  <c:v>726</c:v>
                </c:pt>
                <c:pt idx="677">
                  <c:v>727</c:v>
                </c:pt>
                <c:pt idx="678">
                  <c:v>728</c:v>
                </c:pt>
                <c:pt idx="679">
                  <c:v>729</c:v>
                </c:pt>
                <c:pt idx="680">
                  <c:v>730</c:v>
                </c:pt>
                <c:pt idx="681">
                  <c:v>731</c:v>
                </c:pt>
                <c:pt idx="682">
                  <c:v>732</c:v>
                </c:pt>
                <c:pt idx="683">
                  <c:v>733</c:v>
                </c:pt>
                <c:pt idx="684">
                  <c:v>734</c:v>
                </c:pt>
                <c:pt idx="685">
                  <c:v>735</c:v>
                </c:pt>
                <c:pt idx="686">
                  <c:v>736</c:v>
                </c:pt>
                <c:pt idx="687">
                  <c:v>737</c:v>
                </c:pt>
                <c:pt idx="688">
                  <c:v>738</c:v>
                </c:pt>
                <c:pt idx="689">
                  <c:v>739</c:v>
                </c:pt>
                <c:pt idx="690">
                  <c:v>740</c:v>
                </c:pt>
                <c:pt idx="691">
                  <c:v>741</c:v>
                </c:pt>
                <c:pt idx="692">
                  <c:v>742</c:v>
                </c:pt>
                <c:pt idx="693">
                  <c:v>743</c:v>
                </c:pt>
                <c:pt idx="694">
                  <c:v>744</c:v>
                </c:pt>
                <c:pt idx="695">
                  <c:v>745</c:v>
                </c:pt>
                <c:pt idx="696">
                  <c:v>746</c:v>
                </c:pt>
                <c:pt idx="697">
                  <c:v>747</c:v>
                </c:pt>
                <c:pt idx="698">
                  <c:v>748</c:v>
                </c:pt>
                <c:pt idx="699">
                  <c:v>749</c:v>
                </c:pt>
                <c:pt idx="700">
                  <c:v>750</c:v>
                </c:pt>
                <c:pt idx="701">
                  <c:v>751</c:v>
                </c:pt>
                <c:pt idx="702">
                  <c:v>752</c:v>
                </c:pt>
                <c:pt idx="703">
                  <c:v>753</c:v>
                </c:pt>
                <c:pt idx="704">
                  <c:v>754</c:v>
                </c:pt>
                <c:pt idx="705">
                  <c:v>755</c:v>
                </c:pt>
                <c:pt idx="706">
                  <c:v>756</c:v>
                </c:pt>
                <c:pt idx="707">
                  <c:v>757</c:v>
                </c:pt>
                <c:pt idx="708">
                  <c:v>758</c:v>
                </c:pt>
                <c:pt idx="709">
                  <c:v>759</c:v>
                </c:pt>
                <c:pt idx="710">
                  <c:v>760</c:v>
                </c:pt>
                <c:pt idx="711">
                  <c:v>761</c:v>
                </c:pt>
                <c:pt idx="712">
                  <c:v>762</c:v>
                </c:pt>
                <c:pt idx="713">
                  <c:v>763</c:v>
                </c:pt>
                <c:pt idx="714">
                  <c:v>764</c:v>
                </c:pt>
                <c:pt idx="715">
                  <c:v>765</c:v>
                </c:pt>
                <c:pt idx="716">
                  <c:v>766</c:v>
                </c:pt>
                <c:pt idx="717">
                  <c:v>767</c:v>
                </c:pt>
                <c:pt idx="718">
                  <c:v>768</c:v>
                </c:pt>
                <c:pt idx="719">
                  <c:v>769</c:v>
                </c:pt>
                <c:pt idx="720">
                  <c:v>770</c:v>
                </c:pt>
                <c:pt idx="721">
                  <c:v>771</c:v>
                </c:pt>
                <c:pt idx="722">
                  <c:v>772</c:v>
                </c:pt>
                <c:pt idx="723">
                  <c:v>773</c:v>
                </c:pt>
                <c:pt idx="724">
                  <c:v>774</c:v>
                </c:pt>
                <c:pt idx="725">
                  <c:v>775</c:v>
                </c:pt>
                <c:pt idx="726">
                  <c:v>776</c:v>
                </c:pt>
                <c:pt idx="727">
                  <c:v>777</c:v>
                </c:pt>
                <c:pt idx="728">
                  <c:v>778</c:v>
                </c:pt>
                <c:pt idx="729">
                  <c:v>779</c:v>
                </c:pt>
                <c:pt idx="730">
                  <c:v>780</c:v>
                </c:pt>
                <c:pt idx="731">
                  <c:v>781</c:v>
                </c:pt>
                <c:pt idx="732">
                  <c:v>782</c:v>
                </c:pt>
                <c:pt idx="733">
                  <c:v>783</c:v>
                </c:pt>
                <c:pt idx="734">
                  <c:v>784</c:v>
                </c:pt>
                <c:pt idx="735">
                  <c:v>785</c:v>
                </c:pt>
                <c:pt idx="736">
                  <c:v>786</c:v>
                </c:pt>
                <c:pt idx="737">
                  <c:v>787</c:v>
                </c:pt>
                <c:pt idx="738">
                  <c:v>788</c:v>
                </c:pt>
                <c:pt idx="739">
                  <c:v>789</c:v>
                </c:pt>
                <c:pt idx="740">
                  <c:v>790</c:v>
                </c:pt>
                <c:pt idx="741">
                  <c:v>791</c:v>
                </c:pt>
                <c:pt idx="742">
                  <c:v>792</c:v>
                </c:pt>
                <c:pt idx="743">
                  <c:v>793</c:v>
                </c:pt>
                <c:pt idx="744">
                  <c:v>794</c:v>
                </c:pt>
                <c:pt idx="745">
                  <c:v>795</c:v>
                </c:pt>
                <c:pt idx="746">
                  <c:v>796</c:v>
                </c:pt>
                <c:pt idx="747">
                  <c:v>797</c:v>
                </c:pt>
                <c:pt idx="748">
                  <c:v>798</c:v>
                </c:pt>
                <c:pt idx="749">
                  <c:v>799</c:v>
                </c:pt>
                <c:pt idx="750">
                  <c:v>800</c:v>
                </c:pt>
                <c:pt idx="751">
                  <c:v>801</c:v>
                </c:pt>
                <c:pt idx="752">
                  <c:v>802</c:v>
                </c:pt>
                <c:pt idx="753">
                  <c:v>803</c:v>
                </c:pt>
                <c:pt idx="754">
                  <c:v>804</c:v>
                </c:pt>
                <c:pt idx="755">
                  <c:v>805</c:v>
                </c:pt>
                <c:pt idx="756">
                  <c:v>806</c:v>
                </c:pt>
                <c:pt idx="757">
                  <c:v>807</c:v>
                </c:pt>
                <c:pt idx="758">
                  <c:v>808</c:v>
                </c:pt>
                <c:pt idx="759">
                  <c:v>809</c:v>
                </c:pt>
                <c:pt idx="760">
                  <c:v>810</c:v>
                </c:pt>
                <c:pt idx="761">
                  <c:v>811</c:v>
                </c:pt>
                <c:pt idx="762">
                  <c:v>812</c:v>
                </c:pt>
                <c:pt idx="763">
                  <c:v>813</c:v>
                </c:pt>
                <c:pt idx="764">
                  <c:v>814</c:v>
                </c:pt>
                <c:pt idx="765">
                  <c:v>815</c:v>
                </c:pt>
                <c:pt idx="766">
                  <c:v>816</c:v>
                </c:pt>
                <c:pt idx="767">
                  <c:v>817</c:v>
                </c:pt>
                <c:pt idx="768">
                  <c:v>818</c:v>
                </c:pt>
                <c:pt idx="769">
                  <c:v>819</c:v>
                </c:pt>
                <c:pt idx="770">
                  <c:v>820</c:v>
                </c:pt>
                <c:pt idx="771">
                  <c:v>821</c:v>
                </c:pt>
                <c:pt idx="772">
                  <c:v>822</c:v>
                </c:pt>
                <c:pt idx="773">
                  <c:v>823</c:v>
                </c:pt>
                <c:pt idx="774">
                  <c:v>824</c:v>
                </c:pt>
                <c:pt idx="775">
                  <c:v>825</c:v>
                </c:pt>
                <c:pt idx="776">
                  <c:v>826</c:v>
                </c:pt>
                <c:pt idx="777">
                  <c:v>827</c:v>
                </c:pt>
                <c:pt idx="778">
                  <c:v>828</c:v>
                </c:pt>
                <c:pt idx="779">
                  <c:v>829</c:v>
                </c:pt>
                <c:pt idx="780">
                  <c:v>830</c:v>
                </c:pt>
                <c:pt idx="781">
                  <c:v>831</c:v>
                </c:pt>
                <c:pt idx="782">
                  <c:v>832</c:v>
                </c:pt>
                <c:pt idx="783">
                  <c:v>833</c:v>
                </c:pt>
                <c:pt idx="784">
                  <c:v>834</c:v>
                </c:pt>
                <c:pt idx="785">
                  <c:v>835</c:v>
                </c:pt>
                <c:pt idx="786">
                  <c:v>836</c:v>
                </c:pt>
                <c:pt idx="787">
                  <c:v>837</c:v>
                </c:pt>
                <c:pt idx="788">
                  <c:v>838</c:v>
                </c:pt>
                <c:pt idx="789">
                  <c:v>839</c:v>
                </c:pt>
                <c:pt idx="790">
                  <c:v>840</c:v>
                </c:pt>
                <c:pt idx="791">
                  <c:v>841</c:v>
                </c:pt>
                <c:pt idx="792">
                  <c:v>842</c:v>
                </c:pt>
                <c:pt idx="793">
                  <c:v>843</c:v>
                </c:pt>
                <c:pt idx="794">
                  <c:v>844</c:v>
                </c:pt>
                <c:pt idx="795">
                  <c:v>845</c:v>
                </c:pt>
                <c:pt idx="796">
                  <c:v>846</c:v>
                </c:pt>
                <c:pt idx="797">
                  <c:v>847</c:v>
                </c:pt>
                <c:pt idx="798">
                  <c:v>848</c:v>
                </c:pt>
                <c:pt idx="799">
                  <c:v>849</c:v>
                </c:pt>
                <c:pt idx="800">
                  <c:v>850</c:v>
                </c:pt>
                <c:pt idx="801">
                  <c:v>851</c:v>
                </c:pt>
                <c:pt idx="802">
                  <c:v>852</c:v>
                </c:pt>
                <c:pt idx="803">
                  <c:v>853</c:v>
                </c:pt>
                <c:pt idx="804">
                  <c:v>854</c:v>
                </c:pt>
                <c:pt idx="805">
                  <c:v>855</c:v>
                </c:pt>
                <c:pt idx="806">
                  <c:v>856</c:v>
                </c:pt>
                <c:pt idx="807">
                  <c:v>857</c:v>
                </c:pt>
                <c:pt idx="808">
                  <c:v>858</c:v>
                </c:pt>
                <c:pt idx="809">
                  <c:v>859</c:v>
                </c:pt>
                <c:pt idx="810">
                  <c:v>860</c:v>
                </c:pt>
                <c:pt idx="811">
                  <c:v>861</c:v>
                </c:pt>
                <c:pt idx="812">
                  <c:v>862</c:v>
                </c:pt>
                <c:pt idx="813">
                  <c:v>863</c:v>
                </c:pt>
                <c:pt idx="814">
                  <c:v>864</c:v>
                </c:pt>
                <c:pt idx="815">
                  <c:v>865</c:v>
                </c:pt>
                <c:pt idx="816">
                  <c:v>866</c:v>
                </c:pt>
                <c:pt idx="817">
                  <c:v>867</c:v>
                </c:pt>
                <c:pt idx="818">
                  <c:v>868</c:v>
                </c:pt>
                <c:pt idx="819">
                  <c:v>869</c:v>
                </c:pt>
                <c:pt idx="820">
                  <c:v>870</c:v>
                </c:pt>
                <c:pt idx="821">
                  <c:v>871</c:v>
                </c:pt>
                <c:pt idx="822">
                  <c:v>872</c:v>
                </c:pt>
                <c:pt idx="823">
                  <c:v>873</c:v>
                </c:pt>
                <c:pt idx="824">
                  <c:v>874</c:v>
                </c:pt>
                <c:pt idx="825">
                  <c:v>875</c:v>
                </c:pt>
                <c:pt idx="826">
                  <c:v>876</c:v>
                </c:pt>
                <c:pt idx="827">
                  <c:v>877</c:v>
                </c:pt>
                <c:pt idx="828">
                  <c:v>878</c:v>
                </c:pt>
                <c:pt idx="829">
                  <c:v>879</c:v>
                </c:pt>
                <c:pt idx="830">
                  <c:v>880</c:v>
                </c:pt>
                <c:pt idx="831">
                  <c:v>881</c:v>
                </c:pt>
                <c:pt idx="832">
                  <c:v>882</c:v>
                </c:pt>
                <c:pt idx="833">
                  <c:v>883</c:v>
                </c:pt>
                <c:pt idx="834">
                  <c:v>884</c:v>
                </c:pt>
                <c:pt idx="835">
                  <c:v>885</c:v>
                </c:pt>
                <c:pt idx="836">
                  <c:v>886</c:v>
                </c:pt>
                <c:pt idx="837">
                  <c:v>887</c:v>
                </c:pt>
                <c:pt idx="838">
                  <c:v>888</c:v>
                </c:pt>
                <c:pt idx="839">
                  <c:v>889</c:v>
                </c:pt>
                <c:pt idx="840">
                  <c:v>890</c:v>
                </c:pt>
                <c:pt idx="841">
                  <c:v>891</c:v>
                </c:pt>
                <c:pt idx="842">
                  <c:v>892</c:v>
                </c:pt>
                <c:pt idx="843">
                  <c:v>893</c:v>
                </c:pt>
                <c:pt idx="844">
                  <c:v>894</c:v>
                </c:pt>
                <c:pt idx="845">
                  <c:v>895</c:v>
                </c:pt>
                <c:pt idx="846">
                  <c:v>896</c:v>
                </c:pt>
                <c:pt idx="847">
                  <c:v>897</c:v>
                </c:pt>
                <c:pt idx="848">
                  <c:v>898</c:v>
                </c:pt>
                <c:pt idx="849">
                  <c:v>899</c:v>
                </c:pt>
                <c:pt idx="850">
                  <c:v>900</c:v>
                </c:pt>
                <c:pt idx="851">
                  <c:v>901</c:v>
                </c:pt>
                <c:pt idx="852">
                  <c:v>902</c:v>
                </c:pt>
                <c:pt idx="853">
                  <c:v>903</c:v>
                </c:pt>
                <c:pt idx="854">
                  <c:v>904</c:v>
                </c:pt>
                <c:pt idx="855">
                  <c:v>905</c:v>
                </c:pt>
                <c:pt idx="856">
                  <c:v>906</c:v>
                </c:pt>
                <c:pt idx="857">
                  <c:v>907</c:v>
                </c:pt>
                <c:pt idx="858">
                  <c:v>908</c:v>
                </c:pt>
                <c:pt idx="859">
                  <c:v>909</c:v>
                </c:pt>
                <c:pt idx="860">
                  <c:v>910</c:v>
                </c:pt>
                <c:pt idx="861">
                  <c:v>911</c:v>
                </c:pt>
                <c:pt idx="862">
                  <c:v>912</c:v>
                </c:pt>
                <c:pt idx="863">
                  <c:v>913</c:v>
                </c:pt>
                <c:pt idx="864">
                  <c:v>914</c:v>
                </c:pt>
                <c:pt idx="865">
                  <c:v>915</c:v>
                </c:pt>
                <c:pt idx="866">
                  <c:v>916</c:v>
                </c:pt>
                <c:pt idx="867">
                  <c:v>917</c:v>
                </c:pt>
                <c:pt idx="868">
                  <c:v>918</c:v>
                </c:pt>
                <c:pt idx="869">
                  <c:v>919</c:v>
                </c:pt>
                <c:pt idx="870">
                  <c:v>920</c:v>
                </c:pt>
                <c:pt idx="871">
                  <c:v>921</c:v>
                </c:pt>
                <c:pt idx="872">
                  <c:v>922</c:v>
                </c:pt>
                <c:pt idx="873">
                  <c:v>923</c:v>
                </c:pt>
                <c:pt idx="874">
                  <c:v>924</c:v>
                </c:pt>
                <c:pt idx="875">
                  <c:v>925</c:v>
                </c:pt>
                <c:pt idx="876">
                  <c:v>926</c:v>
                </c:pt>
                <c:pt idx="877">
                  <c:v>927</c:v>
                </c:pt>
                <c:pt idx="878">
                  <c:v>928</c:v>
                </c:pt>
                <c:pt idx="879">
                  <c:v>929</c:v>
                </c:pt>
                <c:pt idx="880">
                  <c:v>930</c:v>
                </c:pt>
                <c:pt idx="881">
                  <c:v>931</c:v>
                </c:pt>
                <c:pt idx="882">
                  <c:v>932</c:v>
                </c:pt>
                <c:pt idx="883">
                  <c:v>933</c:v>
                </c:pt>
                <c:pt idx="884">
                  <c:v>934</c:v>
                </c:pt>
                <c:pt idx="885">
                  <c:v>935</c:v>
                </c:pt>
                <c:pt idx="886">
                  <c:v>936</c:v>
                </c:pt>
                <c:pt idx="887">
                  <c:v>937</c:v>
                </c:pt>
                <c:pt idx="888">
                  <c:v>938</c:v>
                </c:pt>
                <c:pt idx="889">
                  <c:v>939</c:v>
                </c:pt>
                <c:pt idx="890">
                  <c:v>940</c:v>
                </c:pt>
                <c:pt idx="891">
                  <c:v>941</c:v>
                </c:pt>
                <c:pt idx="892">
                  <c:v>942</c:v>
                </c:pt>
                <c:pt idx="893">
                  <c:v>943</c:v>
                </c:pt>
                <c:pt idx="894">
                  <c:v>944</c:v>
                </c:pt>
                <c:pt idx="895">
                  <c:v>945</c:v>
                </c:pt>
                <c:pt idx="896">
                  <c:v>946</c:v>
                </c:pt>
                <c:pt idx="897">
                  <c:v>947</c:v>
                </c:pt>
                <c:pt idx="898">
                  <c:v>948</c:v>
                </c:pt>
                <c:pt idx="899">
                  <c:v>949</c:v>
                </c:pt>
                <c:pt idx="900">
                  <c:v>950</c:v>
                </c:pt>
                <c:pt idx="901">
                  <c:v>951</c:v>
                </c:pt>
                <c:pt idx="902">
                  <c:v>952</c:v>
                </c:pt>
                <c:pt idx="903">
                  <c:v>953</c:v>
                </c:pt>
                <c:pt idx="904">
                  <c:v>954</c:v>
                </c:pt>
                <c:pt idx="905">
                  <c:v>955</c:v>
                </c:pt>
                <c:pt idx="906">
                  <c:v>956</c:v>
                </c:pt>
                <c:pt idx="907">
                  <c:v>957</c:v>
                </c:pt>
                <c:pt idx="908">
                  <c:v>958</c:v>
                </c:pt>
                <c:pt idx="909">
                  <c:v>959</c:v>
                </c:pt>
                <c:pt idx="910">
                  <c:v>960</c:v>
                </c:pt>
                <c:pt idx="911">
                  <c:v>961</c:v>
                </c:pt>
                <c:pt idx="912">
                  <c:v>962</c:v>
                </c:pt>
                <c:pt idx="913">
                  <c:v>963</c:v>
                </c:pt>
                <c:pt idx="914">
                  <c:v>964</c:v>
                </c:pt>
                <c:pt idx="915">
                  <c:v>965</c:v>
                </c:pt>
                <c:pt idx="916">
                  <c:v>966</c:v>
                </c:pt>
                <c:pt idx="917">
                  <c:v>967</c:v>
                </c:pt>
                <c:pt idx="918">
                  <c:v>968</c:v>
                </c:pt>
                <c:pt idx="919">
                  <c:v>969</c:v>
                </c:pt>
                <c:pt idx="920">
                  <c:v>970</c:v>
                </c:pt>
                <c:pt idx="921">
                  <c:v>971</c:v>
                </c:pt>
                <c:pt idx="922">
                  <c:v>972</c:v>
                </c:pt>
                <c:pt idx="923">
                  <c:v>973</c:v>
                </c:pt>
                <c:pt idx="924">
                  <c:v>974</c:v>
                </c:pt>
                <c:pt idx="925">
                  <c:v>975</c:v>
                </c:pt>
                <c:pt idx="926">
                  <c:v>976</c:v>
                </c:pt>
                <c:pt idx="927">
                  <c:v>977</c:v>
                </c:pt>
                <c:pt idx="928">
                  <c:v>978</c:v>
                </c:pt>
                <c:pt idx="929">
                  <c:v>979</c:v>
                </c:pt>
                <c:pt idx="930">
                  <c:v>980</c:v>
                </c:pt>
                <c:pt idx="931">
                  <c:v>981</c:v>
                </c:pt>
                <c:pt idx="932">
                  <c:v>982</c:v>
                </c:pt>
                <c:pt idx="933">
                  <c:v>983</c:v>
                </c:pt>
                <c:pt idx="934">
                  <c:v>984</c:v>
                </c:pt>
                <c:pt idx="935">
                  <c:v>985</c:v>
                </c:pt>
                <c:pt idx="936">
                  <c:v>986</c:v>
                </c:pt>
                <c:pt idx="937">
                  <c:v>987</c:v>
                </c:pt>
                <c:pt idx="938">
                  <c:v>988</c:v>
                </c:pt>
                <c:pt idx="939">
                  <c:v>989</c:v>
                </c:pt>
                <c:pt idx="940">
                  <c:v>990</c:v>
                </c:pt>
                <c:pt idx="941">
                  <c:v>991</c:v>
                </c:pt>
                <c:pt idx="942">
                  <c:v>992</c:v>
                </c:pt>
                <c:pt idx="943">
                  <c:v>993</c:v>
                </c:pt>
                <c:pt idx="944">
                  <c:v>994</c:v>
                </c:pt>
                <c:pt idx="945">
                  <c:v>995</c:v>
                </c:pt>
                <c:pt idx="946">
                  <c:v>996</c:v>
                </c:pt>
                <c:pt idx="947">
                  <c:v>997</c:v>
                </c:pt>
                <c:pt idx="948">
                  <c:v>998</c:v>
                </c:pt>
                <c:pt idx="949">
                  <c:v>999</c:v>
                </c:pt>
                <c:pt idx="950">
                  <c:v>1000</c:v>
                </c:pt>
              </c:numCache>
            </c:numRef>
          </c:xVal>
          <c:yVal>
            <c:numRef>
              <c:f>[数据测试.et]Sheet1!$K$1:$K$1000</c:f>
              <c:numCache>
                <c:formatCode>General</c:formatCode>
                <c:ptCount val="1000"/>
                <c:pt idx="0">
                  <c:v>0.202634001300883</c:v>
                </c:pt>
                <c:pt idx="1">
                  <c:v>0.199904048106667</c:v>
                </c:pt>
                <c:pt idx="2">
                  <c:v>0.197247877680698</c:v>
                </c:pt>
                <c:pt idx="3">
                  <c:v>0.195625458311815</c:v>
                </c:pt>
                <c:pt idx="4">
                  <c:v>0.193832376758781</c:v>
                </c:pt>
                <c:pt idx="5">
                  <c:v>0.192492819248358</c:v>
                </c:pt>
                <c:pt idx="6">
                  <c:v>0.191536542258042</c:v>
                </c:pt>
                <c:pt idx="7">
                  <c:v>0.189777971540178</c:v>
                </c:pt>
                <c:pt idx="8">
                  <c:v>0.188794378256185</c:v>
                </c:pt>
                <c:pt idx="9">
                  <c:v>0.189409702938672</c:v>
                </c:pt>
                <c:pt idx="10">
                  <c:v>0.189292431110481</c:v>
                </c:pt>
                <c:pt idx="11">
                  <c:v>0.189080973019547</c:v>
                </c:pt>
                <c:pt idx="12">
                  <c:v>0.188220144542562</c:v>
                </c:pt>
                <c:pt idx="13">
                  <c:v>0.188307718458306</c:v>
                </c:pt>
                <c:pt idx="14">
                  <c:v>0.187064795522145</c:v>
                </c:pt>
                <c:pt idx="15">
                  <c:v>0.185900631427765</c:v>
                </c:pt>
                <c:pt idx="16">
                  <c:v>0.185226129673331</c:v>
                </c:pt>
                <c:pt idx="17">
                  <c:v>0.184320680684745</c:v>
                </c:pt>
                <c:pt idx="18">
                  <c:v>0.183124089407565</c:v>
                </c:pt>
                <c:pt idx="19">
                  <c:v>0.181951021923628</c:v>
                </c:pt>
                <c:pt idx="20">
                  <c:v>0.181126171132776</c:v>
                </c:pt>
                <c:pt idx="21">
                  <c:v>0.180171544606414</c:v>
                </c:pt>
                <c:pt idx="22">
                  <c:v>0.179750240555383</c:v>
                </c:pt>
                <c:pt idx="23">
                  <c:v>0.179304346623474</c:v>
                </c:pt>
                <c:pt idx="24">
                  <c:v>0.178053159207994</c:v>
                </c:pt>
                <c:pt idx="25">
                  <c:v>0.176627678620816</c:v>
                </c:pt>
                <c:pt idx="26">
                  <c:v>0.175629073330041</c:v>
                </c:pt>
                <c:pt idx="27">
                  <c:v>0.174273233426581</c:v>
                </c:pt>
                <c:pt idx="28">
                  <c:v>0.173617559061249</c:v>
                </c:pt>
                <c:pt idx="29">
                  <c:v>0.172744566337186</c:v>
                </c:pt>
                <c:pt idx="30">
                  <c:v>0.171911726037232</c:v>
                </c:pt>
                <c:pt idx="31">
                  <c:v>0.170818244458008</c:v>
                </c:pt>
                <c:pt idx="32">
                  <c:v>0.169968676553397</c:v>
                </c:pt>
                <c:pt idx="33">
                  <c:v>0.169405871558435</c:v>
                </c:pt>
                <c:pt idx="34">
                  <c:v>0.168351300670751</c:v>
                </c:pt>
                <c:pt idx="35">
                  <c:v>0.167494935124072</c:v>
                </c:pt>
                <c:pt idx="36">
                  <c:v>0.166768453021396</c:v>
                </c:pt>
                <c:pt idx="37">
                  <c:v>0.16612006032963</c:v>
                </c:pt>
                <c:pt idx="38">
                  <c:v>0.165025837624516</c:v>
                </c:pt>
                <c:pt idx="39">
                  <c:v>0.164125077633861</c:v>
                </c:pt>
                <c:pt idx="40">
                  <c:v>0.162764666077728</c:v>
                </c:pt>
                <c:pt idx="41">
                  <c:v>0.161457263303358</c:v>
                </c:pt>
                <c:pt idx="42">
                  <c:v>0.160185781041372</c:v>
                </c:pt>
                <c:pt idx="43">
                  <c:v>0.159309001124187</c:v>
                </c:pt>
                <c:pt idx="44">
                  <c:v>0.158428857814311</c:v>
                </c:pt>
                <c:pt idx="45">
                  <c:v>0.157319608008187</c:v>
                </c:pt>
                <c:pt idx="46">
                  <c:v>0.156237198167601</c:v>
                </c:pt>
                <c:pt idx="47">
                  <c:v>0.155232830667692</c:v>
                </c:pt>
                <c:pt idx="48">
                  <c:v>0.154216355625886</c:v>
                </c:pt>
                <c:pt idx="49">
                  <c:v>0.153211521792628</c:v>
                </c:pt>
                <c:pt idx="50">
                  <c:v>0.152616014856582</c:v>
                </c:pt>
                <c:pt idx="51">
                  <c:v>0.151677294826666</c:v>
                </c:pt>
                <c:pt idx="52">
                  <c:v>0.150667171873253</c:v>
                </c:pt>
                <c:pt idx="53">
                  <c:v>0.149675131600549</c:v>
                </c:pt>
                <c:pt idx="54">
                  <c:v>0.148776740471124</c:v>
                </c:pt>
                <c:pt idx="55">
                  <c:v>0.147883145648536</c:v>
                </c:pt>
                <c:pt idx="56">
                  <c:v>0.146917904963467</c:v>
                </c:pt>
                <c:pt idx="57">
                  <c:v>0.146226356690633</c:v>
                </c:pt>
                <c:pt idx="58">
                  <c:v>0.145446770137279</c:v>
                </c:pt>
                <c:pt idx="59">
                  <c:v>0.144652153044054</c:v>
                </c:pt>
                <c:pt idx="60">
                  <c:v>0.143928360592626</c:v>
                </c:pt>
                <c:pt idx="61">
                  <c:v>0.14321688055233</c:v>
                </c:pt>
                <c:pt idx="62">
                  <c:v>0.142430203207768</c:v>
                </c:pt>
                <c:pt idx="63">
                  <c:v>0.141515734391727</c:v>
                </c:pt>
                <c:pt idx="64">
                  <c:v>0.140691153306472</c:v>
                </c:pt>
                <c:pt idx="65">
                  <c:v>0.13991132597428</c:v>
                </c:pt>
                <c:pt idx="66">
                  <c:v>0.139052386603345</c:v>
                </c:pt>
                <c:pt idx="67">
                  <c:v>0.138302121098998</c:v>
                </c:pt>
                <c:pt idx="68">
                  <c:v>0.137553411452834</c:v>
                </c:pt>
                <c:pt idx="69">
                  <c:v>0.136819967979895</c:v>
                </c:pt>
                <c:pt idx="70">
                  <c:v>0.136060928922178</c:v>
                </c:pt>
                <c:pt idx="71">
                  <c:v>0.135285673709169</c:v>
                </c:pt>
                <c:pt idx="72">
                  <c:v>0.13452131003458</c:v>
                </c:pt>
                <c:pt idx="73">
                  <c:v>0.133884704568806</c:v>
                </c:pt>
                <c:pt idx="74">
                  <c:v>0.133030686427581</c:v>
                </c:pt>
                <c:pt idx="75">
                  <c:v>0.132197783924862</c:v>
                </c:pt>
                <c:pt idx="76">
                  <c:v>0.131500970661205</c:v>
                </c:pt>
                <c:pt idx="77">
                  <c:v>0.130728197052657</c:v>
                </c:pt>
                <c:pt idx="78">
                  <c:v>0.130071439910999</c:v>
                </c:pt>
                <c:pt idx="79">
                  <c:v>0.129391577615092</c:v>
                </c:pt>
                <c:pt idx="80">
                  <c:v>0.128958204829596</c:v>
                </c:pt>
                <c:pt idx="81">
                  <c:v>0.128450868775603</c:v>
                </c:pt>
                <c:pt idx="82">
                  <c:v>0.127994655463195</c:v>
                </c:pt>
                <c:pt idx="83">
                  <c:v>0.12770048546613</c:v>
                </c:pt>
                <c:pt idx="84">
                  <c:v>0.127162942689416</c:v>
                </c:pt>
                <c:pt idx="85">
                  <c:v>0.126626085140209</c:v>
                </c:pt>
                <c:pt idx="86">
                  <c:v>0.126166719315973</c:v>
                </c:pt>
                <c:pt idx="87">
                  <c:v>0.125731660348746</c:v>
                </c:pt>
                <c:pt idx="88">
                  <c:v>0.125275727448146</c:v>
                </c:pt>
                <c:pt idx="89">
                  <c:v>0.124848480829347</c:v>
                </c:pt>
                <c:pt idx="90">
                  <c:v>0.124344108610901</c:v>
                </c:pt>
                <c:pt idx="91">
                  <c:v>0.123905239273566</c:v>
                </c:pt>
                <c:pt idx="92">
                  <c:v>0.123474695503585</c:v>
                </c:pt>
                <c:pt idx="93">
                  <c:v>0.123108066062709</c:v>
                </c:pt>
                <c:pt idx="94">
                  <c:v>0.122677794088829</c:v>
                </c:pt>
                <c:pt idx="95">
                  <c:v>0.122263733515608</c:v>
                </c:pt>
                <c:pt idx="96">
                  <c:v>0.121826735375237</c:v>
                </c:pt>
                <c:pt idx="97">
                  <c:v>0.121366355977235</c:v>
                </c:pt>
                <c:pt idx="98">
                  <c:v>0.120944984350439</c:v>
                </c:pt>
                <c:pt idx="99">
                  <c:v>0.12045063049004</c:v>
                </c:pt>
                <c:pt idx="100">
                  <c:v>0.119991576091016</c:v>
                </c:pt>
                <c:pt idx="101">
                  <c:v>0.119679106097119</c:v>
                </c:pt>
                <c:pt idx="102">
                  <c:v>0.119250477173727</c:v>
                </c:pt>
                <c:pt idx="103">
                  <c:v>0.118770427141053</c:v>
                </c:pt>
                <c:pt idx="104">
                  <c:v>0.118321704818721</c:v>
                </c:pt>
                <c:pt idx="105">
                  <c:v>0.117830862296522</c:v>
                </c:pt>
                <c:pt idx="106">
                  <c:v>0.117418499589578</c:v>
                </c:pt>
                <c:pt idx="107">
                  <c:v>0.117003575215785</c:v>
                </c:pt>
                <c:pt idx="108">
                  <c:v>0.116573811748816</c:v>
                </c:pt>
                <c:pt idx="109">
                  <c:v>0.116227902011616</c:v>
                </c:pt>
                <c:pt idx="110">
                  <c:v>0.115892827977065</c:v>
                </c:pt>
                <c:pt idx="111">
                  <c:v>0.115660671098327</c:v>
                </c:pt>
                <c:pt idx="112">
                  <c:v>0.115424954241942</c:v>
                </c:pt>
                <c:pt idx="113">
                  <c:v>0.115292658272392</c:v>
                </c:pt>
                <c:pt idx="114">
                  <c:v>0.115166824576629</c:v>
                </c:pt>
                <c:pt idx="115">
                  <c:v>0.115044911738304</c:v>
                </c:pt>
                <c:pt idx="116">
                  <c:v>0.114938511551219</c:v>
                </c:pt>
                <c:pt idx="117">
                  <c:v>0.114689525203774</c:v>
                </c:pt>
                <c:pt idx="118">
                  <c:v>0.114475303335871</c:v>
                </c:pt>
                <c:pt idx="119">
                  <c:v>0.114249579094755</c:v>
                </c:pt>
                <c:pt idx="120">
                  <c:v>0.114082357731055</c:v>
                </c:pt>
                <c:pt idx="121">
                  <c:v>0.113763953922965</c:v>
                </c:pt>
                <c:pt idx="122">
                  <c:v>0.113456835259563</c:v>
                </c:pt>
                <c:pt idx="123">
                  <c:v>0.113103251462845</c:v>
                </c:pt>
                <c:pt idx="124">
                  <c:v>0.112714108977876</c:v>
                </c:pt>
                <c:pt idx="125">
                  <c:v>0.112361613123809</c:v>
                </c:pt>
                <c:pt idx="126">
                  <c:v>0.112076759408202</c:v>
                </c:pt>
                <c:pt idx="127">
                  <c:v>0.111725135292025</c:v>
                </c:pt>
                <c:pt idx="128">
                  <c:v>0.111375352737738</c:v>
                </c:pt>
                <c:pt idx="129">
                  <c:v>0.111065881522041</c:v>
                </c:pt>
                <c:pt idx="130">
                  <c:v>0.110730194242043</c:v>
                </c:pt>
                <c:pt idx="131">
                  <c:v>0.110405202950515</c:v>
                </c:pt>
                <c:pt idx="132">
                  <c:v>0.110088834549618</c:v>
                </c:pt>
                <c:pt idx="133">
                  <c:v>0.109793171856792</c:v>
                </c:pt>
                <c:pt idx="134">
                  <c:v>0.109531152502376</c:v>
                </c:pt>
                <c:pt idx="135">
                  <c:v>0.10925770265107</c:v>
                </c:pt>
                <c:pt idx="136">
                  <c:v>0.108995889457665</c:v>
                </c:pt>
                <c:pt idx="137">
                  <c:v>0.108718831714321</c:v>
                </c:pt>
                <c:pt idx="138">
                  <c:v>0.108419349453049</c:v>
                </c:pt>
                <c:pt idx="139">
                  <c:v>0.108069615666965</c:v>
                </c:pt>
                <c:pt idx="140">
                  <c:v>0.107812936461041</c:v>
                </c:pt>
                <c:pt idx="141">
                  <c:v>0.107581539291186</c:v>
                </c:pt>
                <c:pt idx="142">
                  <c:v>0.107328592127347</c:v>
                </c:pt>
                <c:pt idx="143">
                  <c:v>0.107125667588946</c:v>
                </c:pt>
                <c:pt idx="144">
                  <c:v>0.106882731089891</c:v>
                </c:pt>
                <c:pt idx="145">
                  <c:v>0.106624663308431</c:v>
                </c:pt>
                <c:pt idx="146">
                  <c:v>0.106394077663301</c:v>
                </c:pt>
                <c:pt idx="147">
                  <c:v>0.106139095071095</c:v>
                </c:pt>
                <c:pt idx="148">
                  <c:v>0.105889945242248</c:v>
                </c:pt>
                <c:pt idx="149">
                  <c:v>0.105715078251479</c:v>
                </c:pt>
                <c:pt idx="150">
                  <c:v>0.105528836980016</c:v>
                </c:pt>
                <c:pt idx="151">
                  <c:v>0.105374267460833</c:v>
                </c:pt>
                <c:pt idx="152">
                  <c:v>0.105210476529232</c:v>
                </c:pt>
                <c:pt idx="153">
                  <c:v>0.105023049578636</c:v>
                </c:pt>
                <c:pt idx="154">
                  <c:v>0.10486824146821</c:v>
                </c:pt>
                <c:pt idx="155">
                  <c:v>0.104697753472066</c:v>
                </c:pt>
                <c:pt idx="156">
                  <c:v>0.104528467673994</c:v>
                </c:pt>
                <c:pt idx="157">
                  <c:v>0.104429836337754</c:v>
                </c:pt>
                <c:pt idx="158">
                  <c:v>0.104200910806798</c:v>
                </c:pt>
                <c:pt idx="159">
                  <c:v>0.103933069041981</c:v>
                </c:pt>
                <c:pt idx="160">
                  <c:v>0.103728483078764</c:v>
                </c:pt>
                <c:pt idx="161">
                  <c:v>0.103484202757081</c:v>
                </c:pt>
                <c:pt idx="162">
                  <c:v>0.103280432578802</c:v>
                </c:pt>
                <c:pt idx="163">
                  <c:v>0.103021353172523</c:v>
                </c:pt>
                <c:pt idx="164">
                  <c:v>0.102794984128036</c:v>
                </c:pt>
                <c:pt idx="165">
                  <c:v>0.102547889883593</c:v>
                </c:pt>
                <c:pt idx="166">
                  <c:v>0.102375024640666</c:v>
                </c:pt>
                <c:pt idx="167">
                  <c:v>0.102222729341368</c:v>
                </c:pt>
                <c:pt idx="168">
                  <c:v>0.101944878788142</c:v>
                </c:pt>
                <c:pt idx="169">
                  <c:v>0.101696989283383</c:v>
                </c:pt>
                <c:pt idx="170">
                  <c:v>0.101535940793909</c:v>
                </c:pt>
                <c:pt idx="171">
                  <c:v>0.101409230725787</c:v>
                </c:pt>
                <c:pt idx="172">
                  <c:v>0.101247098507586</c:v>
                </c:pt>
                <c:pt idx="173">
                  <c:v>0.101114908601719</c:v>
                </c:pt>
                <c:pt idx="174">
                  <c:v>0.101009777219169</c:v>
                </c:pt>
                <c:pt idx="175">
                  <c:v>0.100948069726297</c:v>
                </c:pt>
                <c:pt idx="176">
                  <c:v>0.100858386863856</c:v>
                </c:pt>
                <c:pt idx="177">
                  <c:v>0.100835053333189</c:v>
                </c:pt>
                <c:pt idx="178">
                  <c:v>0.100768834045226</c:v>
                </c:pt>
                <c:pt idx="179">
                  <c:v>0.100716227215507</c:v>
                </c:pt>
                <c:pt idx="180">
                  <c:v>0.100700216254904</c:v>
                </c:pt>
                <c:pt idx="181">
                  <c:v>0.100618199621332</c:v>
                </c:pt>
                <c:pt idx="182">
                  <c:v>0.100555471350909</c:v>
                </c:pt>
                <c:pt idx="183">
                  <c:v>0.100486911398823</c:v>
                </c:pt>
                <c:pt idx="184">
                  <c:v>0.100442651419367</c:v>
                </c:pt>
                <c:pt idx="185">
                  <c:v>0.100388121225067</c:v>
                </c:pt>
                <c:pt idx="186">
                  <c:v>0.100288379815429</c:v>
                </c:pt>
                <c:pt idx="187">
                  <c:v>0.10026721605577</c:v>
                </c:pt>
                <c:pt idx="188">
                  <c:v>0.100042083632035</c:v>
                </c:pt>
                <c:pt idx="189">
                  <c:v>0.0998413537574898</c:v>
                </c:pt>
                <c:pt idx="190">
                  <c:v>0.0997179711829343</c:v>
                </c:pt>
                <c:pt idx="191">
                  <c:v>0.0995371890606918</c:v>
                </c:pt>
                <c:pt idx="192">
                  <c:v>0.0993990385977734</c:v>
                </c:pt>
                <c:pt idx="193">
                  <c:v>0.0992372770649284</c:v>
                </c:pt>
                <c:pt idx="194">
                  <c:v>0.0991077352170744</c:v>
                </c:pt>
                <c:pt idx="195">
                  <c:v>0.0990092798009481</c:v>
                </c:pt>
                <c:pt idx="196">
                  <c:v>0.0988615079492713</c:v>
                </c:pt>
                <c:pt idx="197">
                  <c:v>0.0988207721531756</c:v>
                </c:pt>
                <c:pt idx="198">
                  <c:v>0.0987073233918185</c:v>
                </c:pt>
                <c:pt idx="199">
                  <c:v>0.0986243557005325</c:v>
                </c:pt>
                <c:pt idx="200">
                  <c:v>0.0985421180633416</c:v>
                </c:pt>
                <c:pt idx="201">
                  <c:v>0.0984777773655894</c:v>
                </c:pt>
                <c:pt idx="202">
                  <c:v>0.098422012535735</c:v>
                </c:pt>
                <c:pt idx="203">
                  <c:v>0.0983546487108804</c:v>
                </c:pt>
                <c:pt idx="204">
                  <c:v>0.0982993204941113</c:v>
                </c:pt>
                <c:pt idx="205">
                  <c:v>0.0983406755638301</c:v>
                </c:pt>
                <c:pt idx="206">
                  <c:v>0.0983316265531603</c:v>
                </c:pt>
                <c:pt idx="207">
                  <c:v>0.0982580074437428</c:v>
                </c:pt>
                <c:pt idx="208">
                  <c:v>0.098187326837063</c:v>
                </c:pt>
                <c:pt idx="209">
                  <c:v>0.0980846679457244</c:v>
                </c:pt>
                <c:pt idx="210">
                  <c:v>0.0979775488898014</c:v>
                </c:pt>
                <c:pt idx="211">
                  <c:v>0.0979002744179126</c:v>
                </c:pt>
                <c:pt idx="212">
                  <c:v>0.0978479852253705</c:v>
                </c:pt>
                <c:pt idx="213">
                  <c:v>0.0977244590741476</c:v>
                </c:pt>
                <c:pt idx="214">
                  <c:v>0.0975781852836795</c:v>
                </c:pt>
                <c:pt idx="215">
                  <c:v>0.0974334273491891</c:v>
                </c:pt>
                <c:pt idx="216">
                  <c:v>0.0972974769448573</c:v>
                </c:pt>
                <c:pt idx="217">
                  <c:v>0.0971662099595723</c:v>
                </c:pt>
                <c:pt idx="218">
                  <c:v>0.0970656985106752</c:v>
                </c:pt>
                <c:pt idx="219">
                  <c:v>0.0969901184920562</c:v>
                </c:pt>
                <c:pt idx="220">
                  <c:v>0.0969310123682331</c:v>
                </c:pt>
                <c:pt idx="221">
                  <c:v>0.0968164205342331</c:v>
                </c:pt>
                <c:pt idx="222">
                  <c:v>0.0967299477274641</c:v>
                </c:pt>
                <c:pt idx="223">
                  <c:v>0.0966534808464244</c:v>
                </c:pt>
                <c:pt idx="224">
                  <c:v>0.0965612223476267</c:v>
                </c:pt>
                <c:pt idx="225">
                  <c:v>0.096505060615009</c:v>
                </c:pt>
                <c:pt idx="226">
                  <c:v>0.0964186582986264</c:v>
                </c:pt>
                <c:pt idx="227">
                  <c:v>0.0963723079877251</c:v>
                </c:pt>
                <c:pt idx="228">
                  <c:v>0.0963386632284381</c:v>
                </c:pt>
                <c:pt idx="229">
                  <c:v>0.0963028545011812</c:v>
                </c:pt>
                <c:pt idx="230">
                  <c:v>0.0962063479966071</c:v>
                </c:pt>
                <c:pt idx="231">
                  <c:v>0.0961422055336644</c:v>
                </c:pt>
                <c:pt idx="232">
                  <c:v>0.0960697259901455</c:v>
                </c:pt>
                <c:pt idx="233">
                  <c:v>0.0959335320453571</c:v>
                </c:pt>
                <c:pt idx="234">
                  <c:v>0.0958392900392955</c:v>
                </c:pt>
                <c:pt idx="235">
                  <c:v>0.0957259003371714</c:v>
                </c:pt>
                <c:pt idx="236">
                  <c:v>0.0955885027648128</c:v>
                </c:pt>
                <c:pt idx="237">
                  <c:v>0.0954939317780241</c:v>
                </c:pt>
                <c:pt idx="238">
                  <c:v>0.0953999100653871</c:v>
                </c:pt>
                <c:pt idx="239">
                  <c:v>0.0952696713636679</c:v>
                </c:pt>
                <c:pt idx="240">
                  <c:v>0.0951967488690094</c:v>
                </c:pt>
                <c:pt idx="241">
                  <c:v>0.0951415049880694</c:v>
                </c:pt>
                <c:pt idx="242">
                  <c:v>0.0950641027116815</c:v>
                </c:pt>
                <c:pt idx="243">
                  <c:v>0.0949832635067064</c:v>
                </c:pt>
                <c:pt idx="244">
                  <c:v>0.094896255974939</c:v>
                </c:pt>
                <c:pt idx="245">
                  <c:v>0.0947999593014248</c:v>
                </c:pt>
                <c:pt idx="246">
                  <c:v>0.0947186076230736</c:v>
                </c:pt>
                <c:pt idx="247">
                  <c:v>0.094738799440597</c:v>
                </c:pt>
                <c:pt idx="248">
                  <c:v>0.0947109076245414</c:v>
                </c:pt>
                <c:pt idx="249">
                  <c:v>0.0947053708515433</c:v>
                </c:pt>
                <c:pt idx="250">
                  <c:v>0.0946723918789101</c:v>
                </c:pt>
                <c:pt idx="251">
                  <c:v>0.0946488234741976</c:v>
                </c:pt>
                <c:pt idx="252">
                  <c:v>0.094620786704469</c:v>
                </c:pt>
                <c:pt idx="253">
                  <c:v>0.0945916310936404</c:v>
                </c:pt>
                <c:pt idx="254">
                  <c:v>0.0945592980502432</c:v>
                </c:pt>
                <c:pt idx="255">
                  <c:v>0.094513287659056</c:v>
                </c:pt>
                <c:pt idx="256">
                  <c:v>0.0944804761717544</c:v>
                </c:pt>
                <c:pt idx="257">
                  <c:v>0.0944196866626941</c:v>
                </c:pt>
                <c:pt idx="258">
                  <c:v>0.0944447740737839</c:v>
                </c:pt>
                <c:pt idx="259">
                  <c:v>0.0943546236629361</c:v>
                </c:pt>
                <c:pt idx="260">
                  <c:v>0.0943397178616977</c:v>
                </c:pt>
                <c:pt idx="261">
                  <c:v>0.094305467889595</c:v>
                </c:pt>
                <c:pt idx="262">
                  <c:v>0.0943506488335897</c:v>
                </c:pt>
                <c:pt idx="263">
                  <c:v>0.0943183163180909</c:v>
                </c:pt>
                <c:pt idx="264">
                  <c:v>0.0942750524589145</c:v>
                </c:pt>
                <c:pt idx="265">
                  <c:v>0.0942285639286286</c:v>
                </c:pt>
                <c:pt idx="266">
                  <c:v>0.094203320460672</c:v>
                </c:pt>
                <c:pt idx="267">
                  <c:v>0.0941370442165021</c:v>
                </c:pt>
                <c:pt idx="268">
                  <c:v>0.094098724469083</c:v>
                </c:pt>
                <c:pt idx="269">
                  <c:v>0.0940453515057505</c:v>
                </c:pt>
                <c:pt idx="270">
                  <c:v>0.0940087123364751</c:v>
                </c:pt>
                <c:pt idx="271">
                  <c:v>0.0939402356059712</c:v>
                </c:pt>
                <c:pt idx="272">
                  <c:v>0.0938912633289702</c:v>
                </c:pt>
                <c:pt idx="273">
                  <c:v>0.0938583711136637</c:v>
                </c:pt>
                <c:pt idx="274">
                  <c:v>0.0937965089444027</c:v>
                </c:pt>
                <c:pt idx="275">
                  <c:v>0.093702153610923</c:v>
                </c:pt>
                <c:pt idx="276">
                  <c:v>0.0935826154434071</c:v>
                </c:pt>
                <c:pt idx="277">
                  <c:v>0.09347922542767</c:v>
                </c:pt>
                <c:pt idx="278">
                  <c:v>0.0933434472382177</c:v>
                </c:pt>
                <c:pt idx="279">
                  <c:v>0.0932120521308622</c:v>
                </c:pt>
                <c:pt idx="280">
                  <c:v>0.0930649520755835</c:v>
                </c:pt>
                <c:pt idx="281">
                  <c:v>0.092983358411648</c:v>
                </c:pt>
                <c:pt idx="282">
                  <c:v>0.0928559444421284</c:v>
                </c:pt>
                <c:pt idx="283">
                  <c:v>0.0927348485202614</c:v>
                </c:pt>
                <c:pt idx="284">
                  <c:v>0.0926169213391405</c:v>
                </c:pt>
                <c:pt idx="285">
                  <c:v>0.092489941541628</c:v>
                </c:pt>
                <c:pt idx="286">
                  <c:v>0.0923449646751862</c:v>
                </c:pt>
                <c:pt idx="287">
                  <c:v>0.0922140795592563</c:v>
                </c:pt>
                <c:pt idx="288">
                  <c:v>0.0921115767387419</c:v>
                </c:pt>
                <c:pt idx="289">
                  <c:v>0.092051439080762</c:v>
                </c:pt>
                <c:pt idx="290">
                  <c:v>0.0919362214507728</c:v>
                </c:pt>
                <c:pt idx="291">
                  <c:v>0.091804244843263</c:v>
                </c:pt>
                <c:pt idx="292">
                  <c:v>0.0916810127994299</c:v>
                </c:pt>
                <c:pt idx="293">
                  <c:v>0.0916374017440927</c:v>
                </c:pt>
                <c:pt idx="294">
                  <c:v>0.0915597752419616</c:v>
                </c:pt>
                <c:pt idx="295">
                  <c:v>0.091517505430653</c:v>
                </c:pt>
                <c:pt idx="296">
                  <c:v>0.0914518772045909</c:v>
                </c:pt>
                <c:pt idx="297">
                  <c:v>0.0913874938400766</c:v>
                </c:pt>
                <c:pt idx="298">
                  <c:v>0.0913542864255381</c:v>
                </c:pt>
                <c:pt idx="299">
                  <c:v>0.0912647959711064</c:v>
                </c:pt>
                <c:pt idx="300">
                  <c:v>0.0911553722772146</c:v>
                </c:pt>
                <c:pt idx="301">
                  <c:v>0.0910512083335277</c:v>
                </c:pt>
                <c:pt idx="302">
                  <c:v>0.0909665662469504</c:v>
                </c:pt>
                <c:pt idx="303">
                  <c:v>0.0908667098785244</c:v>
                </c:pt>
                <c:pt idx="304">
                  <c:v>0.0907435859453223</c:v>
                </c:pt>
                <c:pt idx="305">
                  <c:v>0.0906216004847892</c:v>
                </c:pt>
                <c:pt idx="306">
                  <c:v>0.090505450139952</c:v>
                </c:pt>
                <c:pt idx="307">
                  <c:v>0.090398400698616</c:v>
                </c:pt>
                <c:pt idx="308">
                  <c:v>0.0903136322703321</c:v>
                </c:pt>
                <c:pt idx="309">
                  <c:v>0.0902500967761849</c:v>
                </c:pt>
                <c:pt idx="310">
                  <c:v>0.090138884294285</c:v>
                </c:pt>
                <c:pt idx="311">
                  <c:v>0.0900241383192746</c:v>
                </c:pt>
                <c:pt idx="312">
                  <c:v>0.0899181549601237</c:v>
                </c:pt>
                <c:pt idx="313">
                  <c:v>0.0897869082515913</c:v>
                </c:pt>
                <c:pt idx="314">
                  <c:v>0.0896804556143284</c:v>
                </c:pt>
                <c:pt idx="315">
                  <c:v>0.0895515958310435</c:v>
                </c:pt>
                <c:pt idx="316">
                  <c:v>0.0894431521075126</c:v>
                </c:pt>
                <c:pt idx="317">
                  <c:v>0.0893295800796708</c:v>
                </c:pt>
                <c:pt idx="318">
                  <c:v>0.0892066225158623</c:v>
                </c:pt>
                <c:pt idx="319">
                  <c:v>0.0890623352533961</c:v>
                </c:pt>
                <c:pt idx="320">
                  <c:v>0.0889211515095657</c:v>
                </c:pt>
                <c:pt idx="321">
                  <c:v>0.0887902268418775</c:v>
                </c:pt>
                <c:pt idx="322">
                  <c:v>0.08866006838426</c:v>
                </c:pt>
                <c:pt idx="323">
                  <c:v>0.0885175762164578</c:v>
                </c:pt>
                <c:pt idx="324">
                  <c:v>0.0883901457489986</c:v>
                </c:pt>
                <c:pt idx="325">
                  <c:v>0.0882170714936174</c:v>
                </c:pt>
                <c:pt idx="326">
                  <c:v>0.0880278034098083</c:v>
                </c:pt>
                <c:pt idx="327">
                  <c:v>0.0878547545239279</c:v>
                </c:pt>
                <c:pt idx="328">
                  <c:v>0.0876874140670495</c:v>
                </c:pt>
                <c:pt idx="329">
                  <c:v>0.0875280933916249</c:v>
                </c:pt>
                <c:pt idx="330">
                  <c:v>0.087381399873272</c:v>
                </c:pt>
                <c:pt idx="331">
                  <c:v>0.0872013701865009</c:v>
                </c:pt>
                <c:pt idx="332">
                  <c:v>0.0870384860855838</c:v>
                </c:pt>
                <c:pt idx="333">
                  <c:v>0.0868689362336238</c:v>
                </c:pt>
                <c:pt idx="334">
                  <c:v>0.0866901974952498</c:v>
                </c:pt>
                <c:pt idx="335">
                  <c:v>0.0865178795008778</c:v>
                </c:pt>
                <c:pt idx="336">
                  <c:v>0.0863428465640474</c:v>
                </c:pt>
                <c:pt idx="337">
                  <c:v>0.0861861889152084</c:v>
                </c:pt>
                <c:pt idx="338">
                  <c:v>0.0860183969531634</c:v>
                </c:pt>
                <c:pt idx="339">
                  <c:v>0.0858506844305535</c:v>
                </c:pt>
                <c:pt idx="340">
                  <c:v>0.0856940996370306</c:v>
                </c:pt>
                <c:pt idx="341">
                  <c:v>0.0855349629675736</c:v>
                </c:pt>
                <c:pt idx="342">
                  <c:v>0.0853825478093185</c:v>
                </c:pt>
                <c:pt idx="343">
                  <c:v>0.0852517001070336</c:v>
                </c:pt>
                <c:pt idx="344">
                  <c:v>0.0851468836899638</c:v>
                </c:pt>
                <c:pt idx="345">
                  <c:v>0.0849939116960975</c:v>
                </c:pt>
                <c:pt idx="346">
                  <c:v>0.0848669963205057</c:v>
                </c:pt>
                <c:pt idx="347">
                  <c:v>0.0847652903604147</c:v>
                </c:pt>
                <c:pt idx="348">
                  <c:v>0.0846463409852259</c:v>
                </c:pt>
                <c:pt idx="349">
                  <c:v>0.0845180031766564</c:v>
                </c:pt>
                <c:pt idx="350">
                  <c:v>0.0843724439306489</c:v>
                </c:pt>
                <c:pt idx="351">
                  <c:v>0.0842408752899479</c:v>
                </c:pt>
                <c:pt idx="352">
                  <c:v>0.0841190477704934</c:v>
                </c:pt>
                <c:pt idx="353">
                  <c:v>0.0839894642659153</c:v>
                </c:pt>
                <c:pt idx="354">
                  <c:v>0.0838776066420757</c:v>
                </c:pt>
                <c:pt idx="355">
                  <c:v>0.0837652268164429</c:v>
                </c:pt>
                <c:pt idx="356">
                  <c:v>0.0836695752138645</c:v>
                </c:pt>
                <c:pt idx="357">
                  <c:v>0.0835469344030564</c:v>
                </c:pt>
                <c:pt idx="358">
                  <c:v>0.0834629179865553</c:v>
                </c:pt>
                <c:pt idx="359">
                  <c:v>0.0833581195325235</c:v>
                </c:pt>
                <c:pt idx="360">
                  <c:v>0.083260300677958</c:v>
                </c:pt>
                <c:pt idx="361">
                  <c:v>0.0831558490738955</c:v>
                </c:pt>
                <c:pt idx="362">
                  <c:v>0.0830644554122692</c:v>
                </c:pt>
                <c:pt idx="363">
                  <c:v>0.0829671299383972</c:v>
                </c:pt>
                <c:pt idx="364">
                  <c:v>0.082859101517687</c:v>
                </c:pt>
                <c:pt idx="365">
                  <c:v>0.0827738604367146</c:v>
                </c:pt>
                <c:pt idx="366">
                  <c:v>0.0826911482120293</c:v>
                </c:pt>
                <c:pt idx="367">
                  <c:v>0.0826084053817156</c:v>
                </c:pt>
                <c:pt idx="368">
                  <c:v>0.0825203589586751</c:v>
                </c:pt>
                <c:pt idx="369">
                  <c:v>0.0824252325122997</c:v>
                </c:pt>
                <c:pt idx="370">
                  <c:v>0.0823153207582602</c:v>
                </c:pt>
                <c:pt idx="371">
                  <c:v>0.0822103583948968</c:v>
                </c:pt>
                <c:pt idx="372">
                  <c:v>0.0821111216609603</c:v>
                </c:pt>
                <c:pt idx="373">
                  <c:v>0.0820195353134225</c:v>
                </c:pt>
                <c:pt idx="374">
                  <c:v>0.0819019567286403</c:v>
                </c:pt>
                <c:pt idx="375">
                  <c:v>0.0817961946319525</c:v>
                </c:pt>
                <c:pt idx="376">
                  <c:v>0.0816884701151273</c:v>
                </c:pt>
                <c:pt idx="377">
                  <c:v>0.0815916366874163</c:v>
                </c:pt>
                <c:pt idx="378">
                  <c:v>0.0814934587845367</c:v>
                </c:pt>
                <c:pt idx="379">
                  <c:v>0.0814039210536617</c:v>
                </c:pt>
                <c:pt idx="380">
                  <c:v>0.0813087976878563</c:v>
                </c:pt>
                <c:pt idx="381">
                  <c:v>0.0812161036203142</c:v>
                </c:pt>
                <c:pt idx="382">
                  <c:v>0.0811253948880901</c:v>
                </c:pt>
                <c:pt idx="383">
                  <c:v>0.0810223865077742</c:v>
                </c:pt>
                <c:pt idx="384">
                  <c:v>0.0809492427225327</c:v>
                </c:pt>
                <c:pt idx="385">
                  <c:v>0.0808561490698149</c:v>
                </c:pt>
                <c:pt idx="386">
                  <c:v>0.0807614509154054</c:v>
                </c:pt>
                <c:pt idx="387">
                  <c:v>0.0806744787186155</c:v>
                </c:pt>
                <c:pt idx="388">
                  <c:v>0.0805874440331783</c:v>
                </c:pt>
                <c:pt idx="389">
                  <c:v>0.0804856702727435</c:v>
                </c:pt>
                <c:pt idx="390">
                  <c:v>0.0804006420282123</c:v>
                </c:pt>
                <c:pt idx="391">
                  <c:v>0.0803351493380195</c:v>
                </c:pt>
                <c:pt idx="392">
                  <c:v>0.0802621328460399</c:v>
                </c:pt>
                <c:pt idx="393">
                  <c:v>0.0801937590780883</c:v>
                </c:pt>
                <c:pt idx="394">
                  <c:v>0.0801345597518111</c:v>
                </c:pt>
                <c:pt idx="395">
                  <c:v>0.0800745063157132</c:v>
                </c:pt>
                <c:pt idx="396">
                  <c:v>0.0799928174756184</c:v>
                </c:pt>
                <c:pt idx="397">
                  <c:v>0.0799246134603286</c:v>
                </c:pt>
                <c:pt idx="398">
                  <c:v>0.079872104729143</c:v>
                </c:pt>
                <c:pt idx="399">
                  <c:v>0.0798114634038061</c:v>
                </c:pt>
                <c:pt idx="400">
                  <c:v>0.0797434481500007</c:v>
                </c:pt>
                <c:pt idx="401">
                  <c:v>0.079673439337158</c:v>
                </c:pt>
                <c:pt idx="402">
                  <c:v>0.0795928760088439</c:v>
                </c:pt>
                <c:pt idx="403">
                  <c:v>0.0795171844387154</c:v>
                </c:pt>
                <c:pt idx="404">
                  <c:v>0.0794259331716281</c:v>
                </c:pt>
                <c:pt idx="405">
                  <c:v>0.0793624419499475</c:v>
                </c:pt>
                <c:pt idx="406">
                  <c:v>0.0792801356399849</c:v>
                </c:pt>
                <c:pt idx="407">
                  <c:v>0.0791810632824256</c:v>
                </c:pt>
                <c:pt idx="408">
                  <c:v>0.0790970400171592</c:v>
                </c:pt>
                <c:pt idx="409">
                  <c:v>0.0789963679728062</c:v>
                </c:pt>
                <c:pt idx="410">
                  <c:v>0.0789131954304135</c:v>
                </c:pt>
                <c:pt idx="411">
                  <c:v>0.0788306344612655</c:v>
                </c:pt>
                <c:pt idx="412">
                  <c:v>0.0787416606191886</c:v>
                </c:pt>
                <c:pt idx="413">
                  <c:v>0.0786658371460405</c:v>
                </c:pt>
                <c:pt idx="414">
                  <c:v>0.0785718227569813</c:v>
                </c:pt>
                <c:pt idx="415">
                  <c:v>0.078487524378831</c:v>
                </c:pt>
                <c:pt idx="416">
                  <c:v>0.0784047169982703</c:v>
                </c:pt>
                <c:pt idx="417">
                  <c:v>0.0783342497383059</c:v>
                </c:pt>
                <c:pt idx="418">
                  <c:v>0.0782533183173725</c:v>
                </c:pt>
                <c:pt idx="419">
                  <c:v>0.0781780974934405</c:v>
                </c:pt>
                <c:pt idx="420">
                  <c:v>0.0781041161054065</c:v>
                </c:pt>
                <c:pt idx="421">
                  <c:v>0.0780545979132586</c:v>
                </c:pt>
                <c:pt idx="422">
                  <c:v>0.0780278851408931</c:v>
                </c:pt>
                <c:pt idx="423">
                  <c:v>0.0779618968972409</c:v>
                </c:pt>
                <c:pt idx="424">
                  <c:v>0.0778875948082809</c:v>
                </c:pt>
                <c:pt idx="425">
                  <c:v>0.0778294191595197</c:v>
                </c:pt>
                <c:pt idx="426">
                  <c:v>0.0777741636108272</c:v>
                </c:pt>
                <c:pt idx="427">
                  <c:v>0.0776997885875349</c:v>
                </c:pt>
                <c:pt idx="428">
                  <c:v>0.0776536637023429</c:v>
                </c:pt>
                <c:pt idx="429">
                  <c:v>0.0776132450303331</c:v>
                </c:pt>
                <c:pt idx="430">
                  <c:v>0.0775779982749959</c:v>
                </c:pt>
                <c:pt idx="431">
                  <c:v>0.0775210894575896</c:v>
                </c:pt>
                <c:pt idx="432">
                  <c:v>0.0774660786817675</c:v>
                </c:pt>
                <c:pt idx="433">
                  <c:v>0.0773978830910087</c:v>
                </c:pt>
                <c:pt idx="434">
                  <c:v>0.0773251719981206</c:v>
                </c:pt>
                <c:pt idx="435">
                  <c:v>0.0772513800802391</c:v>
                </c:pt>
                <c:pt idx="436">
                  <c:v>0.0771991958425236</c:v>
                </c:pt>
                <c:pt idx="437">
                  <c:v>0.0771404976265839</c:v>
                </c:pt>
                <c:pt idx="438">
                  <c:v>0.0770645839409445</c:v>
                </c:pt>
                <c:pt idx="439">
                  <c:v>0.0769863533707342</c:v>
                </c:pt>
                <c:pt idx="440">
                  <c:v>0.0769137663532596</c:v>
                </c:pt>
                <c:pt idx="441">
                  <c:v>0.0768450271537329</c:v>
                </c:pt>
                <c:pt idx="442">
                  <c:v>0.0767825339793938</c:v>
                </c:pt>
                <c:pt idx="443">
                  <c:v>0.0767119687605376</c:v>
                </c:pt>
                <c:pt idx="444">
                  <c:v>0.076651994413012</c:v>
                </c:pt>
                <c:pt idx="445">
                  <c:v>0.0766088141199529</c:v>
                </c:pt>
                <c:pt idx="446">
                  <c:v>0.0765568399347123</c:v>
                </c:pt>
                <c:pt idx="447">
                  <c:v>0.0765113773530621</c:v>
                </c:pt>
                <c:pt idx="448">
                  <c:v>0.0764550410552532</c:v>
                </c:pt>
                <c:pt idx="449">
                  <c:v>0.076421290436086</c:v>
                </c:pt>
                <c:pt idx="450">
                  <c:v>0.0763709508352948</c:v>
                </c:pt>
                <c:pt idx="451">
                  <c:v>0.076330579416832</c:v>
                </c:pt>
                <c:pt idx="452">
                  <c:v>0.0762822245981435</c:v>
                </c:pt>
                <c:pt idx="453">
                  <c:v>0.0762278399269505</c:v>
                </c:pt>
                <c:pt idx="454">
                  <c:v>0.0761771601720001</c:v>
                </c:pt>
                <c:pt idx="455">
                  <c:v>0.0761302305224127</c:v>
                </c:pt>
                <c:pt idx="456">
                  <c:v>0.0760766841716246</c:v>
                </c:pt>
                <c:pt idx="457">
                  <c:v>0.0760509779370972</c:v>
                </c:pt>
                <c:pt idx="458">
                  <c:v>0.0760074491888119</c:v>
                </c:pt>
                <c:pt idx="459">
                  <c:v>0.0759956459549528</c:v>
                </c:pt>
                <c:pt idx="460">
                  <c:v>0.0759737427436518</c:v>
                </c:pt>
                <c:pt idx="461">
                  <c:v>0.0759387442202826</c:v>
                </c:pt>
                <c:pt idx="462">
                  <c:v>0.0758958517014821</c:v>
                </c:pt>
                <c:pt idx="463">
                  <c:v>0.0758567005488488</c:v>
                </c:pt>
                <c:pt idx="464">
                  <c:v>0.0758122247541783</c:v>
                </c:pt>
                <c:pt idx="465">
                  <c:v>0.075762771702767</c:v>
                </c:pt>
                <c:pt idx="466">
                  <c:v>0.0757283984537968</c:v>
                </c:pt>
                <c:pt idx="467">
                  <c:v>0.0756859922709186</c:v>
                </c:pt>
                <c:pt idx="468">
                  <c:v>0.075647231016171</c:v>
                </c:pt>
                <c:pt idx="469">
                  <c:v>0.0756151560318223</c:v>
                </c:pt>
                <c:pt idx="470">
                  <c:v>0.0755889953278464</c:v>
                </c:pt>
                <c:pt idx="471">
                  <c:v>0.0755408076862944</c:v>
                </c:pt>
                <c:pt idx="472">
                  <c:v>0.0754955225148541</c:v>
                </c:pt>
                <c:pt idx="473">
                  <c:v>0.0754784560784381</c:v>
                </c:pt>
                <c:pt idx="474">
                  <c:v>0.0754552789803556</c:v>
                </c:pt>
                <c:pt idx="475">
                  <c:v>0.0754080115096866</c:v>
                </c:pt>
                <c:pt idx="476">
                  <c:v>0.0753570995344049</c:v>
                </c:pt>
                <c:pt idx="477">
                  <c:v>0.0753145336291514</c:v>
                </c:pt>
                <c:pt idx="478">
                  <c:v>0.0752706273263834</c:v>
                </c:pt>
                <c:pt idx="479">
                  <c:v>0.0752277716575853</c:v>
                </c:pt>
                <c:pt idx="480">
                  <c:v>0.0751988553514613</c:v>
                </c:pt>
                <c:pt idx="481">
                  <c:v>0.0751607310551536</c:v>
                </c:pt>
                <c:pt idx="482">
                  <c:v>0.0751286245573218</c:v>
                </c:pt>
                <c:pt idx="483">
                  <c:v>0.0751035202076383</c:v>
                </c:pt>
                <c:pt idx="484">
                  <c:v>0.0750669765413489</c:v>
                </c:pt>
                <c:pt idx="485">
                  <c:v>0.0750025009330523</c:v>
                </c:pt>
                <c:pt idx="486">
                  <c:v>0.074935323440398</c:v>
                </c:pt>
                <c:pt idx="487">
                  <c:v>0.0748694850243008</c:v>
                </c:pt>
                <c:pt idx="488">
                  <c:v>0.0748122494336702</c:v>
                </c:pt>
                <c:pt idx="489">
                  <c:v>0.0747532819019125</c:v>
                </c:pt>
                <c:pt idx="490">
                  <c:v>0.0746910549790461</c:v>
                </c:pt>
                <c:pt idx="491">
                  <c:v>0.0746203640541707</c:v>
                </c:pt>
                <c:pt idx="492">
                  <c:v>0.0745580554684542</c:v>
                </c:pt>
                <c:pt idx="493">
                  <c:v>0.0744925921588299</c:v>
                </c:pt>
                <c:pt idx="494">
                  <c:v>0.0744224431994237</c:v>
                </c:pt>
                <c:pt idx="495">
                  <c:v>0.0743662189699709</c:v>
                </c:pt>
                <c:pt idx="496">
                  <c:v>0.0743129848152481</c:v>
                </c:pt>
                <c:pt idx="497">
                  <c:v>0.0742547913168106</c:v>
                </c:pt>
                <c:pt idx="498">
                  <c:v>0.0742011304611446</c:v>
                </c:pt>
                <c:pt idx="499">
                  <c:v>0.0741481940628825</c:v>
                </c:pt>
                <c:pt idx="500">
                  <c:v>0.0740998148016241</c:v>
                </c:pt>
                <c:pt idx="501">
                  <c:v>0.0740398953465292</c:v>
                </c:pt>
                <c:pt idx="502">
                  <c:v>0.0739812687901377</c:v>
                </c:pt>
                <c:pt idx="503">
                  <c:v>0.0739372407031919</c:v>
                </c:pt>
                <c:pt idx="504">
                  <c:v>0.0739015527407488</c:v>
                </c:pt>
                <c:pt idx="505">
                  <c:v>0.0738589088686107</c:v>
                </c:pt>
                <c:pt idx="506">
                  <c:v>0.0738188649372631</c:v>
                </c:pt>
                <c:pt idx="507">
                  <c:v>0.0737921872936436</c:v>
                </c:pt>
                <c:pt idx="508">
                  <c:v>0.0737673325449842</c:v>
                </c:pt>
                <c:pt idx="509">
                  <c:v>0.0737050009679048</c:v>
                </c:pt>
                <c:pt idx="510">
                  <c:v>0.0736450955774441</c:v>
                </c:pt>
                <c:pt idx="511">
                  <c:v>0.0735831116066447</c:v>
                </c:pt>
                <c:pt idx="512">
                  <c:v>0.073528218203069</c:v>
                </c:pt>
                <c:pt idx="513">
                  <c:v>0.0734751083905912</c:v>
                </c:pt>
                <c:pt idx="514">
                  <c:v>0.073429086776239</c:v>
                </c:pt>
                <c:pt idx="515">
                  <c:v>0.0733822655980317</c:v>
                </c:pt>
                <c:pt idx="516">
                  <c:v>0.0733258342911869</c:v>
                </c:pt>
                <c:pt idx="517">
                  <c:v>0.0732933775487578</c:v>
                </c:pt>
                <c:pt idx="518">
                  <c:v>0.0732478016405604</c:v>
                </c:pt>
                <c:pt idx="519">
                  <c:v>0.0732210302713859</c:v>
                </c:pt>
                <c:pt idx="520">
                  <c:v>0.0731871938142564</c:v>
                </c:pt>
                <c:pt idx="521">
                  <c:v>0.0731526449228579</c:v>
                </c:pt>
                <c:pt idx="522">
                  <c:v>0.0731170769516929</c:v>
                </c:pt>
                <c:pt idx="523">
                  <c:v>0.0730938005502898</c:v>
                </c:pt>
                <c:pt idx="524">
                  <c:v>0.0730703106526485</c:v>
                </c:pt>
                <c:pt idx="525">
                  <c:v>0.0730403516322273</c:v>
                </c:pt>
                <c:pt idx="526">
                  <c:v>0.0730014359592703</c:v>
                </c:pt>
                <c:pt idx="527">
                  <c:v>0.072967959916995</c:v>
                </c:pt>
                <c:pt idx="528">
                  <c:v>0.0729408204885421</c:v>
                </c:pt>
                <c:pt idx="529">
                  <c:v>0.0728994562738326</c:v>
                </c:pt>
                <c:pt idx="530">
                  <c:v>0.0728563438694773</c:v>
                </c:pt>
                <c:pt idx="531">
                  <c:v>0.0728123884492573</c:v>
                </c:pt>
                <c:pt idx="532">
                  <c:v>0.0727658273727323</c:v>
                </c:pt>
                <c:pt idx="533">
                  <c:v>0.0727222648878217</c:v>
                </c:pt>
                <c:pt idx="534">
                  <c:v>0.0726812746975997</c:v>
                </c:pt>
                <c:pt idx="535">
                  <c:v>0.0726402758601386</c:v>
                </c:pt>
                <c:pt idx="536">
                  <c:v>0.0726048039830159</c:v>
                </c:pt>
                <c:pt idx="537">
                  <c:v>0.0725667661659661</c:v>
                </c:pt>
                <c:pt idx="538">
                  <c:v>0.0725232110543127</c:v>
                </c:pt>
                <c:pt idx="539">
                  <c:v>0.0724990683248907</c:v>
                </c:pt>
                <c:pt idx="540">
                  <c:v>0.072470638692382</c:v>
                </c:pt>
                <c:pt idx="541">
                  <c:v>0.0724207451655466</c:v>
                </c:pt>
                <c:pt idx="542">
                  <c:v>0.0723708212527952</c:v>
                </c:pt>
                <c:pt idx="543">
                  <c:v>0.0723244340385653</c:v>
                </c:pt>
                <c:pt idx="544">
                  <c:v>0.0722702797017183</c:v>
                </c:pt>
                <c:pt idx="545">
                  <c:v>0.0722170914978138</c:v>
                </c:pt>
                <c:pt idx="546">
                  <c:v>0.0721750496870854</c:v>
                </c:pt>
                <c:pt idx="547">
                  <c:v>0.0721349831229503</c:v>
                </c:pt>
                <c:pt idx="548">
                  <c:v>0.0720809016107245</c:v>
                </c:pt>
                <c:pt idx="549">
                  <c:v>0.0720246822319534</c:v>
                </c:pt>
                <c:pt idx="550">
                  <c:v>0.0719670689983607</c:v>
                </c:pt>
                <c:pt idx="551">
                  <c:v>0.0719130675558976</c:v>
                </c:pt>
                <c:pt idx="552">
                  <c:v>0.0718593072618125</c:v>
                </c:pt>
                <c:pt idx="553">
                  <c:v>0.071810195992801</c:v>
                </c:pt>
                <c:pt idx="554">
                  <c:v>0.071750535382</c:v>
                </c:pt>
                <c:pt idx="555">
                  <c:v>0.0716830872822704</c:v>
                </c:pt>
                <c:pt idx="556">
                  <c:v>0.0716255585749856</c:v>
                </c:pt>
                <c:pt idx="557">
                  <c:v>0.0715826520403318</c:v>
                </c:pt>
                <c:pt idx="558">
                  <c:v>0.0715389882393046</c:v>
                </c:pt>
                <c:pt idx="559">
                  <c:v>0.0714837637374484</c:v>
                </c:pt>
                <c:pt idx="560">
                  <c:v>0.0714473779709784</c:v>
                </c:pt>
                <c:pt idx="561">
                  <c:v>0.0714130240728125</c:v>
                </c:pt>
                <c:pt idx="562">
                  <c:v>0.0713826873264061</c:v>
                </c:pt>
                <c:pt idx="563">
                  <c:v>0.0713640570055966</c:v>
                </c:pt>
                <c:pt idx="564">
                  <c:v>0.0713437555838083</c:v>
                </c:pt>
                <c:pt idx="565">
                  <c:v>0.0713163232531845</c:v>
                </c:pt>
                <c:pt idx="566">
                  <c:v>0.0712857058195336</c:v>
                </c:pt>
                <c:pt idx="567">
                  <c:v>0.0712547825522003</c:v>
                </c:pt>
                <c:pt idx="568">
                  <c:v>0.0712395173884955</c:v>
                </c:pt>
                <c:pt idx="569">
                  <c:v>0.0712100280336199</c:v>
                </c:pt>
                <c:pt idx="570">
                  <c:v>0.0711859974969955</c:v>
                </c:pt>
                <c:pt idx="571">
                  <c:v>0.071165688515669</c:v>
                </c:pt>
                <c:pt idx="572">
                  <c:v>0.0711461212386874</c:v>
                </c:pt>
                <c:pt idx="573">
                  <c:v>0.0711106072480832</c:v>
                </c:pt>
                <c:pt idx="574">
                  <c:v>0.0710730118478916</c:v>
                </c:pt>
                <c:pt idx="575">
                  <c:v>0.0710478360282015</c:v>
                </c:pt>
                <c:pt idx="576">
                  <c:v>0.0710172759164715</c:v>
                </c:pt>
                <c:pt idx="577">
                  <c:v>0.0709913528299581</c:v>
                </c:pt>
                <c:pt idx="578">
                  <c:v>0.0709809163215241</c:v>
                </c:pt>
                <c:pt idx="579">
                  <c:v>0.0709385823345828</c:v>
                </c:pt>
                <c:pt idx="580">
                  <c:v>0.0708974006212011</c:v>
                </c:pt>
                <c:pt idx="581">
                  <c:v>0.0708486141965606</c:v>
                </c:pt>
                <c:pt idx="582">
                  <c:v>0.0708044114776007</c:v>
                </c:pt>
                <c:pt idx="583">
                  <c:v>0.0707652839306776</c:v>
                </c:pt>
                <c:pt idx="584">
                  <c:v>0.0707249833809058</c:v>
                </c:pt>
                <c:pt idx="585">
                  <c:v>0.0706822904969991</c:v>
                </c:pt>
                <c:pt idx="586">
                  <c:v>0.0706308219842566</c:v>
                </c:pt>
                <c:pt idx="587">
                  <c:v>0.070573791441992</c:v>
                </c:pt>
                <c:pt idx="588">
                  <c:v>0.0705185873976012</c:v>
                </c:pt>
                <c:pt idx="589">
                  <c:v>0.0704801384439444</c:v>
                </c:pt>
                <c:pt idx="590">
                  <c:v>0.0704402589682064</c:v>
                </c:pt>
                <c:pt idx="591">
                  <c:v>0.0703968621631762</c:v>
                </c:pt>
                <c:pt idx="592">
                  <c:v>0.0703598262791235</c:v>
                </c:pt>
                <c:pt idx="593">
                  <c:v>0.07031892053008</c:v>
                </c:pt>
                <c:pt idx="594">
                  <c:v>0.0702837218682716</c:v>
                </c:pt>
                <c:pt idx="595">
                  <c:v>0.0702402245651582</c:v>
                </c:pt>
                <c:pt idx="596">
                  <c:v>0.0702076645280354</c:v>
                </c:pt>
                <c:pt idx="597">
                  <c:v>0.0701727828000334</c:v>
                </c:pt>
                <c:pt idx="598">
                  <c:v>0.0701593477440522</c:v>
                </c:pt>
                <c:pt idx="599">
                  <c:v>0.0701360205275592</c:v>
                </c:pt>
                <c:pt idx="600">
                  <c:v>0.0701245117077492</c:v>
                </c:pt>
                <c:pt idx="601">
                  <c:v>0.0701083917069329</c:v>
                </c:pt>
                <c:pt idx="602">
                  <c:v>0.0700982866284666</c:v>
                </c:pt>
                <c:pt idx="603">
                  <c:v>0.0700883305485867</c:v>
                </c:pt>
                <c:pt idx="604">
                  <c:v>0.070075480207097</c:v>
                </c:pt>
                <c:pt idx="605">
                  <c:v>0.0700750320641384</c:v>
                </c:pt>
                <c:pt idx="606">
                  <c:v>0.0700564251757202</c:v>
                </c:pt>
                <c:pt idx="607">
                  <c:v>0.0700284923083482</c:v>
                </c:pt>
                <c:pt idx="608">
                  <c:v>0.0700034246489903</c:v>
                </c:pt>
                <c:pt idx="609">
                  <c:v>0.0699783225901333</c:v>
                </c:pt>
                <c:pt idx="610">
                  <c:v>0.0699598964163348</c:v>
                </c:pt>
                <c:pt idx="611">
                  <c:v>0.069946902648007</c:v>
                </c:pt>
                <c:pt idx="612">
                  <c:v>0.0699286738352059</c:v>
                </c:pt>
                <c:pt idx="613">
                  <c:v>0.0699033046099677</c:v>
                </c:pt>
                <c:pt idx="614">
                  <c:v>0.0698837156871949</c:v>
                </c:pt>
                <c:pt idx="615">
                  <c:v>0.0698709722371505</c:v>
                </c:pt>
                <c:pt idx="616">
                  <c:v>0.0698336277095857</c:v>
                </c:pt>
                <c:pt idx="617">
                  <c:v>0.0698116481021823</c:v>
                </c:pt>
                <c:pt idx="618">
                  <c:v>0.0697807466051452</c:v>
                </c:pt>
                <c:pt idx="619">
                  <c:v>0.0697410699517861</c:v>
                </c:pt>
                <c:pt idx="620">
                  <c:v>0.0697028255241353</c:v>
                </c:pt>
                <c:pt idx="621">
                  <c:v>0.0696634753486816</c:v>
                </c:pt>
                <c:pt idx="622">
                  <c:v>0.0696379772811047</c:v>
                </c:pt>
                <c:pt idx="623">
                  <c:v>0.0696046117093833</c:v>
                </c:pt>
                <c:pt idx="624">
                  <c:v>0.0695658984406291</c:v>
                </c:pt>
                <c:pt idx="625">
                  <c:v>0.0695263393669916</c:v>
                </c:pt>
                <c:pt idx="626">
                  <c:v>0.0694893324509007</c:v>
                </c:pt>
                <c:pt idx="627">
                  <c:v>0.0694595858266257</c:v>
                </c:pt>
                <c:pt idx="628">
                  <c:v>0.0694279062999997</c:v>
                </c:pt>
                <c:pt idx="629">
                  <c:v>0.0693961627314921</c:v>
                </c:pt>
                <c:pt idx="630">
                  <c:v>0.0693647224147332</c:v>
                </c:pt>
                <c:pt idx="631">
                  <c:v>0.0693352680300962</c:v>
                </c:pt>
                <c:pt idx="632">
                  <c:v>0.0692999204591821</c:v>
                </c:pt>
                <c:pt idx="633">
                  <c:v>0.0692605049097558</c:v>
                </c:pt>
                <c:pt idx="634">
                  <c:v>0.0692226469446222</c:v>
                </c:pt>
                <c:pt idx="635">
                  <c:v>0.0691782277554548</c:v>
                </c:pt>
                <c:pt idx="636">
                  <c:v>0.069132486084376</c:v>
                </c:pt>
                <c:pt idx="637">
                  <c:v>0.0691023296888334</c:v>
                </c:pt>
                <c:pt idx="638">
                  <c:v>0.0690589449931906</c:v>
                </c:pt>
                <c:pt idx="639">
                  <c:v>0.0690443468478928</c:v>
                </c:pt>
                <c:pt idx="640">
                  <c:v>0.0690214758707021</c:v>
                </c:pt>
                <c:pt idx="641">
                  <c:v>0.0689939993837814</c:v>
                </c:pt>
                <c:pt idx="642">
                  <c:v>0.0689511501188463</c:v>
                </c:pt>
                <c:pt idx="643">
                  <c:v>0.0689018017085087</c:v>
                </c:pt>
                <c:pt idx="644">
                  <c:v>0.0688739101203669</c:v>
                </c:pt>
                <c:pt idx="645">
                  <c:v>0.0688421350857432</c:v>
                </c:pt>
                <c:pt idx="646">
                  <c:v>0.0688233164701579</c:v>
                </c:pt>
                <c:pt idx="647">
                  <c:v>0.0687978832142971</c:v>
                </c:pt>
                <c:pt idx="648">
                  <c:v>0.0687797328760992</c:v>
                </c:pt>
                <c:pt idx="649">
                  <c:v>0.0687671409630693</c:v>
                </c:pt>
                <c:pt idx="650">
                  <c:v>0.0687431293173549</c:v>
                </c:pt>
                <c:pt idx="651">
                  <c:v>0.0687200662559961</c:v>
                </c:pt>
                <c:pt idx="652">
                  <c:v>0.0686985888086023</c:v>
                </c:pt>
                <c:pt idx="653">
                  <c:v>0.0686827971120584</c:v>
                </c:pt>
                <c:pt idx="654">
                  <c:v>0.0686703096858819</c:v>
                </c:pt>
                <c:pt idx="655">
                  <c:v>0.0686514621392678</c:v>
                </c:pt>
                <c:pt idx="656">
                  <c:v>0.0686242423166198</c:v>
                </c:pt>
                <c:pt idx="657">
                  <c:v>0.068600472435313</c:v>
                </c:pt>
                <c:pt idx="658">
                  <c:v>0.0685699988045318</c:v>
                </c:pt>
                <c:pt idx="659">
                  <c:v>0.0685397733245656</c:v>
                </c:pt>
                <c:pt idx="660">
                  <c:v>0.0685071580722347</c:v>
                </c:pt>
                <c:pt idx="661">
                  <c:v>0.0684823062598574</c:v>
                </c:pt>
                <c:pt idx="662">
                  <c:v>0.0684588219292</c:v>
                </c:pt>
                <c:pt idx="663">
                  <c:v>0.0684367524516255</c:v>
                </c:pt>
                <c:pt idx="664">
                  <c:v>0.0684182860276927</c:v>
                </c:pt>
                <c:pt idx="665">
                  <c:v>0.0683782296507997</c:v>
                </c:pt>
                <c:pt idx="666">
                  <c:v>0.0683428221660591</c:v>
                </c:pt>
                <c:pt idx="667">
                  <c:v>0.0683051283828133</c:v>
                </c:pt>
                <c:pt idx="668">
                  <c:v>0.0682735517697076</c:v>
                </c:pt>
                <c:pt idx="669">
                  <c:v>0.0682551650072823</c:v>
                </c:pt>
                <c:pt idx="670">
                  <c:v>0.0682266849424026</c:v>
                </c:pt>
                <c:pt idx="671">
                  <c:v>0.0681785031360678</c:v>
                </c:pt>
                <c:pt idx="672">
                  <c:v>0.0681299935051134</c:v>
                </c:pt>
                <c:pt idx="673">
                  <c:v>0.0680896239427518</c:v>
                </c:pt>
                <c:pt idx="674">
                  <c:v>0.068040226775731</c:v>
                </c:pt>
                <c:pt idx="675">
                  <c:v>0.0680261963396792</c:v>
                </c:pt>
                <c:pt idx="676">
                  <c:v>0.0679900697528587</c:v>
                </c:pt>
                <c:pt idx="677">
                  <c:v>0.0679543407705053</c:v>
                </c:pt>
                <c:pt idx="678">
                  <c:v>0.0679162826056454</c:v>
                </c:pt>
                <c:pt idx="679">
                  <c:v>0.0678790133176807</c:v>
                </c:pt>
                <c:pt idx="680">
                  <c:v>0.0678561406074642</c:v>
                </c:pt>
                <c:pt idx="681">
                  <c:v>0.0678494111443558</c:v>
                </c:pt>
                <c:pt idx="682">
                  <c:v>0.0678263603133821</c:v>
                </c:pt>
                <c:pt idx="683">
                  <c:v>0.0677993531952374</c:v>
                </c:pt>
                <c:pt idx="684">
                  <c:v>0.0677660714830475</c:v>
                </c:pt>
                <c:pt idx="685">
                  <c:v>0.0677277197790569</c:v>
                </c:pt>
                <c:pt idx="686">
                  <c:v>0.0676898759625371</c:v>
                </c:pt>
                <c:pt idx="687">
                  <c:v>0.0676526078900463</c:v>
                </c:pt>
                <c:pt idx="688">
                  <c:v>0.0676187514415585</c:v>
                </c:pt>
                <c:pt idx="689">
                  <c:v>0.0675873052855189</c:v>
                </c:pt>
                <c:pt idx="690">
                  <c:v>0.0675556406049641</c:v>
                </c:pt>
                <c:pt idx="691">
                  <c:v>0.0675201326509825</c:v>
                </c:pt>
                <c:pt idx="692">
                  <c:v>0.0674885229725073</c:v>
                </c:pt>
                <c:pt idx="693">
                  <c:v>0.0674700804144766</c:v>
                </c:pt>
                <c:pt idx="694">
                  <c:v>0.0674434044907387</c:v>
                </c:pt>
                <c:pt idx="695">
                  <c:v>0.0674160743232634</c:v>
                </c:pt>
                <c:pt idx="696">
                  <c:v>0.0673918480268876</c:v>
                </c:pt>
                <c:pt idx="697">
                  <c:v>0.0673629993776268</c:v>
                </c:pt>
                <c:pt idx="698">
                  <c:v>0.0673529735013058</c:v>
                </c:pt>
                <c:pt idx="699">
                  <c:v>0.0673331478609727</c:v>
                </c:pt>
                <c:pt idx="700">
                  <c:v>0.0673079402460722</c:v>
                </c:pt>
                <c:pt idx="701">
                  <c:v>0.067289465202945</c:v>
                </c:pt>
                <c:pt idx="702">
                  <c:v>0.0672625479672005</c:v>
                </c:pt>
                <c:pt idx="703">
                  <c:v>0.0672415603617415</c:v>
                </c:pt>
                <c:pt idx="704">
                  <c:v>0.0672210765842506</c:v>
                </c:pt>
                <c:pt idx="705">
                  <c:v>0.0671934748507264</c:v>
                </c:pt>
                <c:pt idx="706">
                  <c:v>0.0671755109718701</c:v>
                </c:pt>
                <c:pt idx="707">
                  <c:v>0.0671526640089714</c:v>
                </c:pt>
                <c:pt idx="708">
                  <c:v>0.067128225851528</c:v>
                </c:pt>
                <c:pt idx="709">
                  <c:v>0.0671089817370009</c:v>
                </c:pt>
                <c:pt idx="710">
                  <c:v>0.0670964656941598</c:v>
                </c:pt>
                <c:pt idx="711">
                  <c:v>0.0670664627920374</c:v>
                </c:pt>
                <c:pt idx="712">
                  <c:v>0.067033445909171</c:v>
                </c:pt>
                <c:pt idx="713">
                  <c:v>0.0670038858316529</c:v>
                </c:pt>
                <c:pt idx="714">
                  <c:v>0.066972161808454</c:v>
                </c:pt>
                <c:pt idx="715">
                  <c:v>0.0669349841606483</c:v>
                </c:pt>
                <c:pt idx="716">
                  <c:v>0.0669040476407418</c:v>
                </c:pt>
                <c:pt idx="717">
                  <c:v>0.0668725847268026</c:v>
                </c:pt>
                <c:pt idx="718">
                  <c:v>0.0668431124198152</c:v>
                </c:pt>
                <c:pt idx="719">
                  <c:v>0.0668232252121694</c:v>
                </c:pt>
                <c:pt idx="720">
                  <c:v>0.0667880476627111</c:v>
                </c:pt>
                <c:pt idx="721">
                  <c:v>0.0667516820138662</c:v>
                </c:pt>
                <c:pt idx="722">
                  <c:v>0.0667197626914233</c:v>
                </c:pt>
                <c:pt idx="723">
                  <c:v>0.0666884346932408</c:v>
                </c:pt>
                <c:pt idx="724">
                  <c:v>0.066665898917805</c:v>
                </c:pt>
                <c:pt idx="725">
                  <c:v>0.0666475912196013</c:v>
                </c:pt>
                <c:pt idx="726">
                  <c:v>0.0666159784179111</c:v>
                </c:pt>
                <c:pt idx="727">
                  <c:v>0.0665801097482132</c:v>
                </c:pt>
                <c:pt idx="728">
                  <c:v>0.066551589877896</c:v>
                </c:pt>
                <c:pt idx="729">
                  <c:v>0.0665172214339534</c:v>
                </c:pt>
                <c:pt idx="730">
                  <c:v>0.066501864733072</c:v>
                </c:pt>
                <c:pt idx="731">
                  <c:v>0.0664674983371442</c:v>
                </c:pt>
                <c:pt idx="732">
                  <c:v>0.0664261830022629</c:v>
                </c:pt>
                <c:pt idx="733">
                  <c:v>0.0663902237879533</c:v>
                </c:pt>
                <c:pt idx="734">
                  <c:v>0.0663478312838565</c:v>
                </c:pt>
                <c:pt idx="735">
                  <c:v>0.06630778595523</c:v>
                </c:pt>
                <c:pt idx="736">
                  <c:v>0.066273269528951</c:v>
                </c:pt>
                <c:pt idx="737">
                  <c:v>0.0662344631766061</c:v>
                </c:pt>
                <c:pt idx="738">
                  <c:v>0.0661983812644204</c:v>
                </c:pt>
                <c:pt idx="739">
                  <c:v>0.0661573810559666</c:v>
                </c:pt>
                <c:pt idx="740">
                  <c:v>0.0661175767872622</c:v>
                </c:pt>
                <c:pt idx="741">
                  <c:v>0.0660798611993369</c:v>
                </c:pt>
                <c:pt idx="742">
                  <c:v>0.0660472339251208</c:v>
                </c:pt>
                <c:pt idx="743">
                  <c:v>0.0660131622194885</c:v>
                </c:pt>
                <c:pt idx="744">
                  <c:v>0.0659827197679141</c:v>
                </c:pt>
                <c:pt idx="745">
                  <c:v>0.0659488030328761</c:v>
                </c:pt>
                <c:pt idx="746">
                  <c:v>0.0659198908026083</c:v>
                </c:pt>
                <c:pt idx="747">
                  <c:v>0.0658910417473484</c:v>
                </c:pt>
                <c:pt idx="748">
                  <c:v>0.0658590286716782</c:v>
                </c:pt>
                <c:pt idx="749">
                  <c:v>0.0658298317147828</c:v>
                </c:pt>
                <c:pt idx="750">
                  <c:v>0.065803617829521</c:v>
                </c:pt>
                <c:pt idx="751">
                  <c:v>0.0657773990633862</c:v>
                </c:pt>
                <c:pt idx="752">
                  <c:v>0.0657437310580692</c:v>
                </c:pt>
                <c:pt idx="753">
                  <c:v>0.0657101158371189</c:v>
                </c:pt>
                <c:pt idx="754">
                  <c:v>0.0656816256417655</c:v>
                </c:pt>
                <c:pt idx="755">
                  <c:v>0.0656584013745605</c:v>
                </c:pt>
                <c:pt idx="756">
                  <c:v>0.0656275559544512</c:v>
                </c:pt>
                <c:pt idx="757">
                  <c:v>0.0656020360035026</c:v>
                </c:pt>
                <c:pt idx="758">
                  <c:v>0.0655885914524813</c:v>
                </c:pt>
                <c:pt idx="759">
                  <c:v>0.0655763328209539</c:v>
                </c:pt>
                <c:pt idx="760">
                  <c:v>0.0655521136753488</c:v>
                </c:pt>
                <c:pt idx="761">
                  <c:v>0.0655334724502407</c:v>
                </c:pt>
                <c:pt idx="762">
                  <c:v>0.0655099264937977</c:v>
                </c:pt>
                <c:pt idx="763">
                  <c:v>0.0654921704242595</c:v>
                </c:pt>
                <c:pt idx="764">
                  <c:v>0.0654688079412949</c:v>
                </c:pt>
                <c:pt idx="765">
                  <c:v>0.0654451206917645</c:v>
                </c:pt>
                <c:pt idx="766">
                  <c:v>0.0654313059276903</c:v>
                </c:pt>
                <c:pt idx="767">
                  <c:v>0.0654159650107375</c:v>
                </c:pt>
                <c:pt idx="768">
                  <c:v>0.0654143030103663</c:v>
                </c:pt>
                <c:pt idx="769">
                  <c:v>0.0653962854367859</c:v>
                </c:pt>
                <c:pt idx="770">
                  <c:v>0.065380363870559</c:v>
                </c:pt>
                <c:pt idx="771">
                  <c:v>0.0653675461669271</c:v>
                </c:pt>
                <c:pt idx="772">
                  <c:v>0.0653482065927249</c:v>
                </c:pt>
                <c:pt idx="773">
                  <c:v>0.065327476416514</c:v>
                </c:pt>
                <c:pt idx="774">
                  <c:v>0.0653136649236366</c:v>
                </c:pt>
                <c:pt idx="775">
                  <c:v>0.0652985924529299</c:v>
                </c:pt>
                <c:pt idx="776">
                  <c:v>0.0652894941832704</c:v>
                </c:pt>
                <c:pt idx="777">
                  <c:v>0.0652861053321878</c:v>
                </c:pt>
                <c:pt idx="778">
                  <c:v>0.0652717196292287</c:v>
                </c:pt>
                <c:pt idx="779">
                  <c:v>0.065248452042088</c:v>
                </c:pt>
                <c:pt idx="780">
                  <c:v>0.0652284416543652</c:v>
                </c:pt>
                <c:pt idx="781">
                  <c:v>0.0652175397766896</c:v>
                </c:pt>
                <c:pt idx="782">
                  <c:v>0.0652043550631458</c:v>
                </c:pt>
                <c:pt idx="783">
                  <c:v>0.065185906683843</c:v>
                </c:pt>
                <c:pt idx="784">
                  <c:v>0.0651667545585243</c:v>
                </c:pt>
                <c:pt idx="785">
                  <c:v>0.0651497383811721</c:v>
                </c:pt>
                <c:pt idx="786">
                  <c:v>0.0651311635060381</c:v>
                </c:pt>
                <c:pt idx="787">
                  <c:v>0.0651164150821314</c:v>
                </c:pt>
                <c:pt idx="788">
                  <c:v>0.0651020520404425</c:v>
                </c:pt>
                <c:pt idx="789">
                  <c:v>0.065085719795794</c:v>
                </c:pt>
                <c:pt idx="790">
                  <c:v>0.0650670361229359</c:v>
                </c:pt>
                <c:pt idx="791">
                  <c:v>0.0650378647108516</c:v>
                </c:pt>
                <c:pt idx="792">
                  <c:v>0.0650119964650863</c:v>
                </c:pt>
                <c:pt idx="793">
                  <c:v>0.0649821023065431</c:v>
                </c:pt>
                <c:pt idx="794">
                  <c:v>0.0649580637306586</c:v>
                </c:pt>
                <c:pt idx="795">
                  <c:v>0.0649341297421487</c:v>
                </c:pt>
                <c:pt idx="796">
                  <c:v>0.0649085843147064</c:v>
                </c:pt>
                <c:pt idx="797">
                  <c:v>0.0648943782757415</c:v>
                </c:pt>
                <c:pt idx="798">
                  <c:v>0.0648649349827854</c:v>
                </c:pt>
                <c:pt idx="799">
                  <c:v>0.0648399716200025</c:v>
                </c:pt>
                <c:pt idx="800">
                  <c:v>0.0648117586168348</c:v>
                </c:pt>
                <c:pt idx="801">
                  <c:v>0.0647823379873651</c:v>
                </c:pt>
                <c:pt idx="802">
                  <c:v>0.0647657486533764</c:v>
                </c:pt>
                <c:pt idx="803">
                  <c:v>0.0647468844957729</c:v>
                </c:pt>
                <c:pt idx="804">
                  <c:v>0.0647329405389063</c:v>
                </c:pt>
                <c:pt idx="805">
                  <c:v>0.0647226748898966</c:v>
                </c:pt>
                <c:pt idx="806">
                  <c:v>0.0647213736655838</c:v>
                </c:pt>
                <c:pt idx="807">
                  <c:v>0.0646999238760643</c:v>
                </c:pt>
                <c:pt idx="808">
                  <c:v>0.0646784564083577</c:v>
                </c:pt>
                <c:pt idx="809">
                  <c:v>0.0646512069598836</c:v>
                </c:pt>
                <c:pt idx="810">
                  <c:v>0.0646302738741246</c:v>
                </c:pt>
                <c:pt idx="811">
                  <c:v>0.0646161190672104</c:v>
                </c:pt>
                <c:pt idx="812">
                  <c:v>0.064602944113286</c:v>
                </c:pt>
                <c:pt idx="813">
                  <c:v>0.064590773996857</c:v>
                </c:pt>
                <c:pt idx="814">
                  <c:v>0.0645854911969538</c:v>
                </c:pt>
                <c:pt idx="815">
                  <c:v>0.0645592709796755</c:v>
                </c:pt>
                <c:pt idx="816">
                  <c:v>0.0645339426407746</c:v>
                </c:pt>
                <c:pt idx="817">
                  <c:v>0.0645136265565713</c:v>
                </c:pt>
                <c:pt idx="818">
                  <c:v>0.0645048519145141</c:v>
                </c:pt>
                <c:pt idx="819">
                  <c:v>0.0644812598603621</c:v>
                </c:pt>
                <c:pt idx="820">
                  <c:v>0.0644610489738423</c:v>
                </c:pt>
                <c:pt idx="821">
                  <c:v>0.064438920161904</c:v>
                </c:pt>
                <c:pt idx="822">
                  <c:v>0.0644243262953148</c:v>
                </c:pt>
                <c:pt idx="823">
                  <c:v>0.0644121150652865</c:v>
                </c:pt>
                <c:pt idx="824">
                  <c:v>0.0643918278680236</c:v>
                </c:pt>
                <c:pt idx="825">
                  <c:v>0.0643707930655183</c:v>
                </c:pt>
                <c:pt idx="826">
                  <c:v>0.0643508996664027</c:v>
                </c:pt>
                <c:pt idx="827">
                  <c:v>0.0643313599800862</c:v>
                </c:pt>
                <c:pt idx="828">
                  <c:v>0.0643239475637526</c:v>
                </c:pt>
                <c:pt idx="829">
                  <c:v>0.0643165795920653</c:v>
                </c:pt>
                <c:pt idx="830">
                  <c:v>0.0643018784381473</c:v>
                </c:pt>
                <c:pt idx="831">
                  <c:v>0.0642884149888603</c:v>
                </c:pt>
                <c:pt idx="832">
                  <c:v>0.0642762084226761</c:v>
                </c:pt>
                <c:pt idx="833">
                  <c:v>0.0642617967729667</c:v>
                </c:pt>
                <c:pt idx="834">
                  <c:v>0.064254681932302</c:v>
                </c:pt>
                <c:pt idx="835">
                  <c:v>0.0642391368680618</c:v>
                </c:pt>
                <c:pt idx="836">
                  <c:v>0.0642258145754621</c:v>
                </c:pt>
                <c:pt idx="837">
                  <c:v>0.0642054036516964</c:v>
                </c:pt>
                <c:pt idx="838">
                  <c:v>0.0641897855578472</c:v>
                </c:pt>
                <c:pt idx="839">
                  <c:v>0.0641695334024419</c:v>
                </c:pt>
                <c:pt idx="840">
                  <c:v>0.064140524135421</c:v>
                </c:pt>
                <c:pt idx="841">
                  <c:v>0.064126272207398</c:v>
                </c:pt>
                <c:pt idx="842">
                  <c:v>0.0641015904103548</c:v>
                </c:pt>
                <c:pt idx="843">
                  <c:v>0.0640797421520728</c:v>
                </c:pt>
                <c:pt idx="844">
                  <c:v>0.0640595562035102</c:v>
                </c:pt>
                <c:pt idx="845">
                  <c:v>0.0640357572141942</c:v>
                </c:pt>
                <c:pt idx="846">
                  <c:v>0.0640197513120448</c:v>
                </c:pt>
                <c:pt idx="847">
                  <c:v>0.0639973974947223</c:v>
                </c:pt>
                <c:pt idx="848">
                  <c:v>0.0639800525633261</c:v>
                </c:pt>
                <c:pt idx="849">
                  <c:v>0.0639724120600534</c:v>
                </c:pt>
                <c:pt idx="850">
                  <c:v>0.0639610664910924</c:v>
                </c:pt>
                <c:pt idx="851">
                  <c:v>0.0639382887422263</c:v>
                </c:pt>
                <c:pt idx="852">
                  <c:v>0.0639180057347683</c:v>
                </c:pt>
                <c:pt idx="853">
                  <c:v>0.063905884537172</c:v>
                </c:pt>
                <c:pt idx="854">
                  <c:v>0.0638847273829784</c:v>
                </c:pt>
                <c:pt idx="855">
                  <c:v>0.0638651766774109</c:v>
                </c:pt>
                <c:pt idx="856">
                  <c:v>0.0638666382074819</c:v>
                </c:pt>
                <c:pt idx="857">
                  <c:v>0.0638560957349182</c:v>
                </c:pt>
                <c:pt idx="858">
                  <c:v>0.0638348069842457</c:v>
                </c:pt>
                <c:pt idx="859">
                  <c:v>0.0638135832777936</c:v>
                </c:pt>
                <c:pt idx="860">
                  <c:v>0.0637973914042958</c:v>
                </c:pt>
                <c:pt idx="861">
                  <c:v>0.0637804394008438</c:v>
                </c:pt>
                <c:pt idx="862">
                  <c:v>0.0637595693553957</c:v>
                </c:pt>
                <c:pt idx="863">
                  <c:v>0.0637376613448758</c:v>
                </c:pt>
                <c:pt idx="864">
                  <c:v>0.0637153573581213</c:v>
                </c:pt>
                <c:pt idx="865">
                  <c:v>0.0636962419163636</c:v>
                </c:pt>
                <c:pt idx="866">
                  <c:v>0.0636800388812509</c:v>
                </c:pt>
                <c:pt idx="867">
                  <c:v>0.0636625992595237</c:v>
                </c:pt>
                <c:pt idx="868">
                  <c:v>0.0636424023457772</c:v>
                </c:pt>
                <c:pt idx="869">
                  <c:v>0.0636247793532375</c:v>
                </c:pt>
                <c:pt idx="870">
                  <c:v>0.0636151964442548</c:v>
                </c:pt>
                <c:pt idx="871">
                  <c:v>0.0635948245396483</c:v>
                </c:pt>
                <c:pt idx="872">
                  <c:v>0.0635734556225216</c:v>
                </c:pt>
                <c:pt idx="873">
                  <c:v>0.0635709083366683</c:v>
                </c:pt>
                <c:pt idx="874">
                  <c:v>0.0635617265051621</c:v>
                </c:pt>
                <c:pt idx="875">
                  <c:v>0.0635443461749593</c:v>
                </c:pt>
                <c:pt idx="876">
                  <c:v>0.0635222873205085</c:v>
                </c:pt>
                <c:pt idx="877">
                  <c:v>0.0635034402899313</c:v>
                </c:pt>
                <c:pt idx="878">
                  <c:v>0.0634874417940735</c:v>
                </c:pt>
                <c:pt idx="879">
                  <c:v>0.0634763716271317</c:v>
                </c:pt>
                <c:pt idx="880">
                  <c:v>0.0634569839000698</c:v>
                </c:pt>
                <c:pt idx="881">
                  <c:v>0.0634430579084449</c:v>
                </c:pt>
                <c:pt idx="882">
                  <c:v>0.063441931375903</c:v>
                </c:pt>
                <c:pt idx="883">
                  <c:v>0.0634451386339575</c:v>
                </c:pt>
                <c:pt idx="884">
                  <c:v>0.0634567593347822</c:v>
                </c:pt>
                <c:pt idx="885">
                  <c:v>0.0634589396062202</c:v>
                </c:pt>
                <c:pt idx="886">
                  <c:v>0.0634562117340278</c:v>
                </c:pt>
                <c:pt idx="887">
                  <c:v>0.0634511365709511</c:v>
                </c:pt>
                <c:pt idx="888">
                  <c:v>0.0634499459404348</c:v>
                </c:pt>
                <c:pt idx="889">
                  <c:v>0.0634454235695068</c:v>
                </c:pt>
                <c:pt idx="890">
                  <c:v>0.063448011120141</c:v>
                </c:pt>
                <c:pt idx="891">
                  <c:v>0.0634386897408752</c:v>
                </c:pt>
                <c:pt idx="892">
                  <c:v>0.0634489661250634</c:v>
                </c:pt>
                <c:pt idx="893">
                  <c:v>0.0634532012929591</c:v>
                </c:pt>
                <c:pt idx="894">
                  <c:v>0.0634594126188626</c:v>
                </c:pt>
                <c:pt idx="895">
                  <c:v>0.0634702961915263</c:v>
                </c:pt>
                <c:pt idx="896">
                  <c:v>0.0634750177861735</c:v>
                </c:pt>
                <c:pt idx="897">
                  <c:v>0.0634921529377307</c:v>
                </c:pt>
                <c:pt idx="898">
                  <c:v>0.0635067424209581</c:v>
                </c:pt>
                <c:pt idx="899">
                  <c:v>0.0635223329214825</c:v>
                </c:pt>
                <c:pt idx="900">
                  <c:v>0.0635314779934564</c:v>
                </c:pt>
                <c:pt idx="901">
                  <c:v>0.0635516869374495</c:v>
                </c:pt>
                <c:pt idx="902">
                  <c:v>0.0635515858323323</c:v>
                </c:pt>
                <c:pt idx="903">
                  <c:v>0.0635487827543703</c:v>
                </c:pt>
                <c:pt idx="904">
                  <c:v>0.0635494993305684</c:v>
                </c:pt>
                <c:pt idx="905">
                  <c:v>0.0635479190835771</c:v>
                </c:pt>
                <c:pt idx="906">
                  <c:v>0.0635486510823127</c:v>
                </c:pt>
                <c:pt idx="907">
                  <c:v>0.0635474516517443</c:v>
                </c:pt>
                <c:pt idx="908">
                  <c:v>0.0635455840353525</c:v>
                </c:pt>
                <c:pt idx="909">
                  <c:v>0.0635492582177864</c:v>
                </c:pt>
                <c:pt idx="910">
                  <c:v>0.0635432414651002</c:v>
                </c:pt>
                <c:pt idx="911">
                  <c:v>0.0635519647453113</c:v>
                </c:pt>
                <c:pt idx="912">
                  <c:v>0.0635485305599029</c:v>
                </c:pt>
                <c:pt idx="913">
                  <c:v>0.0635613436800932</c:v>
                </c:pt>
                <c:pt idx="914">
                  <c:v>0.063569832613449</c:v>
                </c:pt>
                <c:pt idx="915">
                  <c:v>0.0635576138882453</c:v>
                </c:pt>
                <c:pt idx="916">
                  <c:v>0.0635430387124291</c:v>
                </c:pt>
                <c:pt idx="917">
                  <c:v>0.0635265416186167</c:v>
                </c:pt>
                <c:pt idx="918">
                  <c:v>0.063503943503866</c:v>
                </c:pt>
                <c:pt idx="919">
                  <c:v>0.063482696904144</c:v>
                </c:pt>
                <c:pt idx="920">
                  <c:v>0.0634696497402605</c:v>
                </c:pt>
                <c:pt idx="921">
                  <c:v>0.0634464064210925</c:v>
                </c:pt>
                <c:pt idx="922">
                  <c:v>0.0634240553773777</c:v>
                </c:pt>
                <c:pt idx="923">
                  <c:v>0.0634004056188346</c:v>
                </c:pt>
                <c:pt idx="924">
                  <c:v>0.0633763223760233</c:v>
                </c:pt>
                <c:pt idx="925">
                  <c:v>0.0633513792387708</c:v>
                </c:pt>
                <c:pt idx="926">
                  <c:v>0.0633299249631637</c:v>
                </c:pt>
                <c:pt idx="927">
                  <c:v>0.0633061177888408</c:v>
                </c:pt>
                <c:pt idx="928">
                  <c:v>0.0632829194078576</c:v>
                </c:pt>
                <c:pt idx="929">
                  <c:v>0.0632661953741199</c:v>
                </c:pt>
                <c:pt idx="930">
                  <c:v>0.0632487978677053</c:v>
                </c:pt>
                <c:pt idx="931">
                  <c:v>0.0632276340807391</c:v>
                </c:pt>
                <c:pt idx="932">
                  <c:v>0.0632118049846861</c:v>
                </c:pt>
                <c:pt idx="933">
                  <c:v>0.063182574217286</c:v>
                </c:pt>
                <c:pt idx="934">
                  <c:v>0.0631541758837455</c:v>
                </c:pt>
                <c:pt idx="935">
                  <c:v>0.0631288430573353</c:v>
                </c:pt>
                <c:pt idx="936">
                  <c:v>0.063096041667529</c:v>
                </c:pt>
                <c:pt idx="937">
                  <c:v>0.0630647504241832</c:v>
                </c:pt>
                <c:pt idx="938">
                  <c:v>0.0630370780800453</c:v>
                </c:pt>
                <c:pt idx="939">
                  <c:v>0.063010112576232</c:v>
                </c:pt>
                <c:pt idx="940">
                  <c:v>0.0629820064574376</c:v>
                </c:pt>
                <c:pt idx="941">
                  <c:v>0.0629571068573891</c:v>
                </c:pt>
                <c:pt idx="942">
                  <c:v>0.0629286845208315</c:v>
                </c:pt>
                <c:pt idx="943">
                  <c:v>0.0628998004102201</c:v>
                </c:pt>
                <c:pt idx="944">
                  <c:v>0.0628753827091809</c:v>
                </c:pt>
                <c:pt idx="945">
                  <c:v>0.0628464536293367</c:v>
                </c:pt>
                <c:pt idx="946">
                  <c:v>0.0628224675354501</c:v>
                </c:pt>
                <c:pt idx="947">
                  <c:v>0.0627990631201694</c:v>
                </c:pt>
                <c:pt idx="948">
                  <c:v>0.0627759069878455</c:v>
                </c:pt>
                <c:pt idx="949">
                  <c:v>0.0627557656145864</c:v>
                </c:pt>
                <c:pt idx="950">
                  <c:v>0.062730440188672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86076704"/>
        <c:axId val="351588094"/>
      </c:scatterChart>
      <c:valAx>
        <c:axId val="9860767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351588094"/>
        <c:crosses val="autoZero"/>
        <c:crossBetween val="midCat"/>
      </c:valAx>
      <c:valAx>
        <c:axId val="35158809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9860767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7</a:t>
            </a:r>
            <a:r>
              <a:t>牌 2加注</a:t>
            </a:r>
          </a:p>
        </c:rich>
      </c:tx>
      <c:layout>
        <c:manualLayout>
          <c:xMode val="edge"/>
          <c:yMode val="edge"/>
          <c:x val="0.389840569877883"/>
          <c:y val="0.0238209817131858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07444444444444"/>
          <c:y val="0.127777777777778"/>
          <c:w val="0.879777777777778"/>
          <c:h val="0.711666666666667"/>
        </c:manualLayout>
      </c:layout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0.03125"/>
                  <c:y val="-0.15625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[数据测试.et]Sheet1!$J$1:$J$1000</c:f>
              <c:numCache>
                <c:formatCode>General</c:formatCode>
                <c:ptCount val="1000"/>
                <c:pt idx="0">
                  <c:v>50</c:v>
                </c:pt>
                <c:pt idx="1">
                  <c:v>51</c:v>
                </c:pt>
                <c:pt idx="2">
                  <c:v>52</c:v>
                </c:pt>
                <c:pt idx="3">
                  <c:v>53</c:v>
                </c:pt>
                <c:pt idx="4">
                  <c:v>54</c:v>
                </c:pt>
                <c:pt idx="5">
                  <c:v>55</c:v>
                </c:pt>
                <c:pt idx="6">
                  <c:v>56</c:v>
                </c:pt>
                <c:pt idx="7">
                  <c:v>57</c:v>
                </c:pt>
                <c:pt idx="8">
                  <c:v>58</c:v>
                </c:pt>
                <c:pt idx="9">
                  <c:v>59</c:v>
                </c:pt>
                <c:pt idx="10">
                  <c:v>60</c:v>
                </c:pt>
                <c:pt idx="11">
                  <c:v>61</c:v>
                </c:pt>
                <c:pt idx="12">
                  <c:v>62</c:v>
                </c:pt>
                <c:pt idx="13">
                  <c:v>63</c:v>
                </c:pt>
                <c:pt idx="14">
                  <c:v>64</c:v>
                </c:pt>
                <c:pt idx="15">
                  <c:v>65</c:v>
                </c:pt>
                <c:pt idx="16">
                  <c:v>66</c:v>
                </c:pt>
                <c:pt idx="17">
                  <c:v>67</c:v>
                </c:pt>
                <c:pt idx="18">
                  <c:v>68</c:v>
                </c:pt>
                <c:pt idx="19">
                  <c:v>69</c:v>
                </c:pt>
                <c:pt idx="20">
                  <c:v>70</c:v>
                </c:pt>
                <c:pt idx="21">
                  <c:v>71</c:v>
                </c:pt>
                <c:pt idx="22">
                  <c:v>72</c:v>
                </c:pt>
                <c:pt idx="23">
                  <c:v>73</c:v>
                </c:pt>
                <c:pt idx="24">
                  <c:v>74</c:v>
                </c:pt>
                <c:pt idx="25">
                  <c:v>75</c:v>
                </c:pt>
                <c:pt idx="26">
                  <c:v>76</c:v>
                </c:pt>
                <c:pt idx="27">
                  <c:v>77</c:v>
                </c:pt>
                <c:pt idx="28">
                  <c:v>78</c:v>
                </c:pt>
                <c:pt idx="29">
                  <c:v>79</c:v>
                </c:pt>
                <c:pt idx="30">
                  <c:v>80</c:v>
                </c:pt>
                <c:pt idx="31">
                  <c:v>81</c:v>
                </c:pt>
                <c:pt idx="32">
                  <c:v>82</c:v>
                </c:pt>
                <c:pt idx="33">
                  <c:v>83</c:v>
                </c:pt>
                <c:pt idx="34">
                  <c:v>84</c:v>
                </c:pt>
                <c:pt idx="35">
                  <c:v>85</c:v>
                </c:pt>
                <c:pt idx="36">
                  <c:v>86</c:v>
                </c:pt>
                <c:pt idx="37">
                  <c:v>87</c:v>
                </c:pt>
                <c:pt idx="38">
                  <c:v>88</c:v>
                </c:pt>
                <c:pt idx="39">
                  <c:v>89</c:v>
                </c:pt>
                <c:pt idx="40">
                  <c:v>90</c:v>
                </c:pt>
                <c:pt idx="41">
                  <c:v>91</c:v>
                </c:pt>
                <c:pt idx="42">
                  <c:v>92</c:v>
                </c:pt>
                <c:pt idx="43">
                  <c:v>93</c:v>
                </c:pt>
                <c:pt idx="44">
                  <c:v>94</c:v>
                </c:pt>
                <c:pt idx="45">
                  <c:v>95</c:v>
                </c:pt>
                <c:pt idx="46">
                  <c:v>96</c:v>
                </c:pt>
                <c:pt idx="47">
                  <c:v>97</c:v>
                </c:pt>
                <c:pt idx="48">
                  <c:v>98</c:v>
                </c:pt>
                <c:pt idx="49">
                  <c:v>99</c:v>
                </c:pt>
                <c:pt idx="50">
                  <c:v>100</c:v>
                </c:pt>
                <c:pt idx="51">
                  <c:v>101</c:v>
                </c:pt>
                <c:pt idx="52">
                  <c:v>102</c:v>
                </c:pt>
                <c:pt idx="53">
                  <c:v>103</c:v>
                </c:pt>
                <c:pt idx="54">
                  <c:v>104</c:v>
                </c:pt>
                <c:pt idx="55">
                  <c:v>105</c:v>
                </c:pt>
                <c:pt idx="56">
                  <c:v>106</c:v>
                </c:pt>
                <c:pt idx="57">
                  <c:v>107</c:v>
                </c:pt>
                <c:pt idx="58">
                  <c:v>108</c:v>
                </c:pt>
                <c:pt idx="59">
                  <c:v>109</c:v>
                </c:pt>
                <c:pt idx="60">
                  <c:v>110</c:v>
                </c:pt>
                <c:pt idx="61">
                  <c:v>111</c:v>
                </c:pt>
                <c:pt idx="62">
                  <c:v>112</c:v>
                </c:pt>
                <c:pt idx="63">
                  <c:v>113</c:v>
                </c:pt>
                <c:pt idx="64">
                  <c:v>114</c:v>
                </c:pt>
                <c:pt idx="65">
                  <c:v>115</c:v>
                </c:pt>
                <c:pt idx="66">
                  <c:v>116</c:v>
                </c:pt>
                <c:pt idx="67">
                  <c:v>117</c:v>
                </c:pt>
                <c:pt idx="68">
                  <c:v>118</c:v>
                </c:pt>
                <c:pt idx="69">
                  <c:v>119</c:v>
                </c:pt>
                <c:pt idx="70">
                  <c:v>120</c:v>
                </c:pt>
                <c:pt idx="71">
                  <c:v>121</c:v>
                </c:pt>
                <c:pt idx="72">
                  <c:v>122</c:v>
                </c:pt>
                <c:pt idx="73">
                  <c:v>123</c:v>
                </c:pt>
                <c:pt idx="74">
                  <c:v>124</c:v>
                </c:pt>
                <c:pt idx="75">
                  <c:v>125</c:v>
                </c:pt>
                <c:pt idx="76">
                  <c:v>126</c:v>
                </c:pt>
                <c:pt idx="77">
                  <c:v>127</c:v>
                </c:pt>
                <c:pt idx="78">
                  <c:v>128</c:v>
                </c:pt>
                <c:pt idx="79">
                  <c:v>129</c:v>
                </c:pt>
                <c:pt idx="80">
                  <c:v>130</c:v>
                </c:pt>
                <c:pt idx="81">
                  <c:v>131</c:v>
                </c:pt>
                <c:pt idx="82">
                  <c:v>132</c:v>
                </c:pt>
                <c:pt idx="83">
                  <c:v>133</c:v>
                </c:pt>
                <c:pt idx="84">
                  <c:v>134</c:v>
                </c:pt>
                <c:pt idx="85">
                  <c:v>135</c:v>
                </c:pt>
                <c:pt idx="86">
                  <c:v>136</c:v>
                </c:pt>
                <c:pt idx="87">
                  <c:v>137</c:v>
                </c:pt>
                <c:pt idx="88">
                  <c:v>138</c:v>
                </c:pt>
                <c:pt idx="89">
                  <c:v>139</c:v>
                </c:pt>
                <c:pt idx="90">
                  <c:v>140</c:v>
                </c:pt>
                <c:pt idx="91">
                  <c:v>141</c:v>
                </c:pt>
                <c:pt idx="92">
                  <c:v>142</c:v>
                </c:pt>
                <c:pt idx="93">
                  <c:v>143</c:v>
                </c:pt>
                <c:pt idx="94">
                  <c:v>144</c:v>
                </c:pt>
                <c:pt idx="95">
                  <c:v>145</c:v>
                </c:pt>
                <c:pt idx="96">
                  <c:v>146</c:v>
                </c:pt>
                <c:pt idx="97">
                  <c:v>147</c:v>
                </c:pt>
                <c:pt idx="98">
                  <c:v>148</c:v>
                </c:pt>
                <c:pt idx="99">
                  <c:v>149</c:v>
                </c:pt>
                <c:pt idx="100">
                  <c:v>150</c:v>
                </c:pt>
                <c:pt idx="101">
                  <c:v>151</c:v>
                </c:pt>
                <c:pt idx="102">
                  <c:v>152</c:v>
                </c:pt>
                <c:pt idx="103">
                  <c:v>153</c:v>
                </c:pt>
                <c:pt idx="104">
                  <c:v>154</c:v>
                </c:pt>
                <c:pt idx="105">
                  <c:v>155</c:v>
                </c:pt>
                <c:pt idx="106">
                  <c:v>156</c:v>
                </c:pt>
                <c:pt idx="107">
                  <c:v>157</c:v>
                </c:pt>
                <c:pt idx="108">
                  <c:v>158</c:v>
                </c:pt>
                <c:pt idx="109">
                  <c:v>159</c:v>
                </c:pt>
                <c:pt idx="110">
                  <c:v>160</c:v>
                </c:pt>
                <c:pt idx="111">
                  <c:v>161</c:v>
                </c:pt>
                <c:pt idx="112">
                  <c:v>162</c:v>
                </c:pt>
                <c:pt idx="113">
                  <c:v>163</c:v>
                </c:pt>
                <c:pt idx="114">
                  <c:v>164</c:v>
                </c:pt>
                <c:pt idx="115">
                  <c:v>165</c:v>
                </c:pt>
                <c:pt idx="116">
                  <c:v>166</c:v>
                </c:pt>
                <c:pt idx="117">
                  <c:v>167</c:v>
                </c:pt>
                <c:pt idx="118">
                  <c:v>168</c:v>
                </c:pt>
                <c:pt idx="119">
                  <c:v>169</c:v>
                </c:pt>
                <c:pt idx="120">
                  <c:v>170</c:v>
                </c:pt>
                <c:pt idx="121">
                  <c:v>171</c:v>
                </c:pt>
                <c:pt idx="122">
                  <c:v>172</c:v>
                </c:pt>
                <c:pt idx="123">
                  <c:v>173</c:v>
                </c:pt>
                <c:pt idx="124">
                  <c:v>174</c:v>
                </c:pt>
                <c:pt idx="125">
                  <c:v>175</c:v>
                </c:pt>
                <c:pt idx="126">
                  <c:v>176</c:v>
                </c:pt>
                <c:pt idx="127">
                  <c:v>177</c:v>
                </c:pt>
                <c:pt idx="128">
                  <c:v>178</c:v>
                </c:pt>
                <c:pt idx="129">
                  <c:v>179</c:v>
                </c:pt>
                <c:pt idx="130">
                  <c:v>180</c:v>
                </c:pt>
                <c:pt idx="131">
                  <c:v>181</c:v>
                </c:pt>
                <c:pt idx="132">
                  <c:v>182</c:v>
                </c:pt>
                <c:pt idx="133">
                  <c:v>183</c:v>
                </c:pt>
                <c:pt idx="134">
                  <c:v>184</c:v>
                </c:pt>
                <c:pt idx="135">
                  <c:v>185</c:v>
                </c:pt>
                <c:pt idx="136">
                  <c:v>186</c:v>
                </c:pt>
                <c:pt idx="137">
                  <c:v>187</c:v>
                </c:pt>
                <c:pt idx="138">
                  <c:v>188</c:v>
                </c:pt>
                <c:pt idx="139">
                  <c:v>189</c:v>
                </c:pt>
                <c:pt idx="140">
                  <c:v>190</c:v>
                </c:pt>
                <c:pt idx="141">
                  <c:v>191</c:v>
                </c:pt>
                <c:pt idx="142">
                  <c:v>192</c:v>
                </c:pt>
                <c:pt idx="143">
                  <c:v>193</c:v>
                </c:pt>
                <c:pt idx="144">
                  <c:v>194</c:v>
                </c:pt>
                <c:pt idx="145">
                  <c:v>195</c:v>
                </c:pt>
                <c:pt idx="146">
                  <c:v>196</c:v>
                </c:pt>
                <c:pt idx="147">
                  <c:v>197</c:v>
                </c:pt>
                <c:pt idx="148">
                  <c:v>198</c:v>
                </c:pt>
                <c:pt idx="149">
                  <c:v>199</c:v>
                </c:pt>
                <c:pt idx="150">
                  <c:v>200</c:v>
                </c:pt>
                <c:pt idx="151">
                  <c:v>201</c:v>
                </c:pt>
                <c:pt idx="152">
                  <c:v>202</c:v>
                </c:pt>
                <c:pt idx="153">
                  <c:v>203</c:v>
                </c:pt>
                <c:pt idx="154">
                  <c:v>204</c:v>
                </c:pt>
                <c:pt idx="155">
                  <c:v>205</c:v>
                </c:pt>
                <c:pt idx="156">
                  <c:v>206</c:v>
                </c:pt>
                <c:pt idx="157">
                  <c:v>207</c:v>
                </c:pt>
                <c:pt idx="158">
                  <c:v>208</c:v>
                </c:pt>
                <c:pt idx="159">
                  <c:v>209</c:v>
                </c:pt>
                <c:pt idx="160">
                  <c:v>210</c:v>
                </c:pt>
                <c:pt idx="161">
                  <c:v>211</c:v>
                </c:pt>
                <c:pt idx="162">
                  <c:v>212</c:v>
                </c:pt>
                <c:pt idx="163">
                  <c:v>213</c:v>
                </c:pt>
                <c:pt idx="164">
                  <c:v>214</c:v>
                </c:pt>
                <c:pt idx="165">
                  <c:v>215</c:v>
                </c:pt>
                <c:pt idx="166">
                  <c:v>216</c:v>
                </c:pt>
                <c:pt idx="167">
                  <c:v>217</c:v>
                </c:pt>
                <c:pt idx="168">
                  <c:v>218</c:v>
                </c:pt>
                <c:pt idx="169">
                  <c:v>219</c:v>
                </c:pt>
                <c:pt idx="170">
                  <c:v>220</c:v>
                </c:pt>
                <c:pt idx="171">
                  <c:v>221</c:v>
                </c:pt>
                <c:pt idx="172">
                  <c:v>222</c:v>
                </c:pt>
                <c:pt idx="173">
                  <c:v>223</c:v>
                </c:pt>
                <c:pt idx="174">
                  <c:v>224</c:v>
                </c:pt>
                <c:pt idx="175">
                  <c:v>225</c:v>
                </c:pt>
                <c:pt idx="176">
                  <c:v>226</c:v>
                </c:pt>
                <c:pt idx="177">
                  <c:v>227</c:v>
                </c:pt>
                <c:pt idx="178">
                  <c:v>228</c:v>
                </c:pt>
                <c:pt idx="179">
                  <c:v>229</c:v>
                </c:pt>
                <c:pt idx="180">
                  <c:v>230</c:v>
                </c:pt>
                <c:pt idx="181">
                  <c:v>231</c:v>
                </c:pt>
                <c:pt idx="182">
                  <c:v>232</c:v>
                </c:pt>
                <c:pt idx="183">
                  <c:v>233</c:v>
                </c:pt>
                <c:pt idx="184">
                  <c:v>234</c:v>
                </c:pt>
                <c:pt idx="185">
                  <c:v>235</c:v>
                </c:pt>
                <c:pt idx="186">
                  <c:v>236</c:v>
                </c:pt>
                <c:pt idx="187">
                  <c:v>237</c:v>
                </c:pt>
                <c:pt idx="188">
                  <c:v>238</c:v>
                </c:pt>
                <c:pt idx="189">
                  <c:v>239</c:v>
                </c:pt>
                <c:pt idx="190">
                  <c:v>240</c:v>
                </c:pt>
                <c:pt idx="191">
                  <c:v>241</c:v>
                </c:pt>
                <c:pt idx="192">
                  <c:v>242</c:v>
                </c:pt>
                <c:pt idx="193">
                  <c:v>243</c:v>
                </c:pt>
                <c:pt idx="194">
                  <c:v>244</c:v>
                </c:pt>
                <c:pt idx="195">
                  <c:v>245</c:v>
                </c:pt>
                <c:pt idx="196">
                  <c:v>246</c:v>
                </c:pt>
                <c:pt idx="197">
                  <c:v>247</c:v>
                </c:pt>
                <c:pt idx="198">
                  <c:v>248</c:v>
                </c:pt>
                <c:pt idx="199">
                  <c:v>249</c:v>
                </c:pt>
                <c:pt idx="200">
                  <c:v>250</c:v>
                </c:pt>
                <c:pt idx="201">
                  <c:v>251</c:v>
                </c:pt>
                <c:pt idx="202">
                  <c:v>252</c:v>
                </c:pt>
                <c:pt idx="203">
                  <c:v>253</c:v>
                </c:pt>
                <c:pt idx="204">
                  <c:v>254</c:v>
                </c:pt>
                <c:pt idx="205">
                  <c:v>255</c:v>
                </c:pt>
                <c:pt idx="206">
                  <c:v>256</c:v>
                </c:pt>
                <c:pt idx="207">
                  <c:v>257</c:v>
                </c:pt>
                <c:pt idx="208">
                  <c:v>258</c:v>
                </c:pt>
                <c:pt idx="209">
                  <c:v>259</c:v>
                </c:pt>
                <c:pt idx="210">
                  <c:v>260</c:v>
                </c:pt>
                <c:pt idx="211">
                  <c:v>261</c:v>
                </c:pt>
                <c:pt idx="212">
                  <c:v>262</c:v>
                </c:pt>
                <c:pt idx="213">
                  <c:v>263</c:v>
                </c:pt>
                <c:pt idx="214">
                  <c:v>264</c:v>
                </c:pt>
                <c:pt idx="215">
                  <c:v>265</c:v>
                </c:pt>
                <c:pt idx="216">
                  <c:v>266</c:v>
                </c:pt>
                <c:pt idx="217">
                  <c:v>267</c:v>
                </c:pt>
                <c:pt idx="218">
                  <c:v>268</c:v>
                </c:pt>
                <c:pt idx="219">
                  <c:v>269</c:v>
                </c:pt>
                <c:pt idx="220">
                  <c:v>270</c:v>
                </c:pt>
                <c:pt idx="221">
                  <c:v>271</c:v>
                </c:pt>
                <c:pt idx="222">
                  <c:v>272</c:v>
                </c:pt>
                <c:pt idx="223">
                  <c:v>273</c:v>
                </c:pt>
                <c:pt idx="224">
                  <c:v>274</c:v>
                </c:pt>
                <c:pt idx="225">
                  <c:v>275</c:v>
                </c:pt>
                <c:pt idx="226">
                  <c:v>276</c:v>
                </c:pt>
                <c:pt idx="227">
                  <c:v>277</c:v>
                </c:pt>
                <c:pt idx="228">
                  <c:v>278</c:v>
                </c:pt>
                <c:pt idx="229">
                  <c:v>279</c:v>
                </c:pt>
                <c:pt idx="230">
                  <c:v>280</c:v>
                </c:pt>
                <c:pt idx="231">
                  <c:v>281</c:v>
                </c:pt>
                <c:pt idx="232">
                  <c:v>282</c:v>
                </c:pt>
                <c:pt idx="233">
                  <c:v>283</c:v>
                </c:pt>
                <c:pt idx="234">
                  <c:v>284</c:v>
                </c:pt>
                <c:pt idx="235">
                  <c:v>285</c:v>
                </c:pt>
                <c:pt idx="236">
                  <c:v>286</c:v>
                </c:pt>
                <c:pt idx="237">
                  <c:v>287</c:v>
                </c:pt>
                <c:pt idx="238">
                  <c:v>288</c:v>
                </c:pt>
                <c:pt idx="239">
                  <c:v>289</c:v>
                </c:pt>
                <c:pt idx="240">
                  <c:v>290</c:v>
                </c:pt>
                <c:pt idx="241">
                  <c:v>291</c:v>
                </c:pt>
                <c:pt idx="242">
                  <c:v>292</c:v>
                </c:pt>
                <c:pt idx="243">
                  <c:v>293</c:v>
                </c:pt>
                <c:pt idx="244">
                  <c:v>294</c:v>
                </c:pt>
                <c:pt idx="245">
                  <c:v>295</c:v>
                </c:pt>
                <c:pt idx="246">
                  <c:v>296</c:v>
                </c:pt>
                <c:pt idx="247">
                  <c:v>297</c:v>
                </c:pt>
                <c:pt idx="248">
                  <c:v>298</c:v>
                </c:pt>
                <c:pt idx="249">
                  <c:v>299</c:v>
                </c:pt>
                <c:pt idx="250">
                  <c:v>300</c:v>
                </c:pt>
                <c:pt idx="251">
                  <c:v>301</c:v>
                </c:pt>
                <c:pt idx="252">
                  <c:v>302</c:v>
                </c:pt>
                <c:pt idx="253">
                  <c:v>303</c:v>
                </c:pt>
                <c:pt idx="254">
                  <c:v>304</c:v>
                </c:pt>
                <c:pt idx="255">
                  <c:v>305</c:v>
                </c:pt>
                <c:pt idx="256">
                  <c:v>306</c:v>
                </c:pt>
                <c:pt idx="257">
                  <c:v>307</c:v>
                </c:pt>
                <c:pt idx="258">
                  <c:v>308</c:v>
                </c:pt>
                <c:pt idx="259">
                  <c:v>309</c:v>
                </c:pt>
                <c:pt idx="260">
                  <c:v>310</c:v>
                </c:pt>
                <c:pt idx="261">
                  <c:v>311</c:v>
                </c:pt>
                <c:pt idx="262">
                  <c:v>312</c:v>
                </c:pt>
                <c:pt idx="263">
                  <c:v>313</c:v>
                </c:pt>
                <c:pt idx="264">
                  <c:v>314</c:v>
                </c:pt>
                <c:pt idx="265">
                  <c:v>315</c:v>
                </c:pt>
                <c:pt idx="266">
                  <c:v>316</c:v>
                </c:pt>
                <c:pt idx="267">
                  <c:v>317</c:v>
                </c:pt>
                <c:pt idx="268">
                  <c:v>318</c:v>
                </c:pt>
                <c:pt idx="269">
                  <c:v>319</c:v>
                </c:pt>
                <c:pt idx="270">
                  <c:v>320</c:v>
                </c:pt>
                <c:pt idx="271">
                  <c:v>321</c:v>
                </c:pt>
                <c:pt idx="272">
                  <c:v>322</c:v>
                </c:pt>
                <c:pt idx="273">
                  <c:v>323</c:v>
                </c:pt>
                <c:pt idx="274">
                  <c:v>324</c:v>
                </c:pt>
                <c:pt idx="275">
                  <c:v>325</c:v>
                </c:pt>
                <c:pt idx="276">
                  <c:v>326</c:v>
                </c:pt>
                <c:pt idx="277">
                  <c:v>327</c:v>
                </c:pt>
                <c:pt idx="278">
                  <c:v>328</c:v>
                </c:pt>
                <c:pt idx="279">
                  <c:v>329</c:v>
                </c:pt>
                <c:pt idx="280">
                  <c:v>330</c:v>
                </c:pt>
                <c:pt idx="281">
                  <c:v>331</c:v>
                </c:pt>
                <c:pt idx="282">
                  <c:v>332</c:v>
                </c:pt>
                <c:pt idx="283">
                  <c:v>333</c:v>
                </c:pt>
                <c:pt idx="284">
                  <c:v>334</c:v>
                </c:pt>
                <c:pt idx="285">
                  <c:v>335</c:v>
                </c:pt>
                <c:pt idx="286">
                  <c:v>336</c:v>
                </c:pt>
                <c:pt idx="287">
                  <c:v>337</c:v>
                </c:pt>
                <c:pt idx="288">
                  <c:v>338</c:v>
                </c:pt>
                <c:pt idx="289">
                  <c:v>339</c:v>
                </c:pt>
                <c:pt idx="290">
                  <c:v>340</c:v>
                </c:pt>
                <c:pt idx="291">
                  <c:v>341</c:v>
                </c:pt>
                <c:pt idx="292">
                  <c:v>342</c:v>
                </c:pt>
                <c:pt idx="293">
                  <c:v>343</c:v>
                </c:pt>
                <c:pt idx="294">
                  <c:v>344</c:v>
                </c:pt>
                <c:pt idx="295">
                  <c:v>345</c:v>
                </c:pt>
                <c:pt idx="296">
                  <c:v>346</c:v>
                </c:pt>
                <c:pt idx="297">
                  <c:v>347</c:v>
                </c:pt>
                <c:pt idx="298">
                  <c:v>348</c:v>
                </c:pt>
                <c:pt idx="299">
                  <c:v>349</c:v>
                </c:pt>
                <c:pt idx="300">
                  <c:v>350</c:v>
                </c:pt>
                <c:pt idx="301">
                  <c:v>351</c:v>
                </c:pt>
                <c:pt idx="302">
                  <c:v>352</c:v>
                </c:pt>
                <c:pt idx="303">
                  <c:v>353</c:v>
                </c:pt>
                <c:pt idx="304">
                  <c:v>354</c:v>
                </c:pt>
                <c:pt idx="305">
                  <c:v>355</c:v>
                </c:pt>
                <c:pt idx="306">
                  <c:v>356</c:v>
                </c:pt>
                <c:pt idx="307">
                  <c:v>357</c:v>
                </c:pt>
                <c:pt idx="308">
                  <c:v>358</c:v>
                </c:pt>
                <c:pt idx="309">
                  <c:v>359</c:v>
                </c:pt>
                <c:pt idx="310">
                  <c:v>360</c:v>
                </c:pt>
                <c:pt idx="311">
                  <c:v>361</c:v>
                </c:pt>
                <c:pt idx="312">
                  <c:v>362</c:v>
                </c:pt>
                <c:pt idx="313">
                  <c:v>363</c:v>
                </c:pt>
                <c:pt idx="314">
                  <c:v>364</c:v>
                </c:pt>
                <c:pt idx="315">
                  <c:v>365</c:v>
                </c:pt>
                <c:pt idx="316">
                  <c:v>366</c:v>
                </c:pt>
                <c:pt idx="317">
                  <c:v>367</c:v>
                </c:pt>
                <c:pt idx="318">
                  <c:v>368</c:v>
                </c:pt>
                <c:pt idx="319">
                  <c:v>369</c:v>
                </c:pt>
                <c:pt idx="320">
                  <c:v>370</c:v>
                </c:pt>
                <c:pt idx="321">
                  <c:v>371</c:v>
                </c:pt>
                <c:pt idx="322">
                  <c:v>372</c:v>
                </c:pt>
                <c:pt idx="323">
                  <c:v>373</c:v>
                </c:pt>
                <c:pt idx="324">
                  <c:v>374</c:v>
                </c:pt>
                <c:pt idx="325">
                  <c:v>375</c:v>
                </c:pt>
                <c:pt idx="326">
                  <c:v>376</c:v>
                </c:pt>
                <c:pt idx="327">
                  <c:v>377</c:v>
                </c:pt>
                <c:pt idx="328">
                  <c:v>378</c:v>
                </c:pt>
                <c:pt idx="329">
                  <c:v>379</c:v>
                </c:pt>
                <c:pt idx="330">
                  <c:v>380</c:v>
                </c:pt>
                <c:pt idx="331">
                  <c:v>381</c:v>
                </c:pt>
                <c:pt idx="332">
                  <c:v>382</c:v>
                </c:pt>
                <c:pt idx="333">
                  <c:v>383</c:v>
                </c:pt>
                <c:pt idx="334">
                  <c:v>384</c:v>
                </c:pt>
                <c:pt idx="335">
                  <c:v>385</c:v>
                </c:pt>
                <c:pt idx="336">
                  <c:v>386</c:v>
                </c:pt>
                <c:pt idx="337">
                  <c:v>387</c:v>
                </c:pt>
                <c:pt idx="338">
                  <c:v>388</c:v>
                </c:pt>
                <c:pt idx="339">
                  <c:v>389</c:v>
                </c:pt>
                <c:pt idx="340">
                  <c:v>390</c:v>
                </c:pt>
                <c:pt idx="341">
                  <c:v>391</c:v>
                </c:pt>
                <c:pt idx="342">
                  <c:v>392</c:v>
                </c:pt>
                <c:pt idx="343">
                  <c:v>393</c:v>
                </c:pt>
                <c:pt idx="344">
                  <c:v>394</c:v>
                </c:pt>
                <c:pt idx="345">
                  <c:v>395</c:v>
                </c:pt>
                <c:pt idx="346">
                  <c:v>396</c:v>
                </c:pt>
                <c:pt idx="347">
                  <c:v>397</c:v>
                </c:pt>
                <c:pt idx="348">
                  <c:v>398</c:v>
                </c:pt>
                <c:pt idx="349">
                  <c:v>399</c:v>
                </c:pt>
                <c:pt idx="350">
                  <c:v>400</c:v>
                </c:pt>
                <c:pt idx="351">
                  <c:v>401</c:v>
                </c:pt>
                <c:pt idx="352">
                  <c:v>402</c:v>
                </c:pt>
                <c:pt idx="353">
                  <c:v>403</c:v>
                </c:pt>
                <c:pt idx="354">
                  <c:v>404</c:v>
                </c:pt>
                <c:pt idx="355">
                  <c:v>405</c:v>
                </c:pt>
                <c:pt idx="356">
                  <c:v>406</c:v>
                </c:pt>
                <c:pt idx="357">
                  <c:v>407</c:v>
                </c:pt>
                <c:pt idx="358">
                  <c:v>408</c:v>
                </c:pt>
                <c:pt idx="359">
                  <c:v>409</c:v>
                </c:pt>
                <c:pt idx="360">
                  <c:v>410</c:v>
                </c:pt>
                <c:pt idx="361">
                  <c:v>411</c:v>
                </c:pt>
                <c:pt idx="362">
                  <c:v>412</c:v>
                </c:pt>
                <c:pt idx="363">
                  <c:v>413</c:v>
                </c:pt>
                <c:pt idx="364">
                  <c:v>414</c:v>
                </c:pt>
                <c:pt idx="365">
                  <c:v>415</c:v>
                </c:pt>
                <c:pt idx="366">
                  <c:v>416</c:v>
                </c:pt>
                <c:pt idx="367">
                  <c:v>417</c:v>
                </c:pt>
                <c:pt idx="368">
                  <c:v>418</c:v>
                </c:pt>
                <c:pt idx="369">
                  <c:v>419</c:v>
                </c:pt>
                <c:pt idx="370">
                  <c:v>420</c:v>
                </c:pt>
                <c:pt idx="371">
                  <c:v>421</c:v>
                </c:pt>
                <c:pt idx="372">
                  <c:v>422</c:v>
                </c:pt>
                <c:pt idx="373">
                  <c:v>423</c:v>
                </c:pt>
                <c:pt idx="374">
                  <c:v>424</c:v>
                </c:pt>
                <c:pt idx="375">
                  <c:v>425</c:v>
                </c:pt>
                <c:pt idx="376">
                  <c:v>426</c:v>
                </c:pt>
                <c:pt idx="377">
                  <c:v>427</c:v>
                </c:pt>
                <c:pt idx="378">
                  <c:v>428</c:v>
                </c:pt>
                <c:pt idx="379">
                  <c:v>429</c:v>
                </c:pt>
                <c:pt idx="380">
                  <c:v>430</c:v>
                </c:pt>
                <c:pt idx="381">
                  <c:v>431</c:v>
                </c:pt>
                <c:pt idx="382">
                  <c:v>432</c:v>
                </c:pt>
                <c:pt idx="383">
                  <c:v>433</c:v>
                </c:pt>
                <c:pt idx="384">
                  <c:v>434</c:v>
                </c:pt>
                <c:pt idx="385">
                  <c:v>435</c:v>
                </c:pt>
                <c:pt idx="386">
                  <c:v>436</c:v>
                </c:pt>
                <c:pt idx="387">
                  <c:v>437</c:v>
                </c:pt>
                <c:pt idx="388">
                  <c:v>438</c:v>
                </c:pt>
                <c:pt idx="389">
                  <c:v>439</c:v>
                </c:pt>
                <c:pt idx="390">
                  <c:v>440</c:v>
                </c:pt>
                <c:pt idx="391">
                  <c:v>441</c:v>
                </c:pt>
                <c:pt idx="392">
                  <c:v>442</c:v>
                </c:pt>
                <c:pt idx="393">
                  <c:v>443</c:v>
                </c:pt>
                <c:pt idx="394">
                  <c:v>444</c:v>
                </c:pt>
                <c:pt idx="395">
                  <c:v>445</c:v>
                </c:pt>
                <c:pt idx="396">
                  <c:v>446</c:v>
                </c:pt>
                <c:pt idx="397">
                  <c:v>447</c:v>
                </c:pt>
                <c:pt idx="398">
                  <c:v>448</c:v>
                </c:pt>
                <c:pt idx="399">
                  <c:v>449</c:v>
                </c:pt>
                <c:pt idx="400">
                  <c:v>450</c:v>
                </c:pt>
                <c:pt idx="401">
                  <c:v>451</c:v>
                </c:pt>
                <c:pt idx="402">
                  <c:v>452</c:v>
                </c:pt>
                <c:pt idx="403">
                  <c:v>453</c:v>
                </c:pt>
                <c:pt idx="404">
                  <c:v>454</c:v>
                </c:pt>
                <c:pt idx="405">
                  <c:v>455</c:v>
                </c:pt>
                <c:pt idx="406">
                  <c:v>456</c:v>
                </c:pt>
                <c:pt idx="407">
                  <c:v>457</c:v>
                </c:pt>
                <c:pt idx="408">
                  <c:v>458</c:v>
                </c:pt>
                <c:pt idx="409">
                  <c:v>459</c:v>
                </c:pt>
                <c:pt idx="410">
                  <c:v>460</c:v>
                </c:pt>
                <c:pt idx="411">
                  <c:v>461</c:v>
                </c:pt>
                <c:pt idx="412">
                  <c:v>462</c:v>
                </c:pt>
                <c:pt idx="413">
                  <c:v>463</c:v>
                </c:pt>
                <c:pt idx="414">
                  <c:v>464</c:v>
                </c:pt>
                <c:pt idx="415">
                  <c:v>465</c:v>
                </c:pt>
                <c:pt idx="416">
                  <c:v>466</c:v>
                </c:pt>
                <c:pt idx="417">
                  <c:v>467</c:v>
                </c:pt>
                <c:pt idx="418">
                  <c:v>468</c:v>
                </c:pt>
                <c:pt idx="419">
                  <c:v>469</c:v>
                </c:pt>
                <c:pt idx="420">
                  <c:v>470</c:v>
                </c:pt>
                <c:pt idx="421">
                  <c:v>471</c:v>
                </c:pt>
                <c:pt idx="422">
                  <c:v>472</c:v>
                </c:pt>
                <c:pt idx="423">
                  <c:v>473</c:v>
                </c:pt>
                <c:pt idx="424">
                  <c:v>474</c:v>
                </c:pt>
                <c:pt idx="425">
                  <c:v>475</c:v>
                </c:pt>
                <c:pt idx="426">
                  <c:v>476</c:v>
                </c:pt>
                <c:pt idx="427">
                  <c:v>477</c:v>
                </c:pt>
                <c:pt idx="428">
                  <c:v>478</c:v>
                </c:pt>
                <c:pt idx="429">
                  <c:v>479</c:v>
                </c:pt>
                <c:pt idx="430">
                  <c:v>480</c:v>
                </c:pt>
                <c:pt idx="431">
                  <c:v>481</c:v>
                </c:pt>
                <c:pt idx="432">
                  <c:v>482</c:v>
                </c:pt>
                <c:pt idx="433">
                  <c:v>483</c:v>
                </c:pt>
                <c:pt idx="434">
                  <c:v>484</c:v>
                </c:pt>
                <c:pt idx="435">
                  <c:v>485</c:v>
                </c:pt>
                <c:pt idx="436">
                  <c:v>486</c:v>
                </c:pt>
                <c:pt idx="437">
                  <c:v>487</c:v>
                </c:pt>
                <c:pt idx="438">
                  <c:v>488</c:v>
                </c:pt>
                <c:pt idx="439">
                  <c:v>489</c:v>
                </c:pt>
                <c:pt idx="440">
                  <c:v>490</c:v>
                </c:pt>
                <c:pt idx="441">
                  <c:v>491</c:v>
                </c:pt>
                <c:pt idx="442">
                  <c:v>492</c:v>
                </c:pt>
                <c:pt idx="443">
                  <c:v>493</c:v>
                </c:pt>
                <c:pt idx="444">
                  <c:v>494</c:v>
                </c:pt>
                <c:pt idx="445">
                  <c:v>495</c:v>
                </c:pt>
                <c:pt idx="446">
                  <c:v>496</c:v>
                </c:pt>
                <c:pt idx="447">
                  <c:v>497</c:v>
                </c:pt>
                <c:pt idx="448">
                  <c:v>498</c:v>
                </c:pt>
                <c:pt idx="449">
                  <c:v>499</c:v>
                </c:pt>
                <c:pt idx="450">
                  <c:v>500</c:v>
                </c:pt>
                <c:pt idx="451">
                  <c:v>501</c:v>
                </c:pt>
                <c:pt idx="452">
                  <c:v>502</c:v>
                </c:pt>
                <c:pt idx="453">
                  <c:v>503</c:v>
                </c:pt>
                <c:pt idx="454">
                  <c:v>504</c:v>
                </c:pt>
                <c:pt idx="455">
                  <c:v>505</c:v>
                </c:pt>
                <c:pt idx="456">
                  <c:v>506</c:v>
                </c:pt>
                <c:pt idx="457">
                  <c:v>507</c:v>
                </c:pt>
                <c:pt idx="458">
                  <c:v>508</c:v>
                </c:pt>
                <c:pt idx="459">
                  <c:v>509</c:v>
                </c:pt>
                <c:pt idx="460">
                  <c:v>510</c:v>
                </c:pt>
                <c:pt idx="461">
                  <c:v>511</c:v>
                </c:pt>
                <c:pt idx="462">
                  <c:v>512</c:v>
                </c:pt>
                <c:pt idx="463">
                  <c:v>513</c:v>
                </c:pt>
                <c:pt idx="464">
                  <c:v>514</c:v>
                </c:pt>
                <c:pt idx="465">
                  <c:v>515</c:v>
                </c:pt>
                <c:pt idx="466">
                  <c:v>516</c:v>
                </c:pt>
                <c:pt idx="467">
                  <c:v>517</c:v>
                </c:pt>
                <c:pt idx="468">
                  <c:v>518</c:v>
                </c:pt>
                <c:pt idx="469">
                  <c:v>519</c:v>
                </c:pt>
                <c:pt idx="470">
                  <c:v>520</c:v>
                </c:pt>
                <c:pt idx="471">
                  <c:v>521</c:v>
                </c:pt>
                <c:pt idx="472">
                  <c:v>522</c:v>
                </c:pt>
                <c:pt idx="473">
                  <c:v>523</c:v>
                </c:pt>
                <c:pt idx="474">
                  <c:v>524</c:v>
                </c:pt>
                <c:pt idx="475">
                  <c:v>525</c:v>
                </c:pt>
                <c:pt idx="476">
                  <c:v>526</c:v>
                </c:pt>
                <c:pt idx="477">
                  <c:v>527</c:v>
                </c:pt>
                <c:pt idx="478">
                  <c:v>528</c:v>
                </c:pt>
                <c:pt idx="479">
                  <c:v>529</c:v>
                </c:pt>
                <c:pt idx="480">
                  <c:v>530</c:v>
                </c:pt>
                <c:pt idx="481">
                  <c:v>531</c:v>
                </c:pt>
                <c:pt idx="482">
                  <c:v>532</c:v>
                </c:pt>
                <c:pt idx="483">
                  <c:v>533</c:v>
                </c:pt>
                <c:pt idx="484">
                  <c:v>534</c:v>
                </c:pt>
                <c:pt idx="485">
                  <c:v>535</c:v>
                </c:pt>
                <c:pt idx="486">
                  <c:v>536</c:v>
                </c:pt>
                <c:pt idx="487">
                  <c:v>537</c:v>
                </c:pt>
                <c:pt idx="488">
                  <c:v>538</c:v>
                </c:pt>
                <c:pt idx="489">
                  <c:v>539</c:v>
                </c:pt>
                <c:pt idx="490">
                  <c:v>540</c:v>
                </c:pt>
                <c:pt idx="491">
                  <c:v>541</c:v>
                </c:pt>
                <c:pt idx="492">
                  <c:v>542</c:v>
                </c:pt>
                <c:pt idx="493">
                  <c:v>543</c:v>
                </c:pt>
                <c:pt idx="494">
                  <c:v>544</c:v>
                </c:pt>
                <c:pt idx="495">
                  <c:v>545</c:v>
                </c:pt>
                <c:pt idx="496">
                  <c:v>546</c:v>
                </c:pt>
                <c:pt idx="497">
                  <c:v>547</c:v>
                </c:pt>
                <c:pt idx="498">
                  <c:v>548</c:v>
                </c:pt>
                <c:pt idx="499">
                  <c:v>549</c:v>
                </c:pt>
                <c:pt idx="500">
                  <c:v>550</c:v>
                </c:pt>
                <c:pt idx="501">
                  <c:v>551</c:v>
                </c:pt>
                <c:pt idx="502">
                  <c:v>552</c:v>
                </c:pt>
                <c:pt idx="503">
                  <c:v>553</c:v>
                </c:pt>
                <c:pt idx="504">
                  <c:v>554</c:v>
                </c:pt>
                <c:pt idx="505">
                  <c:v>555</c:v>
                </c:pt>
                <c:pt idx="506">
                  <c:v>556</c:v>
                </c:pt>
                <c:pt idx="507">
                  <c:v>557</c:v>
                </c:pt>
                <c:pt idx="508">
                  <c:v>558</c:v>
                </c:pt>
                <c:pt idx="509">
                  <c:v>559</c:v>
                </c:pt>
                <c:pt idx="510">
                  <c:v>560</c:v>
                </c:pt>
                <c:pt idx="511">
                  <c:v>561</c:v>
                </c:pt>
                <c:pt idx="512">
                  <c:v>562</c:v>
                </c:pt>
                <c:pt idx="513">
                  <c:v>563</c:v>
                </c:pt>
                <c:pt idx="514">
                  <c:v>564</c:v>
                </c:pt>
                <c:pt idx="515">
                  <c:v>565</c:v>
                </c:pt>
                <c:pt idx="516">
                  <c:v>566</c:v>
                </c:pt>
                <c:pt idx="517">
                  <c:v>567</c:v>
                </c:pt>
                <c:pt idx="518">
                  <c:v>568</c:v>
                </c:pt>
                <c:pt idx="519">
                  <c:v>569</c:v>
                </c:pt>
                <c:pt idx="520">
                  <c:v>570</c:v>
                </c:pt>
                <c:pt idx="521">
                  <c:v>571</c:v>
                </c:pt>
                <c:pt idx="522">
                  <c:v>572</c:v>
                </c:pt>
                <c:pt idx="523">
                  <c:v>573</c:v>
                </c:pt>
                <c:pt idx="524">
                  <c:v>574</c:v>
                </c:pt>
                <c:pt idx="525">
                  <c:v>575</c:v>
                </c:pt>
                <c:pt idx="526">
                  <c:v>576</c:v>
                </c:pt>
                <c:pt idx="527">
                  <c:v>577</c:v>
                </c:pt>
                <c:pt idx="528">
                  <c:v>578</c:v>
                </c:pt>
                <c:pt idx="529">
                  <c:v>579</c:v>
                </c:pt>
                <c:pt idx="530">
                  <c:v>580</c:v>
                </c:pt>
                <c:pt idx="531">
                  <c:v>581</c:v>
                </c:pt>
                <c:pt idx="532">
                  <c:v>582</c:v>
                </c:pt>
                <c:pt idx="533">
                  <c:v>583</c:v>
                </c:pt>
                <c:pt idx="534">
                  <c:v>584</c:v>
                </c:pt>
                <c:pt idx="535">
                  <c:v>585</c:v>
                </c:pt>
                <c:pt idx="536">
                  <c:v>586</c:v>
                </c:pt>
                <c:pt idx="537">
                  <c:v>587</c:v>
                </c:pt>
                <c:pt idx="538">
                  <c:v>588</c:v>
                </c:pt>
                <c:pt idx="539">
                  <c:v>589</c:v>
                </c:pt>
                <c:pt idx="540">
                  <c:v>590</c:v>
                </c:pt>
                <c:pt idx="541">
                  <c:v>591</c:v>
                </c:pt>
                <c:pt idx="542">
                  <c:v>592</c:v>
                </c:pt>
                <c:pt idx="543">
                  <c:v>593</c:v>
                </c:pt>
                <c:pt idx="544">
                  <c:v>594</c:v>
                </c:pt>
                <c:pt idx="545">
                  <c:v>595</c:v>
                </c:pt>
                <c:pt idx="546">
                  <c:v>596</c:v>
                </c:pt>
                <c:pt idx="547">
                  <c:v>597</c:v>
                </c:pt>
                <c:pt idx="548">
                  <c:v>598</c:v>
                </c:pt>
                <c:pt idx="549">
                  <c:v>599</c:v>
                </c:pt>
                <c:pt idx="550">
                  <c:v>600</c:v>
                </c:pt>
                <c:pt idx="551">
                  <c:v>601</c:v>
                </c:pt>
                <c:pt idx="552">
                  <c:v>602</c:v>
                </c:pt>
                <c:pt idx="553">
                  <c:v>603</c:v>
                </c:pt>
                <c:pt idx="554">
                  <c:v>604</c:v>
                </c:pt>
                <c:pt idx="555">
                  <c:v>605</c:v>
                </c:pt>
                <c:pt idx="556">
                  <c:v>606</c:v>
                </c:pt>
                <c:pt idx="557">
                  <c:v>607</c:v>
                </c:pt>
                <c:pt idx="558">
                  <c:v>608</c:v>
                </c:pt>
                <c:pt idx="559">
                  <c:v>609</c:v>
                </c:pt>
                <c:pt idx="560">
                  <c:v>610</c:v>
                </c:pt>
                <c:pt idx="561">
                  <c:v>611</c:v>
                </c:pt>
                <c:pt idx="562">
                  <c:v>612</c:v>
                </c:pt>
                <c:pt idx="563">
                  <c:v>613</c:v>
                </c:pt>
                <c:pt idx="564">
                  <c:v>614</c:v>
                </c:pt>
                <c:pt idx="565">
                  <c:v>615</c:v>
                </c:pt>
                <c:pt idx="566">
                  <c:v>616</c:v>
                </c:pt>
                <c:pt idx="567">
                  <c:v>617</c:v>
                </c:pt>
                <c:pt idx="568">
                  <c:v>618</c:v>
                </c:pt>
                <c:pt idx="569">
                  <c:v>619</c:v>
                </c:pt>
                <c:pt idx="570">
                  <c:v>620</c:v>
                </c:pt>
                <c:pt idx="571">
                  <c:v>621</c:v>
                </c:pt>
                <c:pt idx="572">
                  <c:v>622</c:v>
                </c:pt>
                <c:pt idx="573">
                  <c:v>623</c:v>
                </c:pt>
                <c:pt idx="574">
                  <c:v>624</c:v>
                </c:pt>
                <c:pt idx="575">
                  <c:v>625</c:v>
                </c:pt>
                <c:pt idx="576">
                  <c:v>626</c:v>
                </c:pt>
                <c:pt idx="577">
                  <c:v>627</c:v>
                </c:pt>
                <c:pt idx="578">
                  <c:v>628</c:v>
                </c:pt>
                <c:pt idx="579">
                  <c:v>629</c:v>
                </c:pt>
                <c:pt idx="580">
                  <c:v>630</c:v>
                </c:pt>
                <c:pt idx="581">
                  <c:v>631</c:v>
                </c:pt>
                <c:pt idx="582">
                  <c:v>632</c:v>
                </c:pt>
                <c:pt idx="583">
                  <c:v>633</c:v>
                </c:pt>
                <c:pt idx="584">
                  <c:v>634</c:v>
                </c:pt>
                <c:pt idx="585">
                  <c:v>635</c:v>
                </c:pt>
                <c:pt idx="586">
                  <c:v>636</c:v>
                </c:pt>
                <c:pt idx="587">
                  <c:v>637</c:v>
                </c:pt>
                <c:pt idx="588">
                  <c:v>638</c:v>
                </c:pt>
                <c:pt idx="589">
                  <c:v>639</c:v>
                </c:pt>
                <c:pt idx="590">
                  <c:v>640</c:v>
                </c:pt>
                <c:pt idx="591">
                  <c:v>641</c:v>
                </c:pt>
                <c:pt idx="592">
                  <c:v>642</c:v>
                </c:pt>
                <c:pt idx="593">
                  <c:v>643</c:v>
                </c:pt>
                <c:pt idx="594">
                  <c:v>644</c:v>
                </c:pt>
                <c:pt idx="595">
                  <c:v>645</c:v>
                </c:pt>
                <c:pt idx="596">
                  <c:v>646</c:v>
                </c:pt>
                <c:pt idx="597">
                  <c:v>647</c:v>
                </c:pt>
                <c:pt idx="598">
                  <c:v>648</c:v>
                </c:pt>
                <c:pt idx="599">
                  <c:v>649</c:v>
                </c:pt>
                <c:pt idx="600">
                  <c:v>650</c:v>
                </c:pt>
                <c:pt idx="601">
                  <c:v>651</c:v>
                </c:pt>
                <c:pt idx="602">
                  <c:v>652</c:v>
                </c:pt>
                <c:pt idx="603">
                  <c:v>653</c:v>
                </c:pt>
                <c:pt idx="604">
                  <c:v>654</c:v>
                </c:pt>
                <c:pt idx="605">
                  <c:v>655</c:v>
                </c:pt>
                <c:pt idx="606">
                  <c:v>656</c:v>
                </c:pt>
                <c:pt idx="607">
                  <c:v>657</c:v>
                </c:pt>
                <c:pt idx="608">
                  <c:v>658</c:v>
                </c:pt>
                <c:pt idx="609">
                  <c:v>659</c:v>
                </c:pt>
                <c:pt idx="610">
                  <c:v>660</c:v>
                </c:pt>
                <c:pt idx="611">
                  <c:v>661</c:v>
                </c:pt>
                <c:pt idx="612">
                  <c:v>662</c:v>
                </c:pt>
                <c:pt idx="613">
                  <c:v>663</c:v>
                </c:pt>
                <c:pt idx="614">
                  <c:v>664</c:v>
                </c:pt>
                <c:pt idx="615">
                  <c:v>665</c:v>
                </c:pt>
                <c:pt idx="616">
                  <c:v>666</c:v>
                </c:pt>
                <c:pt idx="617">
                  <c:v>667</c:v>
                </c:pt>
                <c:pt idx="618">
                  <c:v>668</c:v>
                </c:pt>
                <c:pt idx="619">
                  <c:v>669</c:v>
                </c:pt>
                <c:pt idx="620">
                  <c:v>670</c:v>
                </c:pt>
                <c:pt idx="621">
                  <c:v>671</c:v>
                </c:pt>
                <c:pt idx="622">
                  <c:v>672</c:v>
                </c:pt>
                <c:pt idx="623">
                  <c:v>673</c:v>
                </c:pt>
                <c:pt idx="624">
                  <c:v>674</c:v>
                </c:pt>
                <c:pt idx="625">
                  <c:v>675</c:v>
                </c:pt>
                <c:pt idx="626">
                  <c:v>676</c:v>
                </c:pt>
                <c:pt idx="627">
                  <c:v>677</c:v>
                </c:pt>
                <c:pt idx="628">
                  <c:v>678</c:v>
                </c:pt>
                <c:pt idx="629">
                  <c:v>679</c:v>
                </c:pt>
                <c:pt idx="630">
                  <c:v>680</c:v>
                </c:pt>
                <c:pt idx="631">
                  <c:v>681</c:v>
                </c:pt>
                <c:pt idx="632">
                  <c:v>682</c:v>
                </c:pt>
                <c:pt idx="633">
                  <c:v>683</c:v>
                </c:pt>
                <c:pt idx="634">
                  <c:v>684</c:v>
                </c:pt>
                <c:pt idx="635">
                  <c:v>685</c:v>
                </c:pt>
                <c:pt idx="636">
                  <c:v>686</c:v>
                </c:pt>
                <c:pt idx="637">
                  <c:v>687</c:v>
                </c:pt>
                <c:pt idx="638">
                  <c:v>688</c:v>
                </c:pt>
                <c:pt idx="639">
                  <c:v>689</c:v>
                </c:pt>
                <c:pt idx="640">
                  <c:v>690</c:v>
                </c:pt>
                <c:pt idx="641">
                  <c:v>691</c:v>
                </c:pt>
                <c:pt idx="642">
                  <c:v>692</c:v>
                </c:pt>
                <c:pt idx="643">
                  <c:v>693</c:v>
                </c:pt>
                <c:pt idx="644">
                  <c:v>694</c:v>
                </c:pt>
                <c:pt idx="645">
                  <c:v>695</c:v>
                </c:pt>
                <c:pt idx="646">
                  <c:v>696</c:v>
                </c:pt>
                <c:pt idx="647">
                  <c:v>697</c:v>
                </c:pt>
                <c:pt idx="648">
                  <c:v>698</c:v>
                </c:pt>
                <c:pt idx="649">
                  <c:v>699</c:v>
                </c:pt>
                <c:pt idx="650">
                  <c:v>700</c:v>
                </c:pt>
                <c:pt idx="651">
                  <c:v>701</c:v>
                </c:pt>
                <c:pt idx="652">
                  <c:v>702</c:v>
                </c:pt>
                <c:pt idx="653">
                  <c:v>703</c:v>
                </c:pt>
                <c:pt idx="654">
                  <c:v>704</c:v>
                </c:pt>
                <c:pt idx="655">
                  <c:v>705</c:v>
                </c:pt>
                <c:pt idx="656">
                  <c:v>706</c:v>
                </c:pt>
                <c:pt idx="657">
                  <c:v>707</c:v>
                </c:pt>
                <c:pt idx="658">
                  <c:v>708</c:v>
                </c:pt>
                <c:pt idx="659">
                  <c:v>709</c:v>
                </c:pt>
                <c:pt idx="660">
                  <c:v>710</c:v>
                </c:pt>
                <c:pt idx="661">
                  <c:v>711</c:v>
                </c:pt>
                <c:pt idx="662">
                  <c:v>712</c:v>
                </c:pt>
                <c:pt idx="663">
                  <c:v>713</c:v>
                </c:pt>
                <c:pt idx="664">
                  <c:v>714</c:v>
                </c:pt>
                <c:pt idx="665">
                  <c:v>715</c:v>
                </c:pt>
                <c:pt idx="666">
                  <c:v>716</c:v>
                </c:pt>
                <c:pt idx="667">
                  <c:v>717</c:v>
                </c:pt>
                <c:pt idx="668">
                  <c:v>718</c:v>
                </c:pt>
                <c:pt idx="669">
                  <c:v>719</c:v>
                </c:pt>
                <c:pt idx="670">
                  <c:v>720</c:v>
                </c:pt>
                <c:pt idx="671">
                  <c:v>721</c:v>
                </c:pt>
                <c:pt idx="672">
                  <c:v>722</c:v>
                </c:pt>
                <c:pt idx="673">
                  <c:v>723</c:v>
                </c:pt>
                <c:pt idx="674">
                  <c:v>724</c:v>
                </c:pt>
                <c:pt idx="675">
                  <c:v>725</c:v>
                </c:pt>
                <c:pt idx="676">
                  <c:v>726</c:v>
                </c:pt>
                <c:pt idx="677">
                  <c:v>727</c:v>
                </c:pt>
                <c:pt idx="678">
                  <c:v>728</c:v>
                </c:pt>
                <c:pt idx="679">
                  <c:v>729</c:v>
                </c:pt>
                <c:pt idx="680">
                  <c:v>730</c:v>
                </c:pt>
                <c:pt idx="681">
                  <c:v>731</c:v>
                </c:pt>
                <c:pt idx="682">
                  <c:v>732</c:v>
                </c:pt>
                <c:pt idx="683">
                  <c:v>733</c:v>
                </c:pt>
                <c:pt idx="684">
                  <c:v>734</c:v>
                </c:pt>
                <c:pt idx="685">
                  <c:v>735</c:v>
                </c:pt>
                <c:pt idx="686">
                  <c:v>736</c:v>
                </c:pt>
                <c:pt idx="687">
                  <c:v>737</c:v>
                </c:pt>
                <c:pt idx="688">
                  <c:v>738</c:v>
                </c:pt>
                <c:pt idx="689">
                  <c:v>739</c:v>
                </c:pt>
                <c:pt idx="690">
                  <c:v>740</c:v>
                </c:pt>
                <c:pt idx="691">
                  <c:v>741</c:v>
                </c:pt>
                <c:pt idx="692">
                  <c:v>742</c:v>
                </c:pt>
                <c:pt idx="693">
                  <c:v>743</c:v>
                </c:pt>
                <c:pt idx="694">
                  <c:v>744</c:v>
                </c:pt>
                <c:pt idx="695">
                  <c:v>745</c:v>
                </c:pt>
                <c:pt idx="696">
                  <c:v>746</c:v>
                </c:pt>
                <c:pt idx="697">
                  <c:v>747</c:v>
                </c:pt>
                <c:pt idx="698">
                  <c:v>748</c:v>
                </c:pt>
                <c:pt idx="699">
                  <c:v>749</c:v>
                </c:pt>
                <c:pt idx="700">
                  <c:v>750</c:v>
                </c:pt>
                <c:pt idx="701">
                  <c:v>751</c:v>
                </c:pt>
                <c:pt idx="702">
                  <c:v>752</c:v>
                </c:pt>
                <c:pt idx="703">
                  <c:v>753</c:v>
                </c:pt>
                <c:pt idx="704">
                  <c:v>754</c:v>
                </c:pt>
                <c:pt idx="705">
                  <c:v>755</c:v>
                </c:pt>
                <c:pt idx="706">
                  <c:v>756</c:v>
                </c:pt>
                <c:pt idx="707">
                  <c:v>757</c:v>
                </c:pt>
                <c:pt idx="708">
                  <c:v>758</c:v>
                </c:pt>
                <c:pt idx="709">
                  <c:v>759</c:v>
                </c:pt>
                <c:pt idx="710">
                  <c:v>760</c:v>
                </c:pt>
                <c:pt idx="711">
                  <c:v>761</c:v>
                </c:pt>
                <c:pt idx="712">
                  <c:v>762</c:v>
                </c:pt>
                <c:pt idx="713">
                  <c:v>763</c:v>
                </c:pt>
                <c:pt idx="714">
                  <c:v>764</c:v>
                </c:pt>
                <c:pt idx="715">
                  <c:v>765</c:v>
                </c:pt>
                <c:pt idx="716">
                  <c:v>766</c:v>
                </c:pt>
                <c:pt idx="717">
                  <c:v>767</c:v>
                </c:pt>
                <c:pt idx="718">
                  <c:v>768</c:v>
                </c:pt>
                <c:pt idx="719">
                  <c:v>769</c:v>
                </c:pt>
                <c:pt idx="720">
                  <c:v>770</c:v>
                </c:pt>
                <c:pt idx="721">
                  <c:v>771</c:v>
                </c:pt>
                <c:pt idx="722">
                  <c:v>772</c:v>
                </c:pt>
                <c:pt idx="723">
                  <c:v>773</c:v>
                </c:pt>
                <c:pt idx="724">
                  <c:v>774</c:v>
                </c:pt>
                <c:pt idx="725">
                  <c:v>775</c:v>
                </c:pt>
                <c:pt idx="726">
                  <c:v>776</c:v>
                </c:pt>
                <c:pt idx="727">
                  <c:v>777</c:v>
                </c:pt>
                <c:pt idx="728">
                  <c:v>778</c:v>
                </c:pt>
                <c:pt idx="729">
                  <c:v>779</c:v>
                </c:pt>
                <c:pt idx="730">
                  <c:v>780</c:v>
                </c:pt>
                <c:pt idx="731">
                  <c:v>781</c:v>
                </c:pt>
                <c:pt idx="732">
                  <c:v>782</c:v>
                </c:pt>
                <c:pt idx="733">
                  <c:v>783</c:v>
                </c:pt>
                <c:pt idx="734">
                  <c:v>784</c:v>
                </c:pt>
                <c:pt idx="735">
                  <c:v>785</c:v>
                </c:pt>
                <c:pt idx="736">
                  <c:v>786</c:v>
                </c:pt>
                <c:pt idx="737">
                  <c:v>787</c:v>
                </c:pt>
                <c:pt idx="738">
                  <c:v>788</c:v>
                </c:pt>
                <c:pt idx="739">
                  <c:v>789</c:v>
                </c:pt>
                <c:pt idx="740">
                  <c:v>790</c:v>
                </c:pt>
                <c:pt idx="741">
                  <c:v>791</c:v>
                </c:pt>
                <c:pt idx="742">
                  <c:v>792</c:v>
                </c:pt>
                <c:pt idx="743">
                  <c:v>793</c:v>
                </c:pt>
                <c:pt idx="744">
                  <c:v>794</c:v>
                </c:pt>
                <c:pt idx="745">
                  <c:v>795</c:v>
                </c:pt>
                <c:pt idx="746">
                  <c:v>796</c:v>
                </c:pt>
                <c:pt idx="747">
                  <c:v>797</c:v>
                </c:pt>
                <c:pt idx="748">
                  <c:v>798</c:v>
                </c:pt>
                <c:pt idx="749">
                  <c:v>799</c:v>
                </c:pt>
                <c:pt idx="750">
                  <c:v>800</c:v>
                </c:pt>
                <c:pt idx="751">
                  <c:v>801</c:v>
                </c:pt>
                <c:pt idx="752">
                  <c:v>802</c:v>
                </c:pt>
                <c:pt idx="753">
                  <c:v>803</c:v>
                </c:pt>
                <c:pt idx="754">
                  <c:v>804</c:v>
                </c:pt>
                <c:pt idx="755">
                  <c:v>805</c:v>
                </c:pt>
                <c:pt idx="756">
                  <c:v>806</c:v>
                </c:pt>
                <c:pt idx="757">
                  <c:v>807</c:v>
                </c:pt>
                <c:pt idx="758">
                  <c:v>808</c:v>
                </c:pt>
                <c:pt idx="759">
                  <c:v>809</c:v>
                </c:pt>
                <c:pt idx="760">
                  <c:v>810</c:v>
                </c:pt>
                <c:pt idx="761">
                  <c:v>811</c:v>
                </c:pt>
                <c:pt idx="762">
                  <c:v>812</c:v>
                </c:pt>
                <c:pt idx="763">
                  <c:v>813</c:v>
                </c:pt>
                <c:pt idx="764">
                  <c:v>814</c:v>
                </c:pt>
                <c:pt idx="765">
                  <c:v>815</c:v>
                </c:pt>
                <c:pt idx="766">
                  <c:v>816</c:v>
                </c:pt>
                <c:pt idx="767">
                  <c:v>817</c:v>
                </c:pt>
                <c:pt idx="768">
                  <c:v>818</c:v>
                </c:pt>
                <c:pt idx="769">
                  <c:v>819</c:v>
                </c:pt>
                <c:pt idx="770">
                  <c:v>820</c:v>
                </c:pt>
                <c:pt idx="771">
                  <c:v>821</c:v>
                </c:pt>
                <c:pt idx="772">
                  <c:v>822</c:v>
                </c:pt>
                <c:pt idx="773">
                  <c:v>823</c:v>
                </c:pt>
                <c:pt idx="774">
                  <c:v>824</c:v>
                </c:pt>
                <c:pt idx="775">
                  <c:v>825</c:v>
                </c:pt>
                <c:pt idx="776">
                  <c:v>826</c:v>
                </c:pt>
                <c:pt idx="777">
                  <c:v>827</c:v>
                </c:pt>
                <c:pt idx="778">
                  <c:v>828</c:v>
                </c:pt>
                <c:pt idx="779">
                  <c:v>829</c:v>
                </c:pt>
                <c:pt idx="780">
                  <c:v>830</c:v>
                </c:pt>
                <c:pt idx="781">
                  <c:v>831</c:v>
                </c:pt>
                <c:pt idx="782">
                  <c:v>832</c:v>
                </c:pt>
                <c:pt idx="783">
                  <c:v>833</c:v>
                </c:pt>
                <c:pt idx="784">
                  <c:v>834</c:v>
                </c:pt>
                <c:pt idx="785">
                  <c:v>835</c:v>
                </c:pt>
                <c:pt idx="786">
                  <c:v>836</c:v>
                </c:pt>
                <c:pt idx="787">
                  <c:v>837</c:v>
                </c:pt>
                <c:pt idx="788">
                  <c:v>838</c:v>
                </c:pt>
                <c:pt idx="789">
                  <c:v>839</c:v>
                </c:pt>
                <c:pt idx="790">
                  <c:v>840</c:v>
                </c:pt>
                <c:pt idx="791">
                  <c:v>841</c:v>
                </c:pt>
                <c:pt idx="792">
                  <c:v>842</c:v>
                </c:pt>
                <c:pt idx="793">
                  <c:v>843</c:v>
                </c:pt>
                <c:pt idx="794">
                  <c:v>844</c:v>
                </c:pt>
                <c:pt idx="795">
                  <c:v>845</c:v>
                </c:pt>
                <c:pt idx="796">
                  <c:v>846</c:v>
                </c:pt>
                <c:pt idx="797">
                  <c:v>847</c:v>
                </c:pt>
                <c:pt idx="798">
                  <c:v>848</c:v>
                </c:pt>
                <c:pt idx="799">
                  <c:v>849</c:v>
                </c:pt>
                <c:pt idx="800">
                  <c:v>850</c:v>
                </c:pt>
                <c:pt idx="801">
                  <c:v>851</c:v>
                </c:pt>
                <c:pt idx="802">
                  <c:v>852</c:v>
                </c:pt>
                <c:pt idx="803">
                  <c:v>853</c:v>
                </c:pt>
                <c:pt idx="804">
                  <c:v>854</c:v>
                </c:pt>
                <c:pt idx="805">
                  <c:v>855</c:v>
                </c:pt>
                <c:pt idx="806">
                  <c:v>856</c:v>
                </c:pt>
                <c:pt idx="807">
                  <c:v>857</c:v>
                </c:pt>
                <c:pt idx="808">
                  <c:v>858</c:v>
                </c:pt>
                <c:pt idx="809">
                  <c:v>859</c:v>
                </c:pt>
                <c:pt idx="810">
                  <c:v>860</c:v>
                </c:pt>
                <c:pt idx="811">
                  <c:v>861</c:v>
                </c:pt>
                <c:pt idx="812">
                  <c:v>862</c:v>
                </c:pt>
                <c:pt idx="813">
                  <c:v>863</c:v>
                </c:pt>
                <c:pt idx="814">
                  <c:v>864</c:v>
                </c:pt>
                <c:pt idx="815">
                  <c:v>865</c:v>
                </c:pt>
                <c:pt idx="816">
                  <c:v>866</c:v>
                </c:pt>
                <c:pt idx="817">
                  <c:v>867</c:v>
                </c:pt>
                <c:pt idx="818">
                  <c:v>868</c:v>
                </c:pt>
                <c:pt idx="819">
                  <c:v>869</c:v>
                </c:pt>
                <c:pt idx="820">
                  <c:v>870</c:v>
                </c:pt>
                <c:pt idx="821">
                  <c:v>871</c:v>
                </c:pt>
                <c:pt idx="822">
                  <c:v>872</c:v>
                </c:pt>
                <c:pt idx="823">
                  <c:v>873</c:v>
                </c:pt>
                <c:pt idx="824">
                  <c:v>874</c:v>
                </c:pt>
                <c:pt idx="825">
                  <c:v>875</c:v>
                </c:pt>
                <c:pt idx="826">
                  <c:v>876</c:v>
                </c:pt>
                <c:pt idx="827">
                  <c:v>877</c:v>
                </c:pt>
                <c:pt idx="828">
                  <c:v>878</c:v>
                </c:pt>
                <c:pt idx="829">
                  <c:v>879</c:v>
                </c:pt>
                <c:pt idx="830">
                  <c:v>880</c:v>
                </c:pt>
                <c:pt idx="831">
                  <c:v>881</c:v>
                </c:pt>
                <c:pt idx="832">
                  <c:v>882</c:v>
                </c:pt>
                <c:pt idx="833">
                  <c:v>883</c:v>
                </c:pt>
                <c:pt idx="834">
                  <c:v>884</c:v>
                </c:pt>
                <c:pt idx="835">
                  <c:v>885</c:v>
                </c:pt>
                <c:pt idx="836">
                  <c:v>886</c:v>
                </c:pt>
                <c:pt idx="837">
                  <c:v>887</c:v>
                </c:pt>
                <c:pt idx="838">
                  <c:v>888</c:v>
                </c:pt>
                <c:pt idx="839">
                  <c:v>889</c:v>
                </c:pt>
                <c:pt idx="840">
                  <c:v>890</c:v>
                </c:pt>
                <c:pt idx="841">
                  <c:v>891</c:v>
                </c:pt>
                <c:pt idx="842">
                  <c:v>892</c:v>
                </c:pt>
                <c:pt idx="843">
                  <c:v>893</c:v>
                </c:pt>
                <c:pt idx="844">
                  <c:v>894</c:v>
                </c:pt>
                <c:pt idx="845">
                  <c:v>895</c:v>
                </c:pt>
                <c:pt idx="846">
                  <c:v>896</c:v>
                </c:pt>
                <c:pt idx="847">
                  <c:v>897</c:v>
                </c:pt>
                <c:pt idx="848">
                  <c:v>898</c:v>
                </c:pt>
                <c:pt idx="849">
                  <c:v>899</c:v>
                </c:pt>
                <c:pt idx="850">
                  <c:v>900</c:v>
                </c:pt>
                <c:pt idx="851">
                  <c:v>901</c:v>
                </c:pt>
                <c:pt idx="852">
                  <c:v>902</c:v>
                </c:pt>
                <c:pt idx="853">
                  <c:v>903</c:v>
                </c:pt>
                <c:pt idx="854">
                  <c:v>904</c:v>
                </c:pt>
                <c:pt idx="855">
                  <c:v>905</c:v>
                </c:pt>
                <c:pt idx="856">
                  <c:v>906</c:v>
                </c:pt>
                <c:pt idx="857">
                  <c:v>907</c:v>
                </c:pt>
                <c:pt idx="858">
                  <c:v>908</c:v>
                </c:pt>
                <c:pt idx="859">
                  <c:v>909</c:v>
                </c:pt>
                <c:pt idx="860">
                  <c:v>910</c:v>
                </c:pt>
                <c:pt idx="861">
                  <c:v>911</c:v>
                </c:pt>
                <c:pt idx="862">
                  <c:v>912</c:v>
                </c:pt>
                <c:pt idx="863">
                  <c:v>913</c:v>
                </c:pt>
                <c:pt idx="864">
                  <c:v>914</c:v>
                </c:pt>
                <c:pt idx="865">
                  <c:v>915</c:v>
                </c:pt>
                <c:pt idx="866">
                  <c:v>916</c:v>
                </c:pt>
                <c:pt idx="867">
                  <c:v>917</c:v>
                </c:pt>
                <c:pt idx="868">
                  <c:v>918</c:v>
                </c:pt>
                <c:pt idx="869">
                  <c:v>919</c:v>
                </c:pt>
                <c:pt idx="870">
                  <c:v>920</c:v>
                </c:pt>
                <c:pt idx="871">
                  <c:v>921</c:v>
                </c:pt>
                <c:pt idx="872">
                  <c:v>922</c:v>
                </c:pt>
                <c:pt idx="873">
                  <c:v>923</c:v>
                </c:pt>
                <c:pt idx="874">
                  <c:v>924</c:v>
                </c:pt>
                <c:pt idx="875">
                  <c:v>925</c:v>
                </c:pt>
                <c:pt idx="876">
                  <c:v>926</c:v>
                </c:pt>
                <c:pt idx="877">
                  <c:v>927</c:v>
                </c:pt>
                <c:pt idx="878">
                  <c:v>928</c:v>
                </c:pt>
                <c:pt idx="879">
                  <c:v>929</c:v>
                </c:pt>
                <c:pt idx="880">
                  <c:v>930</c:v>
                </c:pt>
                <c:pt idx="881">
                  <c:v>931</c:v>
                </c:pt>
                <c:pt idx="882">
                  <c:v>932</c:v>
                </c:pt>
                <c:pt idx="883">
                  <c:v>933</c:v>
                </c:pt>
                <c:pt idx="884">
                  <c:v>934</c:v>
                </c:pt>
                <c:pt idx="885">
                  <c:v>935</c:v>
                </c:pt>
                <c:pt idx="886">
                  <c:v>936</c:v>
                </c:pt>
                <c:pt idx="887">
                  <c:v>937</c:v>
                </c:pt>
                <c:pt idx="888">
                  <c:v>938</c:v>
                </c:pt>
                <c:pt idx="889">
                  <c:v>939</c:v>
                </c:pt>
                <c:pt idx="890">
                  <c:v>940</c:v>
                </c:pt>
                <c:pt idx="891">
                  <c:v>941</c:v>
                </c:pt>
                <c:pt idx="892">
                  <c:v>942</c:v>
                </c:pt>
                <c:pt idx="893">
                  <c:v>943</c:v>
                </c:pt>
                <c:pt idx="894">
                  <c:v>944</c:v>
                </c:pt>
                <c:pt idx="895">
                  <c:v>945</c:v>
                </c:pt>
                <c:pt idx="896">
                  <c:v>946</c:v>
                </c:pt>
                <c:pt idx="897">
                  <c:v>947</c:v>
                </c:pt>
                <c:pt idx="898">
                  <c:v>948</c:v>
                </c:pt>
                <c:pt idx="899">
                  <c:v>949</c:v>
                </c:pt>
                <c:pt idx="900">
                  <c:v>950</c:v>
                </c:pt>
                <c:pt idx="901">
                  <c:v>951</c:v>
                </c:pt>
                <c:pt idx="902">
                  <c:v>952</c:v>
                </c:pt>
                <c:pt idx="903">
                  <c:v>953</c:v>
                </c:pt>
                <c:pt idx="904">
                  <c:v>954</c:v>
                </c:pt>
                <c:pt idx="905">
                  <c:v>955</c:v>
                </c:pt>
                <c:pt idx="906">
                  <c:v>956</c:v>
                </c:pt>
                <c:pt idx="907">
                  <c:v>957</c:v>
                </c:pt>
                <c:pt idx="908">
                  <c:v>958</c:v>
                </c:pt>
                <c:pt idx="909">
                  <c:v>959</c:v>
                </c:pt>
                <c:pt idx="910">
                  <c:v>960</c:v>
                </c:pt>
                <c:pt idx="911">
                  <c:v>961</c:v>
                </c:pt>
                <c:pt idx="912">
                  <c:v>962</c:v>
                </c:pt>
                <c:pt idx="913">
                  <c:v>963</c:v>
                </c:pt>
                <c:pt idx="914">
                  <c:v>964</c:v>
                </c:pt>
                <c:pt idx="915">
                  <c:v>965</c:v>
                </c:pt>
                <c:pt idx="916">
                  <c:v>966</c:v>
                </c:pt>
                <c:pt idx="917">
                  <c:v>967</c:v>
                </c:pt>
                <c:pt idx="918">
                  <c:v>968</c:v>
                </c:pt>
                <c:pt idx="919">
                  <c:v>969</c:v>
                </c:pt>
                <c:pt idx="920">
                  <c:v>970</c:v>
                </c:pt>
                <c:pt idx="921">
                  <c:v>971</c:v>
                </c:pt>
                <c:pt idx="922">
                  <c:v>972</c:v>
                </c:pt>
                <c:pt idx="923">
                  <c:v>973</c:v>
                </c:pt>
                <c:pt idx="924">
                  <c:v>974</c:v>
                </c:pt>
                <c:pt idx="925">
                  <c:v>975</c:v>
                </c:pt>
                <c:pt idx="926">
                  <c:v>976</c:v>
                </c:pt>
                <c:pt idx="927">
                  <c:v>977</c:v>
                </c:pt>
                <c:pt idx="928">
                  <c:v>978</c:v>
                </c:pt>
                <c:pt idx="929">
                  <c:v>979</c:v>
                </c:pt>
                <c:pt idx="930">
                  <c:v>980</c:v>
                </c:pt>
                <c:pt idx="931">
                  <c:v>981</c:v>
                </c:pt>
                <c:pt idx="932">
                  <c:v>982</c:v>
                </c:pt>
                <c:pt idx="933">
                  <c:v>983</c:v>
                </c:pt>
                <c:pt idx="934">
                  <c:v>984</c:v>
                </c:pt>
                <c:pt idx="935">
                  <c:v>985</c:v>
                </c:pt>
                <c:pt idx="936">
                  <c:v>986</c:v>
                </c:pt>
                <c:pt idx="937">
                  <c:v>987</c:v>
                </c:pt>
                <c:pt idx="938">
                  <c:v>988</c:v>
                </c:pt>
                <c:pt idx="939">
                  <c:v>989</c:v>
                </c:pt>
                <c:pt idx="940">
                  <c:v>990</c:v>
                </c:pt>
                <c:pt idx="941">
                  <c:v>991</c:v>
                </c:pt>
                <c:pt idx="942">
                  <c:v>992</c:v>
                </c:pt>
                <c:pt idx="943">
                  <c:v>993</c:v>
                </c:pt>
                <c:pt idx="944">
                  <c:v>994</c:v>
                </c:pt>
                <c:pt idx="945">
                  <c:v>995</c:v>
                </c:pt>
                <c:pt idx="946">
                  <c:v>996</c:v>
                </c:pt>
                <c:pt idx="947">
                  <c:v>997</c:v>
                </c:pt>
                <c:pt idx="948">
                  <c:v>998</c:v>
                </c:pt>
                <c:pt idx="949">
                  <c:v>999</c:v>
                </c:pt>
                <c:pt idx="950">
                  <c:v>1000</c:v>
                </c:pt>
              </c:numCache>
            </c:numRef>
          </c:xVal>
          <c:yVal>
            <c:numRef>
              <c:f>[数据测试.et]Sheet1!$M$1:$M$1000</c:f>
              <c:numCache>
                <c:formatCode>General</c:formatCode>
                <c:ptCount val="1000"/>
                <c:pt idx="0">
                  <c:v>0.199247617435207</c:v>
                </c:pt>
                <c:pt idx="1">
                  <c:v>0.196554442857143</c:v>
                </c:pt>
                <c:pt idx="2">
                  <c:v>0.193995516988159</c:v>
                </c:pt>
                <c:pt idx="3">
                  <c:v>0.191596872975824</c:v>
                </c:pt>
                <c:pt idx="4">
                  <c:v>0.189389341367993</c:v>
                </c:pt>
                <c:pt idx="5">
                  <c:v>0.187194225128337</c:v>
                </c:pt>
                <c:pt idx="6">
                  <c:v>0.185068118641389</c:v>
                </c:pt>
                <c:pt idx="7">
                  <c:v>0.183099504917617</c:v>
                </c:pt>
                <c:pt idx="8">
                  <c:v>0.181176195570562</c:v>
                </c:pt>
                <c:pt idx="9">
                  <c:v>0.17924499346121</c:v>
                </c:pt>
                <c:pt idx="10">
                  <c:v>0.177472370604693</c:v>
                </c:pt>
                <c:pt idx="11">
                  <c:v>0.175694510493827</c:v>
                </c:pt>
                <c:pt idx="12">
                  <c:v>0.174070553319775</c:v>
                </c:pt>
                <c:pt idx="13">
                  <c:v>0.172364577047543</c:v>
                </c:pt>
                <c:pt idx="14">
                  <c:v>0.170778755244808</c:v>
                </c:pt>
                <c:pt idx="15">
                  <c:v>0.169288330259777</c:v>
                </c:pt>
                <c:pt idx="16">
                  <c:v>0.167739680663442</c:v>
                </c:pt>
                <c:pt idx="17">
                  <c:v>0.166152854835127</c:v>
                </c:pt>
                <c:pt idx="18">
                  <c:v>0.164766870185771</c:v>
                </c:pt>
                <c:pt idx="19">
                  <c:v>0.163328995559589</c:v>
                </c:pt>
                <c:pt idx="20">
                  <c:v>0.16201640871522</c:v>
                </c:pt>
                <c:pt idx="21">
                  <c:v>0.160638389651138</c:v>
                </c:pt>
                <c:pt idx="22">
                  <c:v>0.15938153332676</c:v>
                </c:pt>
                <c:pt idx="23">
                  <c:v>0.158112256701404</c:v>
                </c:pt>
                <c:pt idx="24">
                  <c:v>0.156825419790714</c:v>
                </c:pt>
                <c:pt idx="25">
                  <c:v>0.155471122544968</c:v>
                </c:pt>
                <c:pt idx="26">
                  <c:v>0.154135033496908</c:v>
                </c:pt>
                <c:pt idx="27">
                  <c:v>0.152907388148041</c:v>
                </c:pt>
                <c:pt idx="28">
                  <c:v>0.151621679612434</c:v>
                </c:pt>
                <c:pt idx="29">
                  <c:v>0.150447036670185</c:v>
                </c:pt>
                <c:pt idx="30">
                  <c:v>0.149282637840006</c:v>
                </c:pt>
                <c:pt idx="31">
                  <c:v>0.148173330186245</c:v>
                </c:pt>
                <c:pt idx="32">
                  <c:v>0.147066627270491</c:v>
                </c:pt>
                <c:pt idx="33">
                  <c:v>0.145958021614734</c:v>
                </c:pt>
                <c:pt idx="34">
                  <c:v>0.144772393353618</c:v>
                </c:pt>
                <c:pt idx="35">
                  <c:v>0.143542681259405</c:v>
                </c:pt>
                <c:pt idx="36">
                  <c:v>0.142387937864729</c:v>
                </c:pt>
                <c:pt idx="37">
                  <c:v>0.141275235511068</c:v>
                </c:pt>
                <c:pt idx="38">
                  <c:v>0.140157434520413</c:v>
                </c:pt>
                <c:pt idx="39">
                  <c:v>0.139063196209838</c:v>
                </c:pt>
                <c:pt idx="40">
                  <c:v>0.138021250059923</c:v>
                </c:pt>
                <c:pt idx="41">
                  <c:v>0.136975323319616</c:v>
                </c:pt>
                <c:pt idx="42">
                  <c:v>0.135996211410445</c:v>
                </c:pt>
                <c:pt idx="43">
                  <c:v>0.13502585146911</c:v>
                </c:pt>
                <c:pt idx="44">
                  <c:v>0.13397330770522</c:v>
                </c:pt>
                <c:pt idx="45">
                  <c:v>0.133012746232919</c:v>
                </c:pt>
                <c:pt idx="46">
                  <c:v>0.132049579435394</c:v>
                </c:pt>
                <c:pt idx="47">
                  <c:v>0.13110143544266</c:v>
                </c:pt>
                <c:pt idx="48">
                  <c:v>0.130129966035381</c:v>
                </c:pt>
                <c:pt idx="49">
                  <c:v>0.129187026731175</c:v>
                </c:pt>
                <c:pt idx="50">
                  <c:v>0.128331831499864</c:v>
                </c:pt>
                <c:pt idx="51">
                  <c:v>0.127435722671428</c:v>
                </c:pt>
                <c:pt idx="52">
                  <c:v>0.126596236746698</c:v>
                </c:pt>
                <c:pt idx="53">
                  <c:v>0.125809511185836</c:v>
                </c:pt>
                <c:pt idx="54">
                  <c:v>0.124953846274413</c:v>
                </c:pt>
                <c:pt idx="55">
                  <c:v>0.124121885465571</c:v>
                </c:pt>
                <c:pt idx="56">
                  <c:v>0.123280639800436</c:v>
                </c:pt>
                <c:pt idx="57">
                  <c:v>0.122443180153448</c:v>
                </c:pt>
                <c:pt idx="58">
                  <c:v>0.121627943591532</c:v>
                </c:pt>
                <c:pt idx="59">
                  <c:v>0.120821267494186</c:v>
                </c:pt>
                <c:pt idx="60">
                  <c:v>0.120044348321961</c:v>
                </c:pt>
                <c:pt idx="61">
                  <c:v>0.11928493227824</c:v>
                </c:pt>
                <c:pt idx="62">
                  <c:v>0.118555950330205</c:v>
                </c:pt>
                <c:pt idx="63">
                  <c:v>0.117794924085997</c:v>
                </c:pt>
                <c:pt idx="64">
                  <c:v>0.117089161525457</c:v>
                </c:pt>
                <c:pt idx="65">
                  <c:v>0.116349618558597</c:v>
                </c:pt>
                <c:pt idx="66">
                  <c:v>0.115633603166424</c:v>
                </c:pt>
                <c:pt idx="67">
                  <c:v>0.114939749902435</c:v>
                </c:pt>
                <c:pt idx="68">
                  <c:v>0.114263939452771</c:v>
                </c:pt>
                <c:pt idx="69">
                  <c:v>0.113555626884572</c:v>
                </c:pt>
                <c:pt idx="70">
                  <c:v>0.112873080210466</c:v>
                </c:pt>
                <c:pt idx="71">
                  <c:v>0.112194793866429</c:v>
                </c:pt>
                <c:pt idx="72">
                  <c:v>0.111539559644903</c:v>
                </c:pt>
                <c:pt idx="73">
                  <c:v>0.110882508193039</c:v>
                </c:pt>
                <c:pt idx="74">
                  <c:v>0.110229369266892</c:v>
                </c:pt>
                <c:pt idx="75">
                  <c:v>0.109587123829961</c:v>
                </c:pt>
                <c:pt idx="76">
                  <c:v>0.108965205378389</c:v>
                </c:pt>
                <c:pt idx="77">
                  <c:v>0.10836565536809</c:v>
                </c:pt>
                <c:pt idx="78">
                  <c:v>0.107796389966032</c:v>
                </c:pt>
                <c:pt idx="79">
                  <c:v>0.107231193033889</c:v>
                </c:pt>
                <c:pt idx="80">
                  <c:v>0.106688962135033</c:v>
                </c:pt>
                <c:pt idx="81">
                  <c:v>0.106122757519994</c:v>
                </c:pt>
                <c:pt idx="82">
                  <c:v>0.10560440204846</c:v>
                </c:pt>
                <c:pt idx="83">
                  <c:v>0.105075989053192</c:v>
                </c:pt>
                <c:pt idx="84">
                  <c:v>0.104568006918658</c:v>
                </c:pt>
                <c:pt idx="85">
                  <c:v>0.104038855537166</c:v>
                </c:pt>
                <c:pt idx="86">
                  <c:v>0.103508332458676</c:v>
                </c:pt>
                <c:pt idx="87">
                  <c:v>0.103003641920187</c:v>
                </c:pt>
                <c:pt idx="88">
                  <c:v>0.102484618613719</c:v>
                </c:pt>
                <c:pt idx="89">
                  <c:v>0.101998674668503</c:v>
                </c:pt>
                <c:pt idx="90">
                  <c:v>0.101524182364095</c:v>
                </c:pt>
                <c:pt idx="91">
                  <c:v>0.101039266056678</c:v>
                </c:pt>
                <c:pt idx="92">
                  <c:v>0.100565880016365</c:v>
                </c:pt>
                <c:pt idx="93">
                  <c:v>0.100128584492234</c:v>
                </c:pt>
                <c:pt idx="94">
                  <c:v>0.0997051717671775</c:v>
                </c:pt>
                <c:pt idx="95">
                  <c:v>0.0992703794048194</c:v>
                </c:pt>
                <c:pt idx="96">
                  <c:v>0.0988128339114362</c:v>
                </c:pt>
                <c:pt idx="97">
                  <c:v>0.0983512910534504</c:v>
                </c:pt>
                <c:pt idx="98">
                  <c:v>0.0978876937462375</c:v>
                </c:pt>
                <c:pt idx="99">
                  <c:v>0.0974311459156878</c:v>
                </c:pt>
                <c:pt idx="100">
                  <c:v>0.0969802312412612</c:v>
                </c:pt>
                <c:pt idx="101">
                  <c:v>0.0965314031075369</c:v>
                </c:pt>
                <c:pt idx="102">
                  <c:v>0.0960991046447728</c:v>
                </c:pt>
                <c:pt idx="103">
                  <c:v>0.0956798804221757</c:v>
                </c:pt>
                <c:pt idx="104">
                  <c:v>0.0952481300057056</c:v>
                </c:pt>
                <c:pt idx="105">
                  <c:v>0.0947968731773788</c:v>
                </c:pt>
                <c:pt idx="106">
                  <c:v>0.09438451571909</c:v>
                </c:pt>
                <c:pt idx="107">
                  <c:v>0.0939582639843811</c:v>
                </c:pt>
                <c:pt idx="108">
                  <c:v>0.0935430237677808</c:v>
                </c:pt>
                <c:pt idx="109">
                  <c:v>0.093130089532099</c:v>
                </c:pt>
                <c:pt idx="110">
                  <c:v>0.0927165201921627</c:v>
                </c:pt>
                <c:pt idx="111">
                  <c:v>0.0923196401849658</c:v>
                </c:pt>
                <c:pt idx="112">
                  <c:v>0.0919123379080541</c:v>
                </c:pt>
                <c:pt idx="113">
                  <c:v>0.091545121953905</c:v>
                </c:pt>
                <c:pt idx="114">
                  <c:v>0.0911827664463578</c:v>
                </c:pt>
                <c:pt idx="115">
                  <c:v>0.0908024388405087</c:v>
                </c:pt>
                <c:pt idx="116">
                  <c:v>0.0904273336886291</c:v>
                </c:pt>
                <c:pt idx="117">
                  <c:v>0.090058919140986</c:v>
                </c:pt>
                <c:pt idx="118">
                  <c:v>0.0896911436504102</c:v>
                </c:pt>
                <c:pt idx="119">
                  <c:v>0.089319278732534</c:v>
                </c:pt>
                <c:pt idx="120">
                  <c:v>0.0889795560025139</c:v>
                </c:pt>
                <c:pt idx="121">
                  <c:v>0.0886640513748754</c:v>
                </c:pt>
                <c:pt idx="122">
                  <c:v>0.0883365452051442</c:v>
                </c:pt>
                <c:pt idx="123">
                  <c:v>0.088014752724937</c:v>
                </c:pt>
                <c:pt idx="124">
                  <c:v>0.0876967173893361</c:v>
                </c:pt>
                <c:pt idx="125">
                  <c:v>0.087336985036253</c:v>
                </c:pt>
                <c:pt idx="126">
                  <c:v>0.0870010716408482</c:v>
                </c:pt>
                <c:pt idx="127">
                  <c:v>0.0866807110432983</c:v>
                </c:pt>
                <c:pt idx="128">
                  <c:v>0.0863426371428394</c:v>
                </c:pt>
                <c:pt idx="129">
                  <c:v>0.086023797423281</c:v>
                </c:pt>
                <c:pt idx="130">
                  <c:v>0.0857160236148799</c:v>
                </c:pt>
                <c:pt idx="131">
                  <c:v>0.0853797244447712</c:v>
                </c:pt>
                <c:pt idx="132">
                  <c:v>0.0850551962529809</c:v>
                </c:pt>
                <c:pt idx="133">
                  <c:v>0.0847378696314015</c:v>
                </c:pt>
                <c:pt idx="134">
                  <c:v>0.0844471396533426</c:v>
                </c:pt>
                <c:pt idx="135">
                  <c:v>0.0841523497424465</c:v>
                </c:pt>
                <c:pt idx="136">
                  <c:v>0.0838698051785511</c:v>
                </c:pt>
                <c:pt idx="137">
                  <c:v>0.0835582325979771</c:v>
                </c:pt>
                <c:pt idx="138">
                  <c:v>0.0832343025737543</c:v>
                </c:pt>
                <c:pt idx="139">
                  <c:v>0.0829415518790157</c:v>
                </c:pt>
                <c:pt idx="140">
                  <c:v>0.0826416172872068</c:v>
                </c:pt>
                <c:pt idx="141">
                  <c:v>0.0823649704603032</c:v>
                </c:pt>
                <c:pt idx="142">
                  <c:v>0.0820611698629735</c:v>
                </c:pt>
                <c:pt idx="143">
                  <c:v>0.0817410758828713</c:v>
                </c:pt>
                <c:pt idx="144">
                  <c:v>0.0814435269045549</c:v>
                </c:pt>
                <c:pt idx="145">
                  <c:v>0.0811367146783739</c:v>
                </c:pt>
                <c:pt idx="146">
                  <c:v>0.0808275654749293</c:v>
                </c:pt>
                <c:pt idx="147">
                  <c:v>0.0805534231210487</c:v>
                </c:pt>
                <c:pt idx="148">
                  <c:v>0.0802785804980958</c:v>
                </c:pt>
                <c:pt idx="149">
                  <c:v>0.0800290672970044</c:v>
                </c:pt>
                <c:pt idx="150">
                  <c:v>0.0797897315235372</c:v>
                </c:pt>
                <c:pt idx="151">
                  <c:v>0.0795481566150002</c:v>
                </c:pt>
                <c:pt idx="152">
                  <c:v>0.0793101047298056</c:v>
                </c:pt>
                <c:pt idx="153">
                  <c:v>0.0790862348927033</c:v>
                </c:pt>
                <c:pt idx="154">
                  <c:v>0.0788675645627367</c:v>
                </c:pt>
                <c:pt idx="155">
                  <c:v>0.0786588675816173</c:v>
                </c:pt>
                <c:pt idx="156">
                  <c:v>0.0784522581157869</c:v>
                </c:pt>
                <c:pt idx="157">
                  <c:v>0.0782248248427221</c:v>
                </c:pt>
                <c:pt idx="158">
                  <c:v>0.0780003589618113</c:v>
                </c:pt>
                <c:pt idx="159">
                  <c:v>0.0777841557299845</c:v>
                </c:pt>
                <c:pt idx="160">
                  <c:v>0.0775535962309045</c:v>
                </c:pt>
                <c:pt idx="161">
                  <c:v>0.0773070451534379</c:v>
                </c:pt>
                <c:pt idx="162">
                  <c:v>0.0770803311768643</c:v>
                </c:pt>
                <c:pt idx="163">
                  <c:v>0.0768634410139718</c:v>
                </c:pt>
                <c:pt idx="164">
                  <c:v>0.0766335300624187</c:v>
                </c:pt>
                <c:pt idx="165">
                  <c:v>0.0763941233896095</c:v>
                </c:pt>
                <c:pt idx="166">
                  <c:v>0.076182982949124</c:v>
                </c:pt>
                <c:pt idx="167">
                  <c:v>0.0759522911179075</c:v>
                </c:pt>
                <c:pt idx="168">
                  <c:v>0.0757326073470432</c:v>
                </c:pt>
                <c:pt idx="169">
                  <c:v>0.0755414710066445</c:v>
                </c:pt>
                <c:pt idx="170">
                  <c:v>0.0753197889975358</c:v>
                </c:pt>
                <c:pt idx="171">
                  <c:v>0.0751183757704027</c:v>
                </c:pt>
                <c:pt idx="172">
                  <c:v>0.0749058128647045</c:v>
                </c:pt>
                <c:pt idx="173">
                  <c:v>0.0746899783907924</c:v>
                </c:pt>
                <c:pt idx="174">
                  <c:v>0.0744952674493479</c:v>
                </c:pt>
                <c:pt idx="175">
                  <c:v>0.0742960607577449</c:v>
                </c:pt>
                <c:pt idx="176">
                  <c:v>0.0741022741510868</c:v>
                </c:pt>
                <c:pt idx="177">
                  <c:v>0.073898098290828</c:v>
                </c:pt>
                <c:pt idx="178">
                  <c:v>0.0737236373760133</c:v>
                </c:pt>
                <c:pt idx="179">
                  <c:v>0.0735591655969033</c:v>
                </c:pt>
                <c:pt idx="180">
                  <c:v>0.0733907194801909</c:v>
                </c:pt>
                <c:pt idx="181">
                  <c:v>0.0731785735255957</c:v>
                </c:pt>
                <c:pt idx="182">
                  <c:v>0.0729931736509098</c:v>
                </c:pt>
                <c:pt idx="183">
                  <c:v>0.0728364303800433</c:v>
                </c:pt>
                <c:pt idx="184">
                  <c:v>0.0726695971220413</c:v>
                </c:pt>
                <c:pt idx="185">
                  <c:v>0.0724879809692306</c:v>
                </c:pt>
                <c:pt idx="186">
                  <c:v>0.0723289111835445</c:v>
                </c:pt>
                <c:pt idx="187">
                  <c:v>0.0721387714657958</c:v>
                </c:pt>
                <c:pt idx="188">
                  <c:v>0.071943001657898</c:v>
                </c:pt>
                <c:pt idx="189">
                  <c:v>0.0717532966341848</c:v>
                </c:pt>
                <c:pt idx="190">
                  <c:v>0.0715769677876854</c:v>
                </c:pt>
                <c:pt idx="191">
                  <c:v>0.0713826864065486</c:v>
                </c:pt>
                <c:pt idx="192">
                  <c:v>0.0711773476410839</c:v>
                </c:pt>
                <c:pt idx="193">
                  <c:v>0.0709731994919184</c:v>
                </c:pt>
                <c:pt idx="194">
                  <c:v>0.0708020612887986</c:v>
                </c:pt>
                <c:pt idx="195">
                  <c:v>0.0706200171832867</c:v>
                </c:pt>
                <c:pt idx="196">
                  <c:v>0.0704559722646389</c:v>
                </c:pt>
                <c:pt idx="197">
                  <c:v>0.0702784683691648</c:v>
                </c:pt>
                <c:pt idx="198">
                  <c:v>0.0701330836412899</c:v>
                </c:pt>
                <c:pt idx="199">
                  <c:v>0.0699651610623762</c:v>
                </c:pt>
                <c:pt idx="200">
                  <c:v>0.0697961679052955</c:v>
                </c:pt>
                <c:pt idx="201">
                  <c:v>0.0696623203885472</c:v>
                </c:pt>
                <c:pt idx="202">
                  <c:v>0.0694942068217901</c:v>
                </c:pt>
                <c:pt idx="203">
                  <c:v>0.0693403391135989</c:v>
                </c:pt>
                <c:pt idx="204">
                  <c:v>0.0691752617972644</c:v>
                </c:pt>
                <c:pt idx="205">
                  <c:v>0.0690252881124374</c:v>
                </c:pt>
                <c:pt idx="206">
                  <c:v>0.0688766694901665</c:v>
                </c:pt>
                <c:pt idx="207">
                  <c:v>0.0687166716736919</c:v>
                </c:pt>
                <c:pt idx="208">
                  <c:v>0.0685540962831232</c:v>
                </c:pt>
                <c:pt idx="209">
                  <c:v>0.0683686377828706</c:v>
                </c:pt>
                <c:pt idx="210">
                  <c:v>0.0681962562178328</c:v>
                </c:pt>
                <c:pt idx="211">
                  <c:v>0.068022319282705</c:v>
                </c:pt>
                <c:pt idx="212">
                  <c:v>0.0678674494197096</c:v>
                </c:pt>
                <c:pt idx="213">
                  <c:v>0.0676976086411526</c:v>
                </c:pt>
                <c:pt idx="214">
                  <c:v>0.0675475278645562</c:v>
                </c:pt>
                <c:pt idx="215">
                  <c:v>0.0674033584321095</c:v>
                </c:pt>
                <c:pt idx="216">
                  <c:v>0.0672558050937773</c:v>
                </c:pt>
                <c:pt idx="217">
                  <c:v>0.067106927630463</c:v>
                </c:pt>
                <c:pt idx="218">
                  <c:v>0.0669620672427257</c:v>
                </c:pt>
                <c:pt idx="219">
                  <c:v>0.066821732717353</c:v>
                </c:pt>
                <c:pt idx="220">
                  <c:v>0.0666734195880533</c:v>
                </c:pt>
                <c:pt idx="221">
                  <c:v>0.0665243829089034</c:v>
                </c:pt>
                <c:pt idx="222">
                  <c:v>0.0663920452498373</c:v>
                </c:pt>
                <c:pt idx="223">
                  <c:v>0.0662676350514805</c:v>
                </c:pt>
                <c:pt idx="224">
                  <c:v>0.0661372636308332</c:v>
                </c:pt>
                <c:pt idx="225">
                  <c:v>0.0659994152194152</c:v>
                </c:pt>
                <c:pt idx="226">
                  <c:v>0.0658580317539945</c:v>
                </c:pt>
                <c:pt idx="227">
                  <c:v>0.0657239237455206</c:v>
                </c:pt>
                <c:pt idx="228">
                  <c:v>0.0655937217200985</c:v>
                </c:pt>
                <c:pt idx="229">
                  <c:v>0.0654724668813018</c:v>
                </c:pt>
                <c:pt idx="230">
                  <c:v>0.0653775051909144</c:v>
                </c:pt>
                <c:pt idx="231">
                  <c:v>0.0652656010189285</c:v>
                </c:pt>
                <c:pt idx="232">
                  <c:v>0.0651631835503281</c:v>
                </c:pt>
                <c:pt idx="233">
                  <c:v>0.0650416309323061</c:v>
                </c:pt>
                <c:pt idx="234">
                  <c:v>0.0649004240893296</c:v>
                </c:pt>
                <c:pt idx="235">
                  <c:v>0.0647637725514999</c:v>
                </c:pt>
                <c:pt idx="236">
                  <c:v>0.0646545882442378</c:v>
                </c:pt>
                <c:pt idx="237">
                  <c:v>0.0645236867413836</c:v>
                </c:pt>
                <c:pt idx="238">
                  <c:v>0.0643936029604988</c:v>
                </c:pt>
                <c:pt idx="239">
                  <c:v>0.0642669162654795</c:v>
                </c:pt>
                <c:pt idx="240">
                  <c:v>0.0641294170355137</c:v>
                </c:pt>
                <c:pt idx="241">
                  <c:v>0.0640302882211833</c:v>
                </c:pt>
                <c:pt idx="242">
                  <c:v>0.0639189066665015</c:v>
                </c:pt>
                <c:pt idx="243">
                  <c:v>0.0637925107078906</c:v>
                </c:pt>
                <c:pt idx="244">
                  <c:v>0.0636634773310556</c:v>
                </c:pt>
                <c:pt idx="245">
                  <c:v>0.0635271034368768</c:v>
                </c:pt>
                <c:pt idx="246">
                  <c:v>0.0633934708557653</c:v>
                </c:pt>
                <c:pt idx="247">
                  <c:v>0.0632545896404734</c:v>
                </c:pt>
                <c:pt idx="248">
                  <c:v>0.0631178831187847</c:v>
                </c:pt>
                <c:pt idx="249">
                  <c:v>0.0629838088109954</c:v>
                </c:pt>
                <c:pt idx="250">
                  <c:v>0.0628745331963358</c:v>
                </c:pt>
                <c:pt idx="251">
                  <c:v>0.0627508684450266</c:v>
                </c:pt>
                <c:pt idx="252">
                  <c:v>0.0626273684909871</c:v>
                </c:pt>
                <c:pt idx="253">
                  <c:v>0.0625085704204177</c:v>
                </c:pt>
                <c:pt idx="254">
                  <c:v>0.0623931020334035</c:v>
                </c:pt>
                <c:pt idx="255">
                  <c:v>0.0622614104838404</c:v>
                </c:pt>
                <c:pt idx="256">
                  <c:v>0.0621486750217574</c:v>
                </c:pt>
                <c:pt idx="257">
                  <c:v>0.0620404558696538</c:v>
                </c:pt>
                <c:pt idx="258">
                  <c:v>0.0619241034081699</c:v>
                </c:pt>
                <c:pt idx="259">
                  <c:v>0.0617988959884565</c:v>
                </c:pt>
                <c:pt idx="260">
                  <c:v>0.0616758113094111</c:v>
                </c:pt>
                <c:pt idx="261">
                  <c:v>0.0615648568043804</c:v>
                </c:pt>
                <c:pt idx="262">
                  <c:v>0.0614588148977598</c:v>
                </c:pt>
                <c:pt idx="263">
                  <c:v>0.061350695679212</c:v>
                </c:pt>
                <c:pt idx="264">
                  <c:v>0.061240093234853</c:v>
                </c:pt>
                <c:pt idx="265">
                  <c:v>0.061131859690644</c:v>
                </c:pt>
                <c:pt idx="266">
                  <c:v>0.0610171657244509</c:v>
                </c:pt>
                <c:pt idx="267">
                  <c:v>0.0609063155840796</c:v>
                </c:pt>
                <c:pt idx="268">
                  <c:v>0.0608007589269338</c:v>
                </c:pt>
                <c:pt idx="269">
                  <c:v>0.0606973382044107</c:v>
                </c:pt>
                <c:pt idx="270">
                  <c:v>0.0605975963563311</c:v>
                </c:pt>
                <c:pt idx="271">
                  <c:v>0.0605007186830022</c:v>
                </c:pt>
                <c:pt idx="272">
                  <c:v>0.0603924302791517</c:v>
                </c:pt>
                <c:pt idx="273">
                  <c:v>0.0602801844443916</c:v>
                </c:pt>
                <c:pt idx="274">
                  <c:v>0.0601834285190418</c:v>
                </c:pt>
                <c:pt idx="275">
                  <c:v>0.0600993793475827</c:v>
                </c:pt>
                <c:pt idx="276">
                  <c:v>0.0600005616050968</c:v>
                </c:pt>
                <c:pt idx="277">
                  <c:v>0.0599017105161604</c:v>
                </c:pt>
                <c:pt idx="278">
                  <c:v>0.0598034844130574</c:v>
                </c:pt>
                <c:pt idx="279">
                  <c:v>0.0596984548940993</c:v>
                </c:pt>
                <c:pt idx="280">
                  <c:v>0.0595972077257713</c:v>
                </c:pt>
                <c:pt idx="281">
                  <c:v>0.0594949018454094</c:v>
                </c:pt>
                <c:pt idx="282">
                  <c:v>0.059392720770952</c:v>
                </c:pt>
                <c:pt idx="283">
                  <c:v>0.0592983405003653</c:v>
                </c:pt>
                <c:pt idx="284">
                  <c:v>0.0592060328117669</c:v>
                </c:pt>
                <c:pt idx="285">
                  <c:v>0.0591087863947484</c:v>
                </c:pt>
                <c:pt idx="286">
                  <c:v>0.0590227168920055</c:v>
                </c:pt>
                <c:pt idx="287">
                  <c:v>0.0589378291706874</c:v>
                </c:pt>
                <c:pt idx="288">
                  <c:v>0.0588508312378099</c:v>
                </c:pt>
                <c:pt idx="289">
                  <c:v>0.0587656991114876</c:v>
                </c:pt>
                <c:pt idx="290">
                  <c:v>0.0586814316228003</c:v>
                </c:pt>
                <c:pt idx="291">
                  <c:v>0.0585914541001273</c:v>
                </c:pt>
                <c:pt idx="292">
                  <c:v>0.0584996444940513</c:v>
                </c:pt>
                <c:pt idx="293">
                  <c:v>0.058435827044659</c:v>
                </c:pt>
                <c:pt idx="294">
                  <c:v>0.0583403600260079</c:v>
                </c:pt>
                <c:pt idx="295">
                  <c:v>0.0582501418568161</c:v>
                </c:pt>
                <c:pt idx="296">
                  <c:v>0.0581683190538603</c:v>
                </c:pt>
                <c:pt idx="297">
                  <c:v>0.0580878223327443</c:v>
                </c:pt>
                <c:pt idx="298">
                  <c:v>0.0579955229245759</c:v>
                </c:pt>
                <c:pt idx="299">
                  <c:v>0.0579174089574092</c:v>
                </c:pt>
                <c:pt idx="300">
                  <c:v>0.0578180580818887</c:v>
                </c:pt>
                <c:pt idx="301">
                  <c:v>0.0577232083427937</c:v>
                </c:pt>
                <c:pt idx="302">
                  <c:v>0.0576350965677211</c:v>
                </c:pt>
                <c:pt idx="303">
                  <c:v>0.0575446620667661</c:v>
                </c:pt>
                <c:pt idx="304">
                  <c:v>0.0574503820191448</c:v>
                </c:pt>
                <c:pt idx="305">
                  <c:v>0.0573653494263065</c:v>
                </c:pt>
                <c:pt idx="306">
                  <c:v>0.0572792448812678</c:v>
                </c:pt>
                <c:pt idx="307">
                  <c:v>0.0571901356219115</c:v>
                </c:pt>
                <c:pt idx="308">
                  <c:v>0.0571028220510237</c:v>
                </c:pt>
                <c:pt idx="309">
                  <c:v>0.057018314461024</c:v>
                </c:pt>
                <c:pt idx="310">
                  <c:v>0.0569355462230013</c:v>
                </c:pt>
                <c:pt idx="311">
                  <c:v>0.0568427812511058</c:v>
                </c:pt>
                <c:pt idx="312">
                  <c:v>0.0567593351594217</c:v>
                </c:pt>
                <c:pt idx="313">
                  <c:v>0.0566868356721188</c:v>
                </c:pt>
                <c:pt idx="314">
                  <c:v>0.056606121863312</c:v>
                </c:pt>
                <c:pt idx="315">
                  <c:v>0.0565280484822183</c:v>
                </c:pt>
                <c:pt idx="316">
                  <c:v>0.0564542629334798</c:v>
                </c:pt>
                <c:pt idx="317">
                  <c:v>0.0563663786762188</c:v>
                </c:pt>
                <c:pt idx="318">
                  <c:v>0.0562785150918679</c:v>
                </c:pt>
                <c:pt idx="319">
                  <c:v>0.0561892202785816</c:v>
                </c:pt>
                <c:pt idx="320">
                  <c:v>0.0561077833504079</c:v>
                </c:pt>
                <c:pt idx="321">
                  <c:v>0.0560263986007886</c:v>
                </c:pt>
                <c:pt idx="322">
                  <c:v>0.0559465835176743</c:v>
                </c:pt>
                <c:pt idx="323">
                  <c:v>0.0558573852195871</c:v>
                </c:pt>
                <c:pt idx="324">
                  <c:v>0.0557586966800643</c:v>
                </c:pt>
                <c:pt idx="325">
                  <c:v>0.0556745897677262</c:v>
                </c:pt>
                <c:pt idx="326">
                  <c:v>0.0555931061454583</c:v>
                </c:pt>
                <c:pt idx="327">
                  <c:v>0.0555042030044679</c:v>
                </c:pt>
                <c:pt idx="328">
                  <c:v>0.055419381639673</c:v>
                </c:pt>
                <c:pt idx="329">
                  <c:v>0.0553256076930609</c:v>
                </c:pt>
                <c:pt idx="330">
                  <c:v>0.0552398770828807</c:v>
                </c:pt>
                <c:pt idx="331">
                  <c:v>0.05515655753025</c:v>
                </c:pt>
                <c:pt idx="332">
                  <c:v>0.0550679495859594</c:v>
                </c:pt>
                <c:pt idx="333">
                  <c:v>0.0549895404825615</c:v>
                </c:pt>
                <c:pt idx="334">
                  <c:v>0.0549073486527262</c:v>
                </c:pt>
                <c:pt idx="335">
                  <c:v>0.0548262598478049</c:v>
                </c:pt>
                <c:pt idx="336">
                  <c:v>0.0547437296853943</c:v>
                </c:pt>
                <c:pt idx="337">
                  <c:v>0.054663084902588</c:v>
                </c:pt>
                <c:pt idx="338">
                  <c:v>0.0545916508862541</c:v>
                </c:pt>
                <c:pt idx="339">
                  <c:v>0.0545061296010769</c:v>
                </c:pt>
                <c:pt idx="340">
                  <c:v>0.0544228494901243</c:v>
                </c:pt>
                <c:pt idx="341">
                  <c:v>0.0543505603476525</c:v>
                </c:pt>
                <c:pt idx="342">
                  <c:v>0.0542718092823731</c:v>
                </c:pt>
                <c:pt idx="343">
                  <c:v>0.0541906364016755</c:v>
                </c:pt>
                <c:pt idx="344">
                  <c:v>0.0541195736102487</c:v>
                </c:pt>
                <c:pt idx="345">
                  <c:v>0.0540384262249209</c:v>
                </c:pt>
                <c:pt idx="346">
                  <c:v>0.0539606588491318</c:v>
                </c:pt>
                <c:pt idx="347">
                  <c:v>0.0538877874596421</c:v>
                </c:pt>
                <c:pt idx="348">
                  <c:v>0.0538153296305229</c:v>
                </c:pt>
                <c:pt idx="349">
                  <c:v>0.0537410949404123</c:v>
                </c:pt>
                <c:pt idx="350">
                  <c:v>0.0536711767399805</c:v>
                </c:pt>
                <c:pt idx="351">
                  <c:v>0.053599185999042</c:v>
                </c:pt>
                <c:pt idx="352">
                  <c:v>0.0535226049024297</c:v>
                </c:pt>
                <c:pt idx="353">
                  <c:v>0.0534356551382035</c:v>
                </c:pt>
                <c:pt idx="354">
                  <c:v>0.0533562429496245</c:v>
                </c:pt>
                <c:pt idx="355">
                  <c:v>0.0532754827056407</c:v>
                </c:pt>
                <c:pt idx="356">
                  <c:v>0.0531959963082885</c:v>
                </c:pt>
                <c:pt idx="357">
                  <c:v>0.053117409342571</c:v>
                </c:pt>
                <c:pt idx="358">
                  <c:v>0.053042000319819</c:v>
                </c:pt>
                <c:pt idx="359">
                  <c:v>0.0529679443753235</c:v>
                </c:pt>
                <c:pt idx="360">
                  <c:v>0.05288945696233</c:v>
                </c:pt>
                <c:pt idx="361">
                  <c:v>0.0528077337663563</c:v>
                </c:pt>
                <c:pt idx="362">
                  <c:v>0.0527340726082675</c:v>
                </c:pt>
                <c:pt idx="363">
                  <c:v>0.0526676173700466</c:v>
                </c:pt>
                <c:pt idx="364">
                  <c:v>0.0526002499570759</c:v>
                </c:pt>
                <c:pt idx="365">
                  <c:v>0.052535894813067</c:v>
                </c:pt>
                <c:pt idx="366">
                  <c:v>0.0524705424781326</c:v>
                </c:pt>
                <c:pt idx="367">
                  <c:v>0.0524055671890125</c:v>
                </c:pt>
                <c:pt idx="368">
                  <c:v>0.0523373644496241</c:v>
                </c:pt>
                <c:pt idx="369">
                  <c:v>0.0522669388375368</c:v>
                </c:pt>
                <c:pt idx="370">
                  <c:v>0.0521939088232968</c:v>
                </c:pt>
                <c:pt idx="371">
                  <c:v>0.0521254262403464</c:v>
                </c:pt>
                <c:pt idx="372">
                  <c:v>0.0520541549725225</c:v>
                </c:pt>
                <c:pt idx="373">
                  <c:v>0.0519754997813673</c:v>
                </c:pt>
                <c:pt idx="374">
                  <c:v>0.0519086940629689</c:v>
                </c:pt>
                <c:pt idx="375">
                  <c:v>0.0518437107773385</c:v>
                </c:pt>
                <c:pt idx="376">
                  <c:v>0.0517825656679482</c:v>
                </c:pt>
                <c:pt idx="377">
                  <c:v>0.0517160084344461</c:v>
                </c:pt>
                <c:pt idx="378">
                  <c:v>0.0516475659493729</c:v>
                </c:pt>
                <c:pt idx="379">
                  <c:v>0.0515843105159238</c:v>
                </c:pt>
                <c:pt idx="380">
                  <c:v>0.0515255766819838</c:v>
                </c:pt>
                <c:pt idx="381">
                  <c:v>0.0514611063800173</c:v>
                </c:pt>
                <c:pt idx="382">
                  <c:v>0.0513998933157106</c:v>
                </c:pt>
                <c:pt idx="383">
                  <c:v>0.0513368166510172</c:v>
                </c:pt>
                <c:pt idx="384">
                  <c:v>0.0512790759041925</c:v>
                </c:pt>
                <c:pt idx="385">
                  <c:v>0.0512156591932988</c:v>
                </c:pt>
                <c:pt idx="386">
                  <c:v>0.0511458810467495</c:v>
                </c:pt>
                <c:pt idx="387">
                  <c:v>0.0510902959239047</c:v>
                </c:pt>
                <c:pt idx="388">
                  <c:v>0.0510280169776396</c:v>
                </c:pt>
                <c:pt idx="389">
                  <c:v>0.0509585611055144</c:v>
                </c:pt>
                <c:pt idx="390">
                  <c:v>0.0508903436594376</c:v>
                </c:pt>
                <c:pt idx="391">
                  <c:v>0.0508203373573384</c:v>
                </c:pt>
                <c:pt idx="392">
                  <c:v>0.0507561608121359</c:v>
                </c:pt>
                <c:pt idx="393">
                  <c:v>0.0506871228489116</c:v>
                </c:pt>
                <c:pt idx="394">
                  <c:v>0.0506191845171487</c:v>
                </c:pt>
                <c:pt idx="395">
                  <c:v>0.0505572159589021</c:v>
                </c:pt>
                <c:pt idx="396">
                  <c:v>0.050490771997899</c:v>
                </c:pt>
                <c:pt idx="397">
                  <c:v>0.0504251316275368</c:v>
                </c:pt>
                <c:pt idx="398">
                  <c:v>0.050357157570164</c:v>
                </c:pt>
                <c:pt idx="399">
                  <c:v>0.0502906388359706</c:v>
                </c:pt>
                <c:pt idx="400">
                  <c:v>0.0502294005678609</c:v>
                </c:pt>
                <c:pt idx="401">
                  <c:v>0.0501636577630541</c:v>
                </c:pt>
                <c:pt idx="402">
                  <c:v>0.0500995278634512</c:v>
                </c:pt>
                <c:pt idx="403">
                  <c:v>0.0500358030239386</c:v>
                </c:pt>
                <c:pt idx="404">
                  <c:v>0.0499785251223631</c:v>
                </c:pt>
                <c:pt idx="405">
                  <c:v>0.0499215191807354</c:v>
                </c:pt>
                <c:pt idx="406">
                  <c:v>0.0498647554928</c:v>
                </c:pt>
                <c:pt idx="407">
                  <c:v>0.0498093863133554</c:v>
                </c:pt>
                <c:pt idx="408">
                  <c:v>0.0497464215651056</c:v>
                </c:pt>
                <c:pt idx="409">
                  <c:v>0.0496777660090933</c:v>
                </c:pt>
                <c:pt idx="410">
                  <c:v>0.0496113625019804</c:v>
                </c:pt>
                <c:pt idx="411">
                  <c:v>0.0495492503184579</c:v>
                </c:pt>
                <c:pt idx="412">
                  <c:v>0.049485610581588</c:v>
                </c:pt>
                <c:pt idx="413">
                  <c:v>0.0494212025290972</c:v>
                </c:pt>
                <c:pt idx="414">
                  <c:v>0.0493583915486036</c:v>
                </c:pt>
                <c:pt idx="415">
                  <c:v>0.0492949090160556</c:v>
                </c:pt>
                <c:pt idx="416">
                  <c:v>0.0492303018505984</c:v>
                </c:pt>
                <c:pt idx="417">
                  <c:v>0.0491630859605162</c:v>
                </c:pt>
                <c:pt idx="418">
                  <c:v>0.0490976592577011</c:v>
                </c:pt>
                <c:pt idx="419">
                  <c:v>0.0490363902688636</c:v>
                </c:pt>
                <c:pt idx="420">
                  <c:v>0.0489731334124466</c:v>
                </c:pt>
                <c:pt idx="421">
                  <c:v>0.0489056329257765</c:v>
                </c:pt>
                <c:pt idx="422">
                  <c:v>0.048837682424099</c:v>
                </c:pt>
                <c:pt idx="423">
                  <c:v>0.0487784584940475</c:v>
                </c:pt>
                <c:pt idx="424">
                  <c:v>0.0487172598286498</c:v>
                </c:pt>
                <c:pt idx="425">
                  <c:v>0.0486574696101279</c:v>
                </c:pt>
                <c:pt idx="426">
                  <c:v>0.0485963582349458</c:v>
                </c:pt>
                <c:pt idx="427">
                  <c:v>0.0485373557258493</c:v>
                </c:pt>
                <c:pt idx="428">
                  <c:v>0.0484755957323177</c:v>
                </c:pt>
                <c:pt idx="429">
                  <c:v>0.0484160905323208</c:v>
                </c:pt>
                <c:pt idx="430">
                  <c:v>0.0483593668472406</c:v>
                </c:pt>
                <c:pt idx="431">
                  <c:v>0.0483088100414467</c:v>
                </c:pt>
                <c:pt idx="432">
                  <c:v>0.0482569271516443</c:v>
                </c:pt>
                <c:pt idx="433">
                  <c:v>0.0482017849664135</c:v>
                </c:pt>
                <c:pt idx="434">
                  <c:v>0.0481433703371589</c:v>
                </c:pt>
                <c:pt idx="435">
                  <c:v>0.0480853694478855</c:v>
                </c:pt>
                <c:pt idx="436">
                  <c:v>0.0480266086835884</c:v>
                </c:pt>
                <c:pt idx="437">
                  <c:v>0.0479638037007288</c:v>
                </c:pt>
                <c:pt idx="438">
                  <c:v>0.0479105896518136</c:v>
                </c:pt>
                <c:pt idx="439">
                  <c:v>0.047859787716795</c:v>
                </c:pt>
                <c:pt idx="440">
                  <c:v>0.0478064766886533</c:v>
                </c:pt>
                <c:pt idx="441">
                  <c:v>0.0477514421646133</c:v>
                </c:pt>
                <c:pt idx="442">
                  <c:v>0.0477004398979007</c:v>
                </c:pt>
                <c:pt idx="443">
                  <c:v>0.0476462716621752</c:v>
                </c:pt>
                <c:pt idx="444">
                  <c:v>0.0475899318484586</c:v>
                </c:pt>
                <c:pt idx="445">
                  <c:v>0.047536123988189</c:v>
                </c:pt>
                <c:pt idx="446">
                  <c:v>0.0474930131408641</c:v>
                </c:pt>
                <c:pt idx="447">
                  <c:v>0.0474406647950832</c:v>
                </c:pt>
                <c:pt idx="448">
                  <c:v>0.0473851648509879</c:v>
                </c:pt>
                <c:pt idx="449">
                  <c:v>0.0473305284098946</c:v>
                </c:pt>
                <c:pt idx="450">
                  <c:v>0.0472739044955888</c:v>
                </c:pt>
                <c:pt idx="451">
                  <c:v>0.0472202727892617</c:v>
                </c:pt>
                <c:pt idx="452">
                  <c:v>0.0471671881002521</c:v>
                </c:pt>
                <c:pt idx="453">
                  <c:v>0.0471140348179894</c:v>
                </c:pt>
                <c:pt idx="454">
                  <c:v>0.0470606188221318</c:v>
                </c:pt>
                <c:pt idx="455">
                  <c:v>0.0470085553951369</c:v>
                </c:pt>
                <c:pt idx="456">
                  <c:v>0.0469556321081887</c:v>
                </c:pt>
                <c:pt idx="457">
                  <c:v>0.0468976940442406</c:v>
                </c:pt>
                <c:pt idx="458">
                  <c:v>0.0468445619118287</c:v>
                </c:pt>
                <c:pt idx="459">
                  <c:v>0.0467936891731979</c:v>
                </c:pt>
                <c:pt idx="460">
                  <c:v>0.0467381636384225</c:v>
                </c:pt>
                <c:pt idx="461">
                  <c:v>0.0466830349204801</c:v>
                </c:pt>
                <c:pt idx="462">
                  <c:v>0.0466274938258341</c:v>
                </c:pt>
                <c:pt idx="463">
                  <c:v>0.046576197061105</c:v>
                </c:pt>
                <c:pt idx="464">
                  <c:v>0.0465261364167799</c:v>
                </c:pt>
                <c:pt idx="465">
                  <c:v>0.0464799172221855</c:v>
                </c:pt>
                <c:pt idx="466">
                  <c:v>0.0464331508498329</c:v>
                </c:pt>
                <c:pt idx="467">
                  <c:v>0.0463844196783296</c:v>
                </c:pt>
                <c:pt idx="468">
                  <c:v>0.0463339229185742</c:v>
                </c:pt>
                <c:pt idx="469">
                  <c:v>0.0462882887519648</c:v>
                </c:pt>
                <c:pt idx="470">
                  <c:v>0.0462440938463811</c:v>
                </c:pt>
                <c:pt idx="471">
                  <c:v>0.0461962855108097</c:v>
                </c:pt>
                <c:pt idx="472">
                  <c:v>0.046146491545086</c:v>
                </c:pt>
                <c:pt idx="473">
                  <c:v>0.0460978073857138</c:v>
                </c:pt>
                <c:pt idx="474">
                  <c:v>0.0460548422419019</c:v>
                </c:pt>
                <c:pt idx="475">
                  <c:v>0.046010992252314</c:v>
                </c:pt>
                <c:pt idx="476">
                  <c:v>0.0459623492043406</c:v>
                </c:pt>
                <c:pt idx="477">
                  <c:v>0.0459090789356787</c:v>
                </c:pt>
                <c:pt idx="478">
                  <c:v>0.0458582487961015</c:v>
                </c:pt>
                <c:pt idx="479">
                  <c:v>0.0458080897032841</c:v>
                </c:pt>
                <c:pt idx="480">
                  <c:v>0.0457565302417837</c:v>
                </c:pt>
                <c:pt idx="481">
                  <c:v>0.0457082045266623</c:v>
                </c:pt>
                <c:pt idx="482">
                  <c:v>0.0456565801185053</c:v>
                </c:pt>
                <c:pt idx="483">
                  <c:v>0.0456057621059461</c:v>
                </c:pt>
                <c:pt idx="484">
                  <c:v>0.0455599943972838</c:v>
                </c:pt>
                <c:pt idx="485">
                  <c:v>0.0455115850599682</c:v>
                </c:pt>
                <c:pt idx="486">
                  <c:v>0.0454603362645244</c:v>
                </c:pt>
                <c:pt idx="487">
                  <c:v>0.0454084086944764</c:v>
                </c:pt>
                <c:pt idx="488">
                  <c:v>0.045362097127383</c:v>
                </c:pt>
                <c:pt idx="489">
                  <c:v>0.0453242559947845</c:v>
                </c:pt>
                <c:pt idx="490">
                  <c:v>0.0452737665389823</c:v>
                </c:pt>
                <c:pt idx="491">
                  <c:v>0.0452274757874447</c:v>
                </c:pt>
                <c:pt idx="492">
                  <c:v>0.0451825727294404</c:v>
                </c:pt>
                <c:pt idx="493">
                  <c:v>0.0451416201032673</c:v>
                </c:pt>
                <c:pt idx="494">
                  <c:v>0.0450978533904512</c:v>
                </c:pt>
                <c:pt idx="495">
                  <c:v>0.0450569424333989</c:v>
                </c:pt>
                <c:pt idx="496">
                  <c:v>0.0450165785877982</c:v>
                </c:pt>
                <c:pt idx="497">
                  <c:v>0.0449792002313037</c:v>
                </c:pt>
                <c:pt idx="498">
                  <c:v>0.0449342627233159</c:v>
                </c:pt>
                <c:pt idx="499">
                  <c:v>0.0448940223042374</c:v>
                </c:pt>
                <c:pt idx="500">
                  <c:v>0.0448423272450199</c:v>
                </c:pt>
                <c:pt idx="501">
                  <c:v>0.0447989959822391</c:v>
                </c:pt>
                <c:pt idx="502">
                  <c:v>0.0447517696326638</c:v>
                </c:pt>
                <c:pt idx="503">
                  <c:v>0.0447018606611386</c:v>
                </c:pt>
                <c:pt idx="504">
                  <c:v>0.0446492580754124</c:v>
                </c:pt>
                <c:pt idx="505">
                  <c:v>0.0445956970199313</c:v>
                </c:pt>
                <c:pt idx="506">
                  <c:v>0.0445463996475951</c:v>
                </c:pt>
                <c:pt idx="507">
                  <c:v>0.0444914704137273</c:v>
                </c:pt>
                <c:pt idx="508">
                  <c:v>0.0444374726553463</c:v>
                </c:pt>
                <c:pt idx="509">
                  <c:v>0.0443833586749287</c:v>
                </c:pt>
                <c:pt idx="510">
                  <c:v>0.0443290190635811</c:v>
                </c:pt>
                <c:pt idx="511">
                  <c:v>0.044278283171106</c:v>
                </c:pt>
                <c:pt idx="512">
                  <c:v>0.0442232517056361</c:v>
                </c:pt>
                <c:pt idx="513">
                  <c:v>0.0441707502583262</c:v>
                </c:pt>
                <c:pt idx="514">
                  <c:v>0.0441159190398294</c:v>
                </c:pt>
                <c:pt idx="515">
                  <c:v>0.0440672742469049</c:v>
                </c:pt>
                <c:pt idx="516">
                  <c:v>0.0440199230689678</c:v>
                </c:pt>
                <c:pt idx="517">
                  <c:v>0.0439680904458487</c:v>
                </c:pt>
                <c:pt idx="518">
                  <c:v>0.0439224576744512</c:v>
                </c:pt>
                <c:pt idx="519">
                  <c:v>0.0438817570372557</c:v>
                </c:pt>
                <c:pt idx="520">
                  <c:v>0.0438310416003458</c:v>
                </c:pt>
                <c:pt idx="521">
                  <c:v>0.0437837420625165</c:v>
                </c:pt>
                <c:pt idx="522">
                  <c:v>0.0437404783965242</c:v>
                </c:pt>
                <c:pt idx="523">
                  <c:v>0.0437043385168162</c:v>
                </c:pt>
                <c:pt idx="524">
                  <c:v>0.0436645464002867</c:v>
                </c:pt>
                <c:pt idx="525">
                  <c:v>0.0436216932423467</c:v>
                </c:pt>
                <c:pt idx="526">
                  <c:v>0.0435831371199518</c:v>
                </c:pt>
                <c:pt idx="527">
                  <c:v>0.0435410530833978</c:v>
                </c:pt>
                <c:pt idx="528">
                  <c:v>0.0434904306304873</c:v>
                </c:pt>
                <c:pt idx="529">
                  <c:v>0.0434453066082757</c:v>
                </c:pt>
                <c:pt idx="530">
                  <c:v>0.0434056302082302</c:v>
                </c:pt>
                <c:pt idx="531">
                  <c:v>0.0433603493107129</c:v>
                </c:pt>
                <c:pt idx="532">
                  <c:v>0.0433186913822565</c:v>
                </c:pt>
                <c:pt idx="533">
                  <c:v>0.0432775485801059</c:v>
                </c:pt>
                <c:pt idx="534">
                  <c:v>0.0432317478656077</c:v>
                </c:pt>
                <c:pt idx="535">
                  <c:v>0.0431860089075495</c:v>
                </c:pt>
                <c:pt idx="536">
                  <c:v>0.0431398989979051</c:v>
                </c:pt>
                <c:pt idx="537">
                  <c:v>0.0430980180991272</c:v>
                </c:pt>
                <c:pt idx="538">
                  <c:v>0.0430528003456274</c:v>
                </c:pt>
                <c:pt idx="539">
                  <c:v>0.0430048763552494</c:v>
                </c:pt>
                <c:pt idx="540">
                  <c:v>0.0429600975619875</c:v>
                </c:pt>
                <c:pt idx="541">
                  <c:v>0.042919427519971</c:v>
                </c:pt>
                <c:pt idx="542">
                  <c:v>0.0428798526490921</c:v>
                </c:pt>
                <c:pt idx="543">
                  <c:v>0.0428439153382637</c:v>
                </c:pt>
                <c:pt idx="544">
                  <c:v>0.0428085362786907</c:v>
                </c:pt>
                <c:pt idx="545">
                  <c:v>0.0427689358366884</c:v>
                </c:pt>
                <c:pt idx="546">
                  <c:v>0.0427258245198875</c:v>
                </c:pt>
                <c:pt idx="547">
                  <c:v>0.0426799691279628</c:v>
                </c:pt>
                <c:pt idx="548">
                  <c:v>0.042631819996293</c:v>
                </c:pt>
                <c:pt idx="549">
                  <c:v>0.0425942948229459</c:v>
                </c:pt>
                <c:pt idx="550">
                  <c:v>0.042546504224757</c:v>
                </c:pt>
                <c:pt idx="551">
                  <c:v>0.0424997044178829</c:v>
                </c:pt>
                <c:pt idx="552">
                  <c:v>0.0424548269141556</c:v>
                </c:pt>
                <c:pt idx="553">
                  <c:v>0.0424126087857688</c:v>
                </c:pt>
                <c:pt idx="554">
                  <c:v>0.0423711007538869</c:v>
                </c:pt>
                <c:pt idx="555">
                  <c:v>0.0423283224509334</c:v>
                </c:pt>
                <c:pt idx="556">
                  <c:v>0.0422841475962464</c:v>
                </c:pt>
                <c:pt idx="557">
                  <c:v>0.0422458258278796</c:v>
                </c:pt>
                <c:pt idx="558">
                  <c:v>0.0422143264724147</c:v>
                </c:pt>
                <c:pt idx="559">
                  <c:v>0.042180249452217</c:v>
                </c:pt>
                <c:pt idx="560">
                  <c:v>0.0421477483828238</c:v>
                </c:pt>
                <c:pt idx="561">
                  <c:v>0.0421137902780594</c:v>
                </c:pt>
                <c:pt idx="562">
                  <c:v>0.0420812218302933</c:v>
                </c:pt>
                <c:pt idx="563">
                  <c:v>0.0420495793733446</c:v>
                </c:pt>
                <c:pt idx="564">
                  <c:v>0.0420142577435721</c:v>
                </c:pt>
                <c:pt idx="565">
                  <c:v>0.041978774514037</c:v>
                </c:pt>
                <c:pt idx="566">
                  <c:v>0.0419437812857132</c:v>
                </c:pt>
                <c:pt idx="567">
                  <c:v>0.0419049178874832</c:v>
                </c:pt>
                <c:pt idx="568">
                  <c:v>0.04186701987176</c:v>
                </c:pt>
                <c:pt idx="569">
                  <c:v>0.0418306884112621</c:v>
                </c:pt>
                <c:pt idx="570">
                  <c:v>0.0417934861950692</c:v>
                </c:pt>
                <c:pt idx="571">
                  <c:v>0.0417579765834413</c:v>
                </c:pt>
                <c:pt idx="572">
                  <c:v>0.0417252375945653</c:v>
                </c:pt>
                <c:pt idx="573">
                  <c:v>0.0416877225682743</c:v>
                </c:pt>
                <c:pt idx="574">
                  <c:v>0.0416473381501323</c:v>
                </c:pt>
                <c:pt idx="575">
                  <c:v>0.0416089053882203</c:v>
                </c:pt>
                <c:pt idx="576">
                  <c:v>0.0415745102054243</c:v>
                </c:pt>
                <c:pt idx="577">
                  <c:v>0.0415396844637414</c:v>
                </c:pt>
                <c:pt idx="578">
                  <c:v>0.0415030020471632</c:v>
                </c:pt>
                <c:pt idx="579">
                  <c:v>0.041457485039237</c:v>
                </c:pt>
                <c:pt idx="580">
                  <c:v>0.0414196752189738</c:v>
                </c:pt>
                <c:pt idx="581">
                  <c:v>0.0413770929398283</c:v>
                </c:pt>
                <c:pt idx="582">
                  <c:v>0.0413391826684679</c:v>
                </c:pt>
                <c:pt idx="583">
                  <c:v>0.0413018619384054</c:v>
                </c:pt>
                <c:pt idx="584">
                  <c:v>0.0412636517405546</c:v>
                </c:pt>
                <c:pt idx="585">
                  <c:v>0.0412277792546724</c:v>
                </c:pt>
                <c:pt idx="586">
                  <c:v>0.0411987929069818</c:v>
                </c:pt>
                <c:pt idx="587">
                  <c:v>0.0411641562464993</c:v>
                </c:pt>
                <c:pt idx="588">
                  <c:v>0.0411312267323798</c:v>
                </c:pt>
                <c:pt idx="589">
                  <c:v>0.041094358530841</c:v>
                </c:pt>
                <c:pt idx="590">
                  <c:v>0.0410608104396218</c:v>
                </c:pt>
                <c:pt idx="591">
                  <c:v>0.0410214759666503</c:v>
                </c:pt>
                <c:pt idx="592">
                  <c:v>0.0409844575524711</c:v>
                </c:pt>
                <c:pt idx="593">
                  <c:v>0.0409464354411234</c:v>
                </c:pt>
                <c:pt idx="594">
                  <c:v>0.0409088173507804</c:v>
                </c:pt>
                <c:pt idx="595">
                  <c:v>0.0408727147475966</c:v>
                </c:pt>
                <c:pt idx="596">
                  <c:v>0.040838672109197</c:v>
                </c:pt>
                <c:pt idx="597">
                  <c:v>0.0408020779812175</c:v>
                </c:pt>
                <c:pt idx="598">
                  <c:v>0.0407676920556506</c:v>
                </c:pt>
                <c:pt idx="599">
                  <c:v>0.0407296599692344</c:v>
                </c:pt>
                <c:pt idx="600">
                  <c:v>0.040692543441751</c:v>
                </c:pt>
                <c:pt idx="601">
                  <c:v>0.0406560429966535</c:v>
                </c:pt>
                <c:pt idx="602">
                  <c:v>0.0406186795714339</c:v>
                </c:pt>
                <c:pt idx="603">
                  <c:v>0.0405823033407316</c:v>
                </c:pt>
                <c:pt idx="604">
                  <c:v>0.0405520873644802</c:v>
                </c:pt>
                <c:pt idx="605">
                  <c:v>0.0405167993844904</c:v>
                </c:pt>
                <c:pt idx="606">
                  <c:v>0.040478387824886</c:v>
                </c:pt>
                <c:pt idx="607">
                  <c:v>0.0404454342780179</c:v>
                </c:pt>
                <c:pt idx="608">
                  <c:v>0.0404096546452145</c:v>
                </c:pt>
                <c:pt idx="609">
                  <c:v>0.0403746323199376</c:v>
                </c:pt>
                <c:pt idx="610">
                  <c:v>0.0403393992639986</c:v>
                </c:pt>
                <c:pt idx="611">
                  <c:v>0.0403132134393563</c:v>
                </c:pt>
                <c:pt idx="612">
                  <c:v>0.0402753004554985</c:v>
                </c:pt>
                <c:pt idx="613">
                  <c:v>0.0402428144093064</c:v>
                </c:pt>
                <c:pt idx="614">
                  <c:v>0.040207876534455</c:v>
                </c:pt>
                <c:pt idx="615">
                  <c:v>0.0401745375857346</c:v>
                </c:pt>
                <c:pt idx="616">
                  <c:v>0.0401377875248233</c:v>
                </c:pt>
                <c:pt idx="617">
                  <c:v>0.0401005194011309</c:v>
                </c:pt>
                <c:pt idx="618">
                  <c:v>0.0400644747070438</c:v>
                </c:pt>
                <c:pt idx="619">
                  <c:v>0.040025548715707</c:v>
                </c:pt>
                <c:pt idx="620">
                  <c:v>0.0399867481006955</c:v>
                </c:pt>
                <c:pt idx="621">
                  <c:v>0.0399511182234907</c:v>
                </c:pt>
                <c:pt idx="622">
                  <c:v>0.0399149594278756</c:v>
                </c:pt>
                <c:pt idx="623">
                  <c:v>0.0398814133890478</c:v>
                </c:pt>
                <c:pt idx="624">
                  <c:v>0.0398478809366834</c:v>
                </c:pt>
                <c:pt idx="625">
                  <c:v>0.0398091880367459</c:v>
                </c:pt>
                <c:pt idx="626">
                  <c:v>0.0397724525892076</c:v>
                </c:pt>
                <c:pt idx="627">
                  <c:v>0.0397358526242739</c:v>
                </c:pt>
                <c:pt idx="628">
                  <c:v>0.0396952302053531</c:v>
                </c:pt>
                <c:pt idx="629">
                  <c:v>0.0396592205502237</c:v>
                </c:pt>
                <c:pt idx="630">
                  <c:v>0.0396221646402192</c:v>
                </c:pt>
                <c:pt idx="631">
                  <c:v>0.0395827844026241</c:v>
                </c:pt>
                <c:pt idx="632">
                  <c:v>0.0395437758603738</c:v>
                </c:pt>
                <c:pt idx="633">
                  <c:v>0.039505061460343</c:v>
                </c:pt>
                <c:pt idx="634">
                  <c:v>0.0394659120032771</c:v>
                </c:pt>
                <c:pt idx="635">
                  <c:v>0.0394311527578704</c:v>
                </c:pt>
                <c:pt idx="636">
                  <c:v>0.0393943652809217</c:v>
                </c:pt>
                <c:pt idx="637">
                  <c:v>0.0393549622336287</c:v>
                </c:pt>
                <c:pt idx="638">
                  <c:v>0.0393236899421531</c:v>
                </c:pt>
                <c:pt idx="639">
                  <c:v>0.0392845832576565</c:v>
                </c:pt>
                <c:pt idx="640">
                  <c:v>0.0392491568320933</c:v>
                </c:pt>
                <c:pt idx="641">
                  <c:v>0.0392180589670416</c:v>
                </c:pt>
                <c:pt idx="642">
                  <c:v>0.0391897452089279</c:v>
                </c:pt>
                <c:pt idx="643">
                  <c:v>0.0391575595077407</c:v>
                </c:pt>
                <c:pt idx="644">
                  <c:v>0.0391254678445528</c:v>
                </c:pt>
                <c:pt idx="645">
                  <c:v>0.0390950659457946</c:v>
                </c:pt>
                <c:pt idx="646">
                  <c:v>0.0390638021727544</c:v>
                </c:pt>
                <c:pt idx="647">
                  <c:v>0.0390315780440802</c:v>
                </c:pt>
                <c:pt idx="648">
                  <c:v>0.0389986452403842</c:v>
                </c:pt>
                <c:pt idx="649">
                  <c:v>0.0389707399387436</c:v>
                </c:pt>
                <c:pt idx="650">
                  <c:v>0.0389394351248417</c:v>
                </c:pt>
                <c:pt idx="651">
                  <c:v>0.0389060198890284</c:v>
                </c:pt>
                <c:pt idx="652">
                  <c:v>0.0388737492149327</c:v>
                </c:pt>
                <c:pt idx="653">
                  <c:v>0.0388417387396714</c:v>
                </c:pt>
                <c:pt idx="654">
                  <c:v>0.0388100322995698</c:v>
                </c:pt>
                <c:pt idx="655">
                  <c:v>0.0387779369752987</c:v>
                </c:pt>
                <c:pt idx="656">
                  <c:v>0.0387454838058776</c:v>
                </c:pt>
                <c:pt idx="657">
                  <c:v>0.0387160193963162</c:v>
                </c:pt>
                <c:pt idx="658">
                  <c:v>0.0386833729606628</c:v>
                </c:pt>
                <c:pt idx="659">
                  <c:v>0.0386546375308533</c:v>
                </c:pt>
                <c:pt idx="660">
                  <c:v>0.0386295944749141</c:v>
                </c:pt>
                <c:pt idx="661">
                  <c:v>0.0385973684315294</c:v>
                </c:pt>
                <c:pt idx="662">
                  <c:v>0.0385694999207194</c:v>
                </c:pt>
                <c:pt idx="663">
                  <c:v>0.038542635858613</c:v>
                </c:pt>
                <c:pt idx="664">
                  <c:v>0.038509035917323</c:v>
                </c:pt>
                <c:pt idx="665">
                  <c:v>0.0384765399468323</c:v>
                </c:pt>
                <c:pt idx="666">
                  <c:v>0.0384458174156251</c:v>
                </c:pt>
                <c:pt idx="667">
                  <c:v>0.0384150667328793</c:v>
                </c:pt>
                <c:pt idx="668">
                  <c:v>0.0383821386934809</c:v>
                </c:pt>
                <c:pt idx="669">
                  <c:v>0.0383476143485383</c:v>
                </c:pt>
                <c:pt idx="670">
                  <c:v>0.0383189067760112</c:v>
                </c:pt>
                <c:pt idx="671">
                  <c:v>0.03828407119218</c:v>
                </c:pt>
                <c:pt idx="672">
                  <c:v>0.0382517410475957</c:v>
                </c:pt>
                <c:pt idx="673">
                  <c:v>0.0382159649271895</c:v>
                </c:pt>
                <c:pt idx="674">
                  <c:v>0.0381855529055217</c:v>
                </c:pt>
                <c:pt idx="675">
                  <c:v>0.0381540346714102</c:v>
                </c:pt>
                <c:pt idx="676">
                  <c:v>0.038120547963115</c:v>
                </c:pt>
                <c:pt idx="677">
                  <c:v>0.0380892720059736</c:v>
                </c:pt>
                <c:pt idx="678">
                  <c:v>0.0380529973985826</c:v>
                </c:pt>
                <c:pt idx="679">
                  <c:v>0.0380228600339366</c:v>
                </c:pt>
                <c:pt idx="680">
                  <c:v>0.0379913806601903</c:v>
                </c:pt>
                <c:pt idx="681">
                  <c:v>0.0379605063891813</c:v>
                </c:pt>
                <c:pt idx="682">
                  <c:v>0.0379309687691582</c:v>
                </c:pt>
                <c:pt idx="683">
                  <c:v>0.0378974195999931</c:v>
                </c:pt>
                <c:pt idx="684">
                  <c:v>0.0378689789989925</c:v>
                </c:pt>
                <c:pt idx="685">
                  <c:v>0.03783428746301</c:v>
                </c:pt>
                <c:pt idx="686">
                  <c:v>0.0377997073023591</c:v>
                </c:pt>
                <c:pt idx="687">
                  <c:v>0.0377677552381382</c:v>
                </c:pt>
                <c:pt idx="688">
                  <c:v>0.0377368616791353</c:v>
                </c:pt>
                <c:pt idx="689">
                  <c:v>0.0377067153944492</c:v>
                </c:pt>
                <c:pt idx="690">
                  <c:v>0.0376746400539765</c:v>
                </c:pt>
                <c:pt idx="691">
                  <c:v>0.037642796831335</c:v>
                </c:pt>
                <c:pt idx="692">
                  <c:v>0.0376112677211937</c:v>
                </c:pt>
                <c:pt idx="693">
                  <c:v>0.0375770120485767</c:v>
                </c:pt>
                <c:pt idx="694">
                  <c:v>0.0375509461695857</c:v>
                </c:pt>
                <c:pt idx="695">
                  <c:v>0.0375217839861528</c:v>
                </c:pt>
                <c:pt idx="696">
                  <c:v>0.0374859087599444</c:v>
                </c:pt>
                <c:pt idx="697">
                  <c:v>0.0374528059858451</c:v>
                </c:pt>
                <c:pt idx="698">
                  <c:v>0.037421488882215</c:v>
                </c:pt>
                <c:pt idx="699">
                  <c:v>0.0373918024894459</c:v>
                </c:pt>
                <c:pt idx="700">
                  <c:v>0.0373634736859462</c:v>
                </c:pt>
                <c:pt idx="701">
                  <c:v>0.0373366796589147</c:v>
                </c:pt>
                <c:pt idx="702">
                  <c:v>0.0373082202738785</c:v>
                </c:pt>
                <c:pt idx="703">
                  <c:v>0.0372776413203465</c:v>
                </c:pt>
                <c:pt idx="704">
                  <c:v>0.0372485672037796</c:v>
                </c:pt>
                <c:pt idx="705">
                  <c:v>0.0372197916387004</c:v>
                </c:pt>
                <c:pt idx="706">
                  <c:v>0.037191173447304</c:v>
                </c:pt>
                <c:pt idx="707">
                  <c:v>0.0371643184420375</c:v>
                </c:pt>
                <c:pt idx="708">
                  <c:v>0.0371362698048549</c:v>
                </c:pt>
                <c:pt idx="709">
                  <c:v>0.0371138001979336</c:v>
                </c:pt>
                <c:pt idx="710">
                  <c:v>0.0370854231483705</c:v>
                </c:pt>
                <c:pt idx="711">
                  <c:v>0.0370557194569548</c:v>
                </c:pt>
                <c:pt idx="712">
                  <c:v>0.0370306458335579</c:v>
                </c:pt>
                <c:pt idx="713">
                  <c:v>0.0370038675510622</c:v>
                </c:pt>
                <c:pt idx="714">
                  <c:v>0.0369776655911806</c:v>
                </c:pt>
                <c:pt idx="715">
                  <c:v>0.0369484411609153</c:v>
                </c:pt>
                <c:pt idx="716">
                  <c:v>0.0369249456386991</c:v>
                </c:pt>
                <c:pt idx="717">
                  <c:v>0.036899970030971</c:v>
                </c:pt>
                <c:pt idx="718">
                  <c:v>0.0368734532898366</c:v>
                </c:pt>
                <c:pt idx="719">
                  <c:v>0.0368449300361471</c:v>
                </c:pt>
                <c:pt idx="720">
                  <c:v>0.0368167453377807</c:v>
                </c:pt>
                <c:pt idx="721">
                  <c:v>0.0367892537702561</c:v>
                </c:pt>
                <c:pt idx="722">
                  <c:v>0.0367611392742261</c:v>
                </c:pt>
                <c:pt idx="723">
                  <c:v>0.036731216894094</c:v>
                </c:pt>
                <c:pt idx="724">
                  <c:v>0.0367041035006471</c:v>
                </c:pt>
                <c:pt idx="725">
                  <c:v>0.036673215990953</c:v>
                </c:pt>
                <c:pt idx="726">
                  <c:v>0.0366469688622605</c:v>
                </c:pt>
                <c:pt idx="727">
                  <c:v>0.0366184808539091</c:v>
                </c:pt>
                <c:pt idx="728">
                  <c:v>0.0365902493921184</c:v>
                </c:pt>
                <c:pt idx="729">
                  <c:v>0.0365569968918959</c:v>
                </c:pt>
                <c:pt idx="730">
                  <c:v>0.0365279176193602</c:v>
                </c:pt>
                <c:pt idx="731">
                  <c:v>0.0364988160826693</c:v>
                </c:pt>
                <c:pt idx="732">
                  <c:v>0.0364713059031289</c:v>
                </c:pt>
                <c:pt idx="733">
                  <c:v>0.0364429064992053</c:v>
                </c:pt>
                <c:pt idx="734">
                  <c:v>0.0364131425742168</c:v>
                </c:pt>
                <c:pt idx="735">
                  <c:v>0.0363890100375788</c:v>
                </c:pt>
                <c:pt idx="736">
                  <c:v>0.0363643757924006</c:v>
                </c:pt>
                <c:pt idx="737">
                  <c:v>0.0363384485676483</c:v>
                </c:pt>
                <c:pt idx="738">
                  <c:v>0.0363109832740946</c:v>
                </c:pt>
                <c:pt idx="739">
                  <c:v>0.0362822208817521</c:v>
                </c:pt>
                <c:pt idx="740">
                  <c:v>0.0362564530731668</c:v>
                </c:pt>
                <c:pt idx="741">
                  <c:v>0.0362313867203977</c:v>
                </c:pt>
                <c:pt idx="742">
                  <c:v>0.0362037331246656</c:v>
                </c:pt>
                <c:pt idx="743">
                  <c:v>0.0361763875749205</c:v>
                </c:pt>
                <c:pt idx="744">
                  <c:v>0.0361516532410083</c:v>
                </c:pt>
                <c:pt idx="745">
                  <c:v>0.0361229783931519</c:v>
                </c:pt>
                <c:pt idx="746">
                  <c:v>0.0360952759387398</c:v>
                </c:pt>
                <c:pt idx="747">
                  <c:v>0.0360710771372635</c:v>
                </c:pt>
                <c:pt idx="748">
                  <c:v>0.0360441562356251</c:v>
                </c:pt>
                <c:pt idx="749">
                  <c:v>0.0360187627812109</c:v>
                </c:pt>
                <c:pt idx="750">
                  <c:v>0.0359952907770797</c:v>
                </c:pt>
                <c:pt idx="751">
                  <c:v>0.0359695046954671</c:v>
                </c:pt>
                <c:pt idx="752">
                  <c:v>0.0359448173542851</c:v>
                </c:pt>
                <c:pt idx="753">
                  <c:v>0.0359158586769062</c:v>
                </c:pt>
                <c:pt idx="754">
                  <c:v>0.035893321393761</c:v>
                </c:pt>
                <c:pt idx="755">
                  <c:v>0.0358669686426434</c:v>
                </c:pt>
                <c:pt idx="756">
                  <c:v>0.0358422086134852</c:v>
                </c:pt>
                <c:pt idx="757">
                  <c:v>0.0358177772760199</c:v>
                </c:pt>
                <c:pt idx="758">
                  <c:v>0.0357933805448425</c:v>
                </c:pt>
                <c:pt idx="759">
                  <c:v>0.0357644236056084</c:v>
                </c:pt>
                <c:pt idx="760">
                  <c:v>0.0357372387736272</c:v>
                </c:pt>
                <c:pt idx="761">
                  <c:v>0.035711989862912</c:v>
                </c:pt>
                <c:pt idx="762">
                  <c:v>0.0356872741329397</c:v>
                </c:pt>
                <c:pt idx="763">
                  <c:v>0.0356594769904472</c:v>
                </c:pt>
                <c:pt idx="764">
                  <c:v>0.0356348641092847</c:v>
                </c:pt>
                <c:pt idx="765">
                  <c:v>0.0356084523488298</c:v>
                </c:pt>
                <c:pt idx="766">
                  <c:v>0.0355835836500203</c:v>
                </c:pt>
                <c:pt idx="767">
                  <c:v>0.0355621554882264</c:v>
                </c:pt>
                <c:pt idx="768">
                  <c:v>0.0355325406398012</c:v>
                </c:pt>
                <c:pt idx="769">
                  <c:v>0.0355103538162838</c:v>
                </c:pt>
                <c:pt idx="770">
                  <c:v>0.0354877184522884</c:v>
                </c:pt>
                <c:pt idx="771">
                  <c:v>0.035462109694676</c:v>
                </c:pt>
                <c:pt idx="772">
                  <c:v>0.0354375802609632</c:v>
                </c:pt>
                <c:pt idx="773">
                  <c:v>0.0354131696584366</c:v>
                </c:pt>
                <c:pt idx="774">
                  <c:v>0.0353849466197187</c:v>
                </c:pt>
                <c:pt idx="775">
                  <c:v>0.0353560990263324</c:v>
                </c:pt>
                <c:pt idx="776">
                  <c:v>0.0353292928307527</c:v>
                </c:pt>
                <c:pt idx="777">
                  <c:v>0.0353013062868369</c:v>
                </c:pt>
                <c:pt idx="778">
                  <c:v>0.0352739287830677</c:v>
                </c:pt>
                <c:pt idx="779">
                  <c:v>0.0352469588931855</c:v>
                </c:pt>
                <c:pt idx="780">
                  <c:v>0.0352183204238483</c:v>
                </c:pt>
                <c:pt idx="781">
                  <c:v>0.0351880641243201</c:v>
                </c:pt>
                <c:pt idx="782">
                  <c:v>0.0351588532216903</c:v>
                </c:pt>
                <c:pt idx="783">
                  <c:v>0.0351302002671672</c:v>
                </c:pt>
                <c:pt idx="784">
                  <c:v>0.035102618419682</c:v>
                </c:pt>
                <c:pt idx="785">
                  <c:v>0.0350757010635024</c:v>
                </c:pt>
                <c:pt idx="786">
                  <c:v>0.035047682476874</c:v>
                </c:pt>
                <c:pt idx="787">
                  <c:v>0.0350145501689932</c:v>
                </c:pt>
                <c:pt idx="788">
                  <c:v>0.0349876406881645</c:v>
                </c:pt>
                <c:pt idx="789">
                  <c:v>0.0349578443223274</c:v>
                </c:pt>
                <c:pt idx="790">
                  <c:v>0.0349285985815458</c:v>
                </c:pt>
                <c:pt idx="791">
                  <c:v>0.0348987024922118</c:v>
                </c:pt>
                <c:pt idx="792">
                  <c:v>0.0348742741140523</c:v>
                </c:pt>
                <c:pt idx="793">
                  <c:v>0.0348482331964959</c:v>
                </c:pt>
                <c:pt idx="794">
                  <c:v>0.0348245865129462</c:v>
                </c:pt>
                <c:pt idx="795">
                  <c:v>0.0348036399367374</c:v>
                </c:pt>
                <c:pt idx="796">
                  <c:v>0.0347776873712095</c:v>
                </c:pt>
                <c:pt idx="797">
                  <c:v>0.0347565090908163</c:v>
                </c:pt>
                <c:pt idx="798">
                  <c:v>0.0347316323004844</c:v>
                </c:pt>
                <c:pt idx="799">
                  <c:v>0.0347102460065927</c:v>
                </c:pt>
                <c:pt idx="800">
                  <c:v>0.0346868265907822</c:v>
                </c:pt>
                <c:pt idx="801">
                  <c:v>0.0346620194496047</c:v>
                </c:pt>
                <c:pt idx="802">
                  <c:v>0.0346366870758641</c:v>
                </c:pt>
                <c:pt idx="803">
                  <c:v>0.034612117214632</c:v>
                </c:pt>
                <c:pt idx="804">
                  <c:v>0.0345859814724002</c:v>
                </c:pt>
                <c:pt idx="805">
                  <c:v>0.0345585730581156</c:v>
                </c:pt>
                <c:pt idx="806">
                  <c:v>0.0345343501065535</c:v>
                </c:pt>
                <c:pt idx="807">
                  <c:v>0.0345137463944102</c:v>
                </c:pt>
                <c:pt idx="808">
                  <c:v>0.0344868364454681</c:v>
                </c:pt>
                <c:pt idx="809">
                  <c:v>0.0344612249012164</c:v>
                </c:pt>
                <c:pt idx="810">
                  <c:v>0.0344376978373307</c:v>
                </c:pt>
                <c:pt idx="811">
                  <c:v>0.0344152429848127</c:v>
                </c:pt>
                <c:pt idx="812">
                  <c:v>0.0343916214128055</c:v>
                </c:pt>
                <c:pt idx="813">
                  <c:v>0.0343714741347221</c:v>
                </c:pt>
                <c:pt idx="814">
                  <c:v>0.0343499366141474</c:v>
                </c:pt>
                <c:pt idx="815">
                  <c:v>0.0343290271330364</c:v>
                </c:pt>
                <c:pt idx="816">
                  <c:v>0.0343081578232237</c:v>
                </c:pt>
                <c:pt idx="817">
                  <c:v>0.0342846968077888</c:v>
                </c:pt>
                <c:pt idx="818">
                  <c:v>0.0342595064497351</c:v>
                </c:pt>
                <c:pt idx="819">
                  <c:v>0.034234253892108</c:v>
                </c:pt>
                <c:pt idx="820">
                  <c:v>0.0342124111112959</c:v>
                </c:pt>
                <c:pt idx="821">
                  <c:v>0.0341912786276091</c:v>
                </c:pt>
                <c:pt idx="822">
                  <c:v>0.0341678179088006</c:v>
                </c:pt>
                <c:pt idx="823">
                  <c:v>0.0341473413695024</c:v>
                </c:pt>
                <c:pt idx="824">
                  <c:v>0.0341253004507376</c:v>
                </c:pt>
                <c:pt idx="825">
                  <c:v>0.0340996859120277</c:v>
                </c:pt>
                <c:pt idx="826">
                  <c:v>0.034075381997412</c:v>
                </c:pt>
                <c:pt idx="827">
                  <c:v>0.0340496483771269</c:v>
                </c:pt>
                <c:pt idx="828">
                  <c:v>0.0340279349898112</c:v>
                </c:pt>
                <c:pt idx="829">
                  <c:v>0.0340046571576367</c:v>
                </c:pt>
                <c:pt idx="830">
                  <c:v>0.0339822335742897</c:v>
                </c:pt>
                <c:pt idx="831">
                  <c:v>0.0339591110506992</c:v>
                </c:pt>
                <c:pt idx="832">
                  <c:v>0.0339366381904814</c:v>
                </c:pt>
                <c:pt idx="833">
                  <c:v>0.0339127340464665</c:v>
                </c:pt>
                <c:pt idx="834">
                  <c:v>0.0338909659356781</c:v>
                </c:pt>
                <c:pt idx="835">
                  <c:v>0.0338688981789783</c:v>
                </c:pt>
                <c:pt idx="836">
                  <c:v>0.033845509302759</c:v>
                </c:pt>
                <c:pt idx="837">
                  <c:v>0.0338212389099636</c:v>
                </c:pt>
                <c:pt idx="838">
                  <c:v>0.0338009449444844</c:v>
                </c:pt>
                <c:pt idx="839">
                  <c:v>0.0337783817115646</c:v>
                </c:pt>
                <c:pt idx="840">
                  <c:v>0.0337528730595411</c:v>
                </c:pt>
                <c:pt idx="841">
                  <c:v>0.0337312638723765</c:v>
                </c:pt>
                <c:pt idx="842">
                  <c:v>0.033708885044546</c:v>
                </c:pt>
                <c:pt idx="843">
                  <c:v>0.033686296165101</c:v>
                </c:pt>
                <c:pt idx="844">
                  <c:v>0.0336652485055431</c:v>
                </c:pt>
                <c:pt idx="845">
                  <c:v>0.0336454258583801</c:v>
                </c:pt>
                <c:pt idx="846">
                  <c:v>0.0336221998395166</c:v>
                </c:pt>
                <c:pt idx="847">
                  <c:v>0.0335987195691967</c:v>
                </c:pt>
                <c:pt idx="848">
                  <c:v>0.033576117911982</c:v>
                </c:pt>
                <c:pt idx="849">
                  <c:v>0.033552023582352</c:v>
                </c:pt>
                <c:pt idx="850">
                  <c:v>0.0335293908460702</c:v>
                </c:pt>
                <c:pt idx="851">
                  <c:v>0.0335075839327656</c:v>
                </c:pt>
                <c:pt idx="852">
                  <c:v>0.0334859937951921</c:v>
                </c:pt>
                <c:pt idx="853">
                  <c:v>0.0334615108168304</c:v>
                </c:pt>
                <c:pt idx="854">
                  <c:v>0.0334389264474877</c:v>
                </c:pt>
                <c:pt idx="855">
                  <c:v>0.0334193181707534</c:v>
                </c:pt>
                <c:pt idx="856">
                  <c:v>0.033396639957191</c:v>
                </c:pt>
                <c:pt idx="857">
                  <c:v>0.0333760381077116</c:v>
                </c:pt>
                <c:pt idx="858">
                  <c:v>0.0333524146578225</c:v>
                </c:pt>
                <c:pt idx="859">
                  <c:v>0.0333314504608069</c:v>
                </c:pt>
                <c:pt idx="860">
                  <c:v>0.0333119624999516</c:v>
                </c:pt>
                <c:pt idx="861">
                  <c:v>0.0332904145624827</c:v>
                </c:pt>
                <c:pt idx="862">
                  <c:v>0.0332660132272369</c:v>
                </c:pt>
                <c:pt idx="863">
                  <c:v>0.0332416962336578</c:v>
                </c:pt>
                <c:pt idx="864">
                  <c:v>0.0332180085682514</c:v>
                </c:pt>
                <c:pt idx="865">
                  <c:v>0.0331943007165919</c:v>
                </c:pt>
                <c:pt idx="866">
                  <c:v>0.0331757282257646</c:v>
                </c:pt>
                <c:pt idx="867">
                  <c:v>0.0331557405625082</c:v>
                </c:pt>
                <c:pt idx="868">
                  <c:v>0.0331326901350313</c:v>
                </c:pt>
                <c:pt idx="869">
                  <c:v>0.0331120766689997</c:v>
                </c:pt>
                <c:pt idx="870">
                  <c:v>0.0330876380092755</c:v>
                </c:pt>
                <c:pt idx="871">
                  <c:v>0.0330634083759684</c:v>
                </c:pt>
                <c:pt idx="872">
                  <c:v>0.033041522162812</c:v>
                </c:pt>
                <c:pt idx="873">
                  <c:v>0.0330190380665209</c:v>
                </c:pt>
                <c:pt idx="874">
                  <c:v>0.0329952678435918</c:v>
                </c:pt>
                <c:pt idx="875">
                  <c:v>0.032972911075135</c:v>
                </c:pt>
                <c:pt idx="876">
                  <c:v>0.0329517648574692</c:v>
                </c:pt>
                <c:pt idx="877">
                  <c:v>0.0329295658860483</c:v>
                </c:pt>
                <c:pt idx="878">
                  <c:v>0.0329076983507885</c:v>
                </c:pt>
                <c:pt idx="879">
                  <c:v>0.032886063111863</c:v>
                </c:pt>
                <c:pt idx="880">
                  <c:v>0.0328648695464594</c:v>
                </c:pt>
                <c:pt idx="881">
                  <c:v>0.0328414961796333</c:v>
                </c:pt>
                <c:pt idx="882">
                  <c:v>0.0328183659860818</c:v>
                </c:pt>
                <c:pt idx="883">
                  <c:v>0.0327969917259457</c:v>
                </c:pt>
                <c:pt idx="884">
                  <c:v>0.0327757889069896</c:v>
                </c:pt>
                <c:pt idx="885">
                  <c:v>0.0327516535381407</c:v>
                </c:pt>
                <c:pt idx="886">
                  <c:v>0.0327292453586912</c:v>
                </c:pt>
                <c:pt idx="887">
                  <c:v>0.0327099205128879</c:v>
                </c:pt>
                <c:pt idx="888">
                  <c:v>0.0326872951811417</c:v>
                </c:pt>
                <c:pt idx="889">
                  <c:v>0.0326676571385439</c:v>
                </c:pt>
                <c:pt idx="890">
                  <c:v>0.032645227771356</c:v>
                </c:pt>
                <c:pt idx="891">
                  <c:v>0.032626772952938</c:v>
                </c:pt>
                <c:pt idx="892">
                  <c:v>0.0326085159773306</c:v>
                </c:pt>
                <c:pt idx="893">
                  <c:v>0.0325902657887587</c:v>
                </c:pt>
                <c:pt idx="894">
                  <c:v>0.0325704874348589</c:v>
                </c:pt>
                <c:pt idx="895">
                  <c:v>0.0325496594935188</c:v>
                </c:pt>
                <c:pt idx="896">
                  <c:v>0.0325311358710757</c:v>
                </c:pt>
                <c:pt idx="897">
                  <c:v>0.0325111793664492</c:v>
                </c:pt>
                <c:pt idx="898">
                  <c:v>0.0324909598586714</c:v>
                </c:pt>
                <c:pt idx="899">
                  <c:v>0.032469408175411</c:v>
                </c:pt>
                <c:pt idx="900">
                  <c:v>0.0324534656681371</c:v>
                </c:pt>
                <c:pt idx="901">
                  <c:v>0.0324381683630354</c:v>
                </c:pt>
                <c:pt idx="902">
                  <c:v>0.0324201452416324</c:v>
                </c:pt>
                <c:pt idx="903">
                  <c:v>0.0324019483684831</c:v>
                </c:pt>
                <c:pt idx="904">
                  <c:v>0.0323851911670111</c:v>
                </c:pt>
                <c:pt idx="905">
                  <c:v>0.0323673136727939</c:v>
                </c:pt>
                <c:pt idx="906">
                  <c:v>0.0323493490621903</c:v>
                </c:pt>
                <c:pt idx="907">
                  <c:v>0.0323292467205847</c:v>
                </c:pt>
                <c:pt idx="908">
                  <c:v>0.0323121424087482</c:v>
                </c:pt>
                <c:pt idx="909">
                  <c:v>0.0322911672969214</c:v>
                </c:pt>
                <c:pt idx="910">
                  <c:v>0.0322701535881195</c:v>
                </c:pt>
                <c:pt idx="911">
                  <c:v>0.032251607138509</c:v>
                </c:pt>
                <c:pt idx="912">
                  <c:v>0.0322318725832222</c:v>
                </c:pt>
                <c:pt idx="913">
                  <c:v>0.03221143692387</c:v>
                </c:pt>
                <c:pt idx="914">
                  <c:v>0.0321923213519235</c:v>
                </c:pt>
                <c:pt idx="915">
                  <c:v>0.0321716296940679</c:v>
                </c:pt>
                <c:pt idx="916">
                  <c:v>0.0321500578038297</c:v>
                </c:pt>
                <c:pt idx="917">
                  <c:v>0.0321294113401477</c:v>
                </c:pt>
                <c:pt idx="918">
                  <c:v>0.0321102901652382</c:v>
                </c:pt>
                <c:pt idx="919">
                  <c:v>0.0320923105680964</c:v>
                </c:pt>
                <c:pt idx="920">
                  <c:v>0.0320741496094106</c:v>
                </c:pt>
                <c:pt idx="921">
                  <c:v>0.0320545361290419</c:v>
                </c:pt>
                <c:pt idx="922">
                  <c:v>0.0320351141126628</c:v>
                </c:pt>
                <c:pt idx="923">
                  <c:v>0.0320149025589808</c:v>
                </c:pt>
                <c:pt idx="924">
                  <c:v>0.0319939462336195</c:v>
                </c:pt>
                <c:pt idx="925">
                  <c:v>0.0319779833908985</c:v>
                </c:pt>
                <c:pt idx="926">
                  <c:v>0.0319643685124229</c:v>
                </c:pt>
                <c:pt idx="927">
                  <c:v>0.0319444435850171</c:v>
                </c:pt>
                <c:pt idx="928">
                  <c:v>0.0319293652947491</c:v>
                </c:pt>
                <c:pt idx="929">
                  <c:v>0.0319092592699705</c:v>
                </c:pt>
                <c:pt idx="930">
                  <c:v>0.0318902045775978</c:v>
                </c:pt>
                <c:pt idx="931">
                  <c:v>0.0318705476468033</c:v>
                </c:pt>
                <c:pt idx="932">
                  <c:v>0.0318559381180146</c:v>
                </c:pt>
                <c:pt idx="933">
                  <c:v>0.0318392316811517</c:v>
                </c:pt>
                <c:pt idx="934">
                  <c:v>0.0318197448315076</c:v>
                </c:pt>
                <c:pt idx="935">
                  <c:v>0.031800565907081</c:v>
                </c:pt>
                <c:pt idx="936">
                  <c:v>0.031778283670589</c:v>
                </c:pt>
                <c:pt idx="937">
                  <c:v>0.0317577427836956</c:v>
                </c:pt>
                <c:pt idx="938">
                  <c:v>0.0317346184242522</c:v>
                </c:pt>
                <c:pt idx="939">
                  <c:v>0.0317138080023188</c:v>
                </c:pt>
                <c:pt idx="940">
                  <c:v>0.0316970863317258</c:v>
                </c:pt>
                <c:pt idx="941">
                  <c:v>0.0316775836613667</c:v>
                </c:pt>
                <c:pt idx="942">
                  <c:v>0.0316597702648069</c:v>
                </c:pt>
                <c:pt idx="943">
                  <c:v>0.0316420651427233</c:v>
                </c:pt>
                <c:pt idx="944">
                  <c:v>0.0316219138159763</c:v>
                </c:pt>
                <c:pt idx="945">
                  <c:v>0.0316034759036404</c:v>
                </c:pt>
                <c:pt idx="946">
                  <c:v>0.0315818357258454</c:v>
                </c:pt>
                <c:pt idx="947">
                  <c:v>0.0315620785969274</c:v>
                </c:pt>
                <c:pt idx="948">
                  <c:v>0.0315399248477547</c:v>
                </c:pt>
                <c:pt idx="949">
                  <c:v>0.0315181087681001</c:v>
                </c:pt>
                <c:pt idx="950">
                  <c:v>0.03150134867399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0113527"/>
        <c:axId val="304098009"/>
      </c:scatterChart>
      <c:valAx>
        <c:axId val="24011352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304098009"/>
        <c:crosses val="autoZero"/>
        <c:crossBetween val="midCat"/>
      </c:valAx>
      <c:valAx>
        <c:axId val="30409800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4011352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9</a:t>
            </a:r>
            <a:r>
              <a:t>牌 2加注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0625"/>
                  <c:y val="-0.138888888888889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[数据测试.et]Sheet1!$J$1:$J$1000</c:f>
              <c:numCache>
                <c:formatCode>General</c:formatCode>
                <c:ptCount val="1000"/>
                <c:pt idx="0">
                  <c:v>50</c:v>
                </c:pt>
                <c:pt idx="1">
                  <c:v>51</c:v>
                </c:pt>
                <c:pt idx="2">
                  <c:v>52</c:v>
                </c:pt>
                <c:pt idx="3">
                  <c:v>53</c:v>
                </c:pt>
                <c:pt idx="4">
                  <c:v>54</c:v>
                </c:pt>
                <c:pt idx="5">
                  <c:v>55</c:v>
                </c:pt>
                <c:pt idx="6">
                  <c:v>56</c:v>
                </c:pt>
                <c:pt idx="7">
                  <c:v>57</c:v>
                </c:pt>
                <c:pt idx="8">
                  <c:v>58</c:v>
                </c:pt>
                <c:pt idx="9">
                  <c:v>59</c:v>
                </c:pt>
                <c:pt idx="10">
                  <c:v>60</c:v>
                </c:pt>
                <c:pt idx="11">
                  <c:v>61</c:v>
                </c:pt>
                <c:pt idx="12">
                  <c:v>62</c:v>
                </c:pt>
                <c:pt idx="13">
                  <c:v>63</c:v>
                </c:pt>
                <c:pt idx="14">
                  <c:v>64</c:v>
                </c:pt>
                <c:pt idx="15">
                  <c:v>65</c:v>
                </c:pt>
                <c:pt idx="16">
                  <c:v>66</c:v>
                </c:pt>
                <c:pt idx="17">
                  <c:v>67</c:v>
                </c:pt>
                <c:pt idx="18">
                  <c:v>68</c:v>
                </c:pt>
                <c:pt idx="19">
                  <c:v>69</c:v>
                </c:pt>
                <c:pt idx="20">
                  <c:v>70</c:v>
                </c:pt>
                <c:pt idx="21">
                  <c:v>71</c:v>
                </c:pt>
                <c:pt idx="22">
                  <c:v>72</c:v>
                </c:pt>
                <c:pt idx="23">
                  <c:v>73</c:v>
                </c:pt>
                <c:pt idx="24">
                  <c:v>74</c:v>
                </c:pt>
                <c:pt idx="25">
                  <c:v>75</c:v>
                </c:pt>
                <c:pt idx="26">
                  <c:v>76</c:v>
                </c:pt>
                <c:pt idx="27">
                  <c:v>77</c:v>
                </c:pt>
                <c:pt idx="28">
                  <c:v>78</c:v>
                </c:pt>
                <c:pt idx="29">
                  <c:v>79</c:v>
                </c:pt>
                <c:pt idx="30">
                  <c:v>80</c:v>
                </c:pt>
                <c:pt idx="31">
                  <c:v>81</c:v>
                </c:pt>
                <c:pt idx="32">
                  <c:v>82</c:v>
                </c:pt>
                <c:pt idx="33">
                  <c:v>83</c:v>
                </c:pt>
                <c:pt idx="34">
                  <c:v>84</c:v>
                </c:pt>
                <c:pt idx="35">
                  <c:v>85</c:v>
                </c:pt>
                <c:pt idx="36">
                  <c:v>86</c:v>
                </c:pt>
                <c:pt idx="37">
                  <c:v>87</c:v>
                </c:pt>
                <c:pt idx="38">
                  <c:v>88</c:v>
                </c:pt>
                <c:pt idx="39">
                  <c:v>89</c:v>
                </c:pt>
                <c:pt idx="40">
                  <c:v>90</c:v>
                </c:pt>
                <c:pt idx="41">
                  <c:v>91</c:v>
                </c:pt>
                <c:pt idx="42">
                  <c:v>92</c:v>
                </c:pt>
                <c:pt idx="43">
                  <c:v>93</c:v>
                </c:pt>
                <c:pt idx="44">
                  <c:v>94</c:v>
                </c:pt>
                <c:pt idx="45">
                  <c:v>95</c:v>
                </c:pt>
                <c:pt idx="46">
                  <c:v>96</c:v>
                </c:pt>
                <c:pt idx="47">
                  <c:v>97</c:v>
                </c:pt>
                <c:pt idx="48">
                  <c:v>98</c:v>
                </c:pt>
                <c:pt idx="49">
                  <c:v>99</c:v>
                </c:pt>
                <c:pt idx="50">
                  <c:v>100</c:v>
                </c:pt>
                <c:pt idx="51">
                  <c:v>101</c:v>
                </c:pt>
                <c:pt idx="52">
                  <c:v>102</c:v>
                </c:pt>
                <c:pt idx="53">
                  <c:v>103</c:v>
                </c:pt>
                <c:pt idx="54">
                  <c:v>104</c:v>
                </c:pt>
                <c:pt idx="55">
                  <c:v>105</c:v>
                </c:pt>
                <c:pt idx="56">
                  <c:v>106</c:v>
                </c:pt>
                <c:pt idx="57">
                  <c:v>107</c:v>
                </c:pt>
                <c:pt idx="58">
                  <c:v>108</c:v>
                </c:pt>
                <c:pt idx="59">
                  <c:v>109</c:v>
                </c:pt>
                <c:pt idx="60">
                  <c:v>110</c:v>
                </c:pt>
                <c:pt idx="61">
                  <c:v>111</c:v>
                </c:pt>
                <c:pt idx="62">
                  <c:v>112</c:v>
                </c:pt>
                <c:pt idx="63">
                  <c:v>113</c:v>
                </c:pt>
                <c:pt idx="64">
                  <c:v>114</c:v>
                </c:pt>
                <c:pt idx="65">
                  <c:v>115</c:v>
                </c:pt>
                <c:pt idx="66">
                  <c:v>116</c:v>
                </c:pt>
                <c:pt idx="67">
                  <c:v>117</c:v>
                </c:pt>
                <c:pt idx="68">
                  <c:v>118</c:v>
                </c:pt>
                <c:pt idx="69">
                  <c:v>119</c:v>
                </c:pt>
                <c:pt idx="70">
                  <c:v>120</c:v>
                </c:pt>
                <c:pt idx="71">
                  <c:v>121</c:v>
                </c:pt>
                <c:pt idx="72">
                  <c:v>122</c:v>
                </c:pt>
                <c:pt idx="73">
                  <c:v>123</c:v>
                </c:pt>
                <c:pt idx="74">
                  <c:v>124</c:v>
                </c:pt>
                <c:pt idx="75">
                  <c:v>125</c:v>
                </c:pt>
                <c:pt idx="76">
                  <c:v>126</c:v>
                </c:pt>
                <c:pt idx="77">
                  <c:v>127</c:v>
                </c:pt>
                <c:pt idx="78">
                  <c:v>128</c:v>
                </c:pt>
                <c:pt idx="79">
                  <c:v>129</c:v>
                </c:pt>
                <c:pt idx="80">
                  <c:v>130</c:v>
                </c:pt>
                <c:pt idx="81">
                  <c:v>131</c:v>
                </c:pt>
                <c:pt idx="82">
                  <c:v>132</c:v>
                </c:pt>
                <c:pt idx="83">
                  <c:v>133</c:v>
                </c:pt>
                <c:pt idx="84">
                  <c:v>134</c:v>
                </c:pt>
                <c:pt idx="85">
                  <c:v>135</c:v>
                </c:pt>
                <c:pt idx="86">
                  <c:v>136</c:v>
                </c:pt>
                <c:pt idx="87">
                  <c:v>137</c:v>
                </c:pt>
                <c:pt idx="88">
                  <c:v>138</c:v>
                </c:pt>
                <c:pt idx="89">
                  <c:v>139</c:v>
                </c:pt>
                <c:pt idx="90">
                  <c:v>140</c:v>
                </c:pt>
                <c:pt idx="91">
                  <c:v>141</c:v>
                </c:pt>
                <c:pt idx="92">
                  <c:v>142</c:v>
                </c:pt>
                <c:pt idx="93">
                  <c:v>143</c:v>
                </c:pt>
                <c:pt idx="94">
                  <c:v>144</c:v>
                </c:pt>
                <c:pt idx="95">
                  <c:v>145</c:v>
                </c:pt>
                <c:pt idx="96">
                  <c:v>146</c:v>
                </c:pt>
                <c:pt idx="97">
                  <c:v>147</c:v>
                </c:pt>
                <c:pt idx="98">
                  <c:v>148</c:v>
                </c:pt>
                <c:pt idx="99">
                  <c:v>149</c:v>
                </c:pt>
                <c:pt idx="100">
                  <c:v>150</c:v>
                </c:pt>
                <c:pt idx="101">
                  <c:v>151</c:v>
                </c:pt>
                <c:pt idx="102">
                  <c:v>152</c:v>
                </c:pt>
                <c:pt idx="103">
                  <c:v>153</c:v>
                </c:pt>
                <c:pt idx="104">
                  <c:v>154</c:v>
                </c:pt>
                <c:pt idx="105">
                  <c:v>155</c:v>
                </c:pt>
                <c:pt idx="106">
                  <c:v>156</c:v>
                </c:pt>
                <c:pt idx="107">
                  <c:v>157</c:v>
                </c:pt>
                <c:pt idx="108">
                  <c:v>158</c:v>
                </c:pt>
                <c:pt idx="109">
                  <c:v>159</c:v>
                </c:pt>
                <c:pt idx="110">
                  <c:v>160</c:v>
                </c:pt>
                <c:pt idx="111">
                  <c:v>161</c:v>
                </c:pt>
                <c:pt idx="112">
                  <c:v>162</c:v>
                </c:pt>
                <c:pt idx="113">
                  <c:v>163</c:v>
                </c:pt>
                <c:pt idx="114">
                  <c:v>164</c:v>
                </c:pt>
                <c:pt idx="115">
                  <c:v>165</c:v>
                </c:pt>
                <c:pt idx="116">
                  <c:v>166</c:v>
                </c:pt>
                <c:pt idx="117">
                  <c:v>167</c:v>
                </c:pt>
                <c:pt idx="118">
                  <c:v>168</c:v>
                </c:pt>
                <c:pt idx="119">
                  <c:v>169</c:v>
                </c:pt>
                <c:pt idx="120">
                  <c:v>170</c:v>
                </c:pt>
                <c:pt idx="121">
                  <c:v>171</c:v>
                </c:pt>
                <c:pt idx="122">
                  <c:v>172</c:v>
                </c:pt>
                <c:pt idx="123">
                  <c:v>173</c:v>
                </c:pt>
                <c:pt idx="124">
                  <c:v>174</c:v>
                </c:pt>
                <c:pt idx="125">
                  <c:v>175</c:v>
                </c:pt>
                <c:pt idx="126">
                  <c:v>176</c:v>
                </c:pt>
                <c:pt idx="127">
                  <c:v>177</c:v>
                </c:pt>
                <c:pt idx="128">
                  <c:v>178</c:v>
                </c:pt>
                <c:pt idx="129">
                  <c:v>179</c:v>
                </c:pt>
                <c:pt idx="130">
                  <c:v>180</c:v>
                </c:pt>
                <c:pt idx="131">
                  <c:v>181</c:v>
                </c:pt>
                <c:pt idx="132">
                  <c:v>182</c:v>
                </c:pt>
                <c:pt idx="133">
                  <c:v>183</c:v>
                </c:pt>
                <c:pt idx="134">
                  <c:v>184</c:v>
                </c:pt>
                <c:pt idx="135">
                  <c:v>185</c:v>
                </c:pt>
                <c:pt idx="136">
                  <c:v>186</c:v>
                </c:pt>
                <c:pt idx="137">
                  <c:v>187</c:v>
                </c:pt>
                <c:pt idx="138">
                  <c:v>188</c:v>
                </c:pt>
                <c:pt idx="139">
                  <c:v>189</c:v>
                </c:pt>
                <c:pt idx="140">
                  <c:v>190</c:v>
                </c:pt>
                <c:pt idx="141">
                  <c:v>191</c:v>
                </c:pt>
                <c:pt idx="142">
                  <c:v>192</c:v>
                </c:pt>
                <c:pt idx="143">
                  <c:v>193</c:v>
                </c:pt>
                <c:pt idx="144">
                  <c:v>194</c:v>
                </c:pt>
                <c:pt idx="145">
                  <c:v>195</c:v>
                </c:pt>
                <c:pt idx="146">
                  <c:v>196</c:v>
                </c:pt>
                <c:pt idx="147">
                  <c:v>197</c:v>
                </c:pt>
                <c:pt idx="148">
                  <c:v>198</c:v>
                </c:pt>
                <c:pt idx="149">
                  <c:v>199</c:v>
                </c:pt>
                <c:pt idx="150">
                  <c:v>200</c:v>
                </c:pt>
                <c:pt idx="151">
                  <c:v>201</c:v>
                </c:pt>
                <c:pt idx="152">
                  <c:v>202</c:v>
                </c:pt>
                <c:pt idx="153">
                  <c:v>203</c:v>
                </c:pt>
                <c:pt idx="154">
                  <c:v>204</c:v>
                </c:pt>
                <c:pt idx="155">
                  <c:v>205</c:v>
                </c:pt>
                <c:pt idx="156">
                  <c:v>206</c:v>
                </c:pt>
                <c:pt idx="157">
                  <c:v>207</c:v>
                </c:pt>
                <c:pt idx="158">
                  <c:v>208</c:v>
                </c:pt>
                <c:pt idx="159">
                  <c:v>209</c:v>
                </c:pt>
                <c:pt idx="160">
                  <c:v>210</c:v>
                </c:pt>
                <c:pt idx="161">
                  <c:v>211</c:v>
                </c:pt>
                <c:pt idx="162">
                  <c:v>212</c:v>
                </c:pt>
                <c:pt idx="163">
                  <c:v>213</c:v>
                </c:pt>
                <c:pt idx="164">
                  <c:v>214</c:v>
                </c:pt>
                <c:pt idx="165">
                  <c:v>215</c:v>
                </c:pt>
                <c:pt idx="166">
                  <c:v>216</c:v>
                </c:pt>
                <c:pt idx="167">
                  <c:v>217</c:v>
                </c:pt>
                <c:pt idx="168">
                  <c:v>218</c:v>
                </c:pt>
                <c:pt idx="169">
                  <c:v>219</c:v>
                </c:pt>
                <c:pt idx="170">
                  <c:v>220</c:v>
                </c:pt>
                <c:pt idx="171">
                  <c:v>221</c:v>
                </c:pt>
                <c:pt idx="172">
                  <c:v>222</c:v>
                </c:pt>
                <c:pt idx="173">
                  <c:v>223</c:v>
                </c:pt>
                <c:pt idx="174">
                  <c:v>224</c:v>
                </c:pt>
                <c:pt idx="175">
                  <c:v>225</c:v>
                </c:pt>
                <c:pt idx="176">
                  <c:v>226</c:v>
                </c:pt>
                <c:pt idx="177">
                  <c:v>227</c:v>
                </c:pt>
                <c:pt idx="178">
                  <c:v>228</c:v>
                </c:pt>
                <c:pt idx="179">
                  <c:v>229</c:v>
                </c:pt>
                <c:pt idx="180">
                  <c:v>230</c:v>
                </c:pt>
                <c:pt idx="181">
                  <c:v>231</c:v>
                </c:pt>
                <c:pt idx="182">
                  <c:v>232</c:v>
                </c:pt>
                <c:pt idx="183">
                  <c:v>233</c:v>
                </c:pt>
                <c:pt idx="184">
                  <c:v>234</c:v>
                </c:pt>
                <c:pt idx="185">
                  <c:v>235</c:v>
                </c:pt>
                <c:pt idx="186">
                  <c:v>236</c:v>
                </c:pt>
                <c:pt idx="187">
                  <c:v>237</c:v>
                </c:pt>
                <c:pt idx="188">
                  <c:v>238</c:v>
                </c:pt>
                <c:pt idx="189">
                  <c:v>239</c:v>
                </c:pt>
                <c:pt idx="190">
                  <c:v>240</c:v>
                </c:pt>
                <c:pt idx="191">
                  <c:v>241</c:v>
                </c:pt>
                <c:pt idx="192">
                  <c:v>242</c:v>
                </c:pt>
                <c:pt idx="193">
                  <c:v>243</c:v>
                </c:pt>
                <c:pt idx="194">
                  <c:v>244</c:v>
                </c:pt>
                <c:pt idx="195">
                  <c:v>245</c:v>
                </c:pt>
                <c:pt idx="196">
                  <c:v>246</c:v>
                </c:pt>
                <c:pt idx="197">
                  <c:v>247</c:v>
                </c:pt>
                <c:pt idx="198">
                  <c:v>248</c:v>
                </c:pt>
                <c:pt idx="199">
                  <c:v>249</c:v>
                </c:pt>
                <c:pt idx="200">
                  <c:v>250</c:v>
                </c:pt>
                <c:pt idx="201">
                  <c:v>251</c:v>
                </c:pt>
                <c:pt idx="202">
                  <c:v>252</c:v>
                </c:pt>
                <c:pt idx="203">
                  <c:v>253</c:v>
                </c:pt>
                <c:pt idx="204">
                  <c:v>254</c:v>
                </c:pt>
                <c:pt idx="205">
                  <c:v>255</c:v>
                </c:pt>
                <c:pt idx="206">
                  <c:v>256</c:v>
                </c:pt>
                <c:pt idx="207">
                  <c:v>257</c:v>
                </c:pt>
                <c:pt idx="208">
                  <c:v>258</c:v>
                </c:pt>
                <c:pt idx="209">
                  <c:v>259</c:v>
                </c:pt>
                <c:pt idx="210">
                  <c:v>260</c:v>
                </c:pt>
                <c:pt idx="211">
                  <c:v>261</c:v>
                </c:pt>
                <c:pt idx="212">
                  <c:v>262</c:v>
                </c:pt>
                <c:pt idx="213">
                  <c:v>263</c:v>
                </c:pt>
                <c:pt idx="214">
                  <c:v>264</c:v>
                </c:pt>
                <c:pt idx="215">
                  <c:v>265</c:v>
                </c:pt>
                <c:pt idx="216">
                  <c:v>266</c:v>
                </c:pt>
                <c:pt idx="217">
                  <c:v>267</c:v>
                </c:pt>
                <c:pt idx="218">
                  <c:v>268</c:v>
                </c:pt>
                <c:pt idx="219">
                  <c:v>269</c:v>
                </c:pt>
                <c:pt idx="220">
                  <c:v>270</c:v>
                </c:pt>
                <c:pt idx="221">
                  <c:v>271</c:v>
                </c:pt>
                <c:pt idx="222">
                  <c:v>272</c:v>
                </c:pt>
                <c:pt idx="223">
                  <c:v>273</c:v>
                </c:pt>
                <c:pt idx="224">
                  <c:v>274</c:v>
                </c:pt>
                <c:pt idx="225">
                  <c:v>275</c:v>
                </c:pt>
                <c:pt idx="226">
                  <c:v>276</c:v>
                </c:pt>
                <c:pt idx="227">
                  <c:v>277</c:v>
                </c:pt>
                <c:pt idx="228">
                  <c:v>278</c:v>
                </c:pt>
                <c:pt idx="229">
                  <c:v>279</c:v>
                </c:pt>
                <c:pt idx="230">
                  <c:v>280</c:v>
                </c:pt>
                <c:pt idx="231">
                  <c:v>281</c:v>
                </c:pt>
                <c:pt idx="232">
                  <c:v>282</c:v>
                </c:pt>
                <c:pt idx="233">
                  <c:v>283</c:v>
                </c:pt>
                <c:pt idx="234">
                  <c:v>284</c:v>
                </c:pt>
                <c:pt idx="235">
                  <c:v>285</c:v>
                </c:pt>
                <c:pt idx="236">
                  <c:v>286</c:v>
                </c:pt>
                <c:pt idx="237">
                  <c:v>287</c:v>
                </c:pt>
                <c:pt idx="238">
                  <c:v>288</c:v>
                </c:pt>
                <c:pt idx="239">
                  <c:v>289</c:v>
                </c:pt>
                <c:pt idx="240">
                  <c:v>290</c:v>
                </c:pt>
                <c:pt idx="241">
                  <c:v>291</c:v>
                </c:pt>
                <c:pt idx="242">
                  <c:v>292</c:v>
                </c:pt>
                <c:pt idx="243">
                  <c:v>293</c:v>
                </c:pt>
                <c:pt idx="244">
                  <c:v>294</c:v>
                </c:pt>
                <c:pt idx="245">
                  <c:v>295</c:v>
                </c:pt>
                <c:pt idx="246">
                  <c:v>296</c:v>
                </c:pt>
                <c:pt idx="247">
                  <c:v>297</c:v>
                </c:pt>
                <c:pt idx="248">
                  <c:v>298</c:v>
                </c:pt>
                <c:pt idx="249">
                  <c:v>299</c:v>
                </c:pt>
                <c:pt idx="250">
                  <c:v>300</c:v>
                </c:pt>
                <c:pt idx="251">
                  <c:v>301</c:v>
                </c:pt>
                <c:pt idx="252">
                  <c:v>302</c:v>
                </c:pt>
                <c:pt idx="253">
                  <c:v>303</c:v>
                </c:pt>
                <c:pt idx="254">
                  <c:v>304</c:v>
                </c:pt>
                <c:pt idx="255">
                  <c:v>305</c:v>
                </c:pt>
                <c:pt idx="256">
                  <c:v>306</c:v>
                </c:pt>
                <c:pt idx="257">
                  <c:v>307</c:v>
                </c:pt>
                <c:pt idx="258">
                  <c:v>308</c:v>
                </c:pt>
                <c:pt idx="259">
                  <c:v>309</c:v>
                </c:pt>
                <c:pt idx="260">
                  <c:v>310</c:v>
                </c:pt>
                <c:pt idx="261">
                  <c:v>311</c:v>
                </c:pt>
                <c:pt idx="262">
                  <c:v>312</c:v>
                </c:pt>
                <c:pt idx="263">
                  <c:v>313</c:v>
                </c:pt>
                <c:pt idx="264">
                  <c:v>314</c:v>
                </c:pt>
                <c:pt idx="265">
                  <c:v>315</c:v>
                </c:pt>
                <c:pt idx="266">
                  <c:v>316</c:v>
                </c:pt>
                <c:pt idx="267">
                  <c:v>317</c:v>
                </c:pt>
                <c:pt idx="268">
                  <c:v>318</c:v>
                </c:pt>
                <c:pt idx="269">
                  <c:v>319</c:v>
                </c:pt>
                <c:pt idx="270">
                  <c:v>320</c:v>
                </c:pt>
                <c:pt idx="271">
                  <c:v>321</c:v>
                </c:pt>
                <c:pt idx="272">
                  <c:v>322</c:v>
                </c:pt>
                <c:pt idx="273">
                  <c:v>323</c:v>
                </c:pt>
                <c:pt idx="274">
                  <c:v>324</c:v>
                </c:pt>
                <c:pt idx="275">
                  <c:v>325</c:v>
                </c:pt>
                <c:pt idx="276">
                  <c:v>326</c:v>
                </c:pt>
                <c:pt idx="277">
                  <c:v>327</c:v>
                </c:pt>
                <c:pt idx="278">
                  <c:v>328</c:v>
                </c:pt>
                <c:pt idx="279">
                  <c:v>329</c:v>
                </c:pt>
                <c:pt idx="280">
                  <c:v>330</c:v>
                </c:pt>
                <c:pt idx="281">
                  <c:v>331</c:v>
                </c:pt>
                <c:pt idx="282">
                  <c:v>332</c:v>
                </c:pt>
                <c:pt idx="283">
                  <c:v>333</c:v>
                </c:pt>
                <c:pt idx="284">
                  <c:v>334</c:v>
                </c:pt>
                <c:pt idx="285">
                  <c:v>335</c:v>
                </c:pt>
                <c:pt idx="286">
                  <c:v>336</c:v>
                </c:pt>
                <c:pt idx="287">
                  <c:v>337</c:v>
                </c:pt>
                <c:pt idx="288">
                  <c:v>338</c:v>
                </c:pt>
                <c:pt idx="289">
                  <c:v>339</c:v>
                </c:pt>
                <c:pt idx="290">
                  <c:v>340</c:v>
                </c:pt>
                <c:pt idx="291">
                  <c:v>341</c:v>
                </c:pt>
                <c:pt idx="292">
                  <c:v>342</c:v>
                </c:pt>
                <c:pt idx="293">
                  <c:v>343</c:v>
                </c:pt>
                <c:pt idx="294">
                  <c:v>344</c:v>
                </c:pt>
                <c:pt idx="295">
                  <c:v>345</c:v>
                </c:pt>
                <c:pt idx="296">
                  <c:v>346</c:v>
                </c:pt>
                <c:pt idx="297">
                  <c:v>347</c:v>
                </c:pt>
                <c:pt idx="298">
                  <c:v>348</c:v>
                </c:pt>
                <c:pt idx="299">
                  <c:v>349</c:v>
                </c:pt>
                <c:pt idx="300">
                  <c:v>350</c:v>
                </c:pt>
                <c:pt idx="301">
                  <c:v>351</c:v>
                </c:pt>
                <c:pt idx="302">
                  <c:v>352</c:v>
                </c:pt>
                <c:pt idx="303">
                  <c:v>353</c:v>
                </c:pt>
                <c:pt idx="304">
                  <c:v>354</c:v>
                </c:pt>
                <c:pt idx="305">
                  <c:v>355</c:v>
                </c:pt>
                <c:pt idx="306">
                  <c:v>356</c:v>
                </c:pt>
                <c:pt idx="307">
                  <c:v>357</c:v>
                </c:pt>
                <c:pt idx="308">
                  <c:v>358</c:v>
                </c:pt>
                <c:pt idx="309">
                  <c:v>359</c:v>
                </c:pt>
                <c:pt idx="310">
                  <c:v>360</c:v>
                </c:pt>
                <c:pt idx="311">
                  <c:v>361</c:v>
                </c:pt>
                <c:pt idx="312">
                  <c:v>362</c:v>
                </c:pt>
                <c:pt idx="313">
                  <c:v>363</c:v>
                </c:pt>
                <c:pt idx="314">
                  <c:v>364</c:v>
                </c:pt>
                <c:pt idx="315">
                  <c:v>365</c:v>
                </c:pt>
                <c:pt idx="316">
                  <c:v>366</c:v>
                </c:pt>
                <c:pt idx="317">
                  <c:v>367</c:v>
                </c:pt>
                <c:pt idx="318">
                  <c:v>368</c:v>
                </c:pt>
                <c:pt idx="319">
                  <c:v>369</c:v>
                </c:pt>
                <c:pt idx="320">
                  <c:v>370</c:v>
                </c:pt>
                <c:pt idx="321">
                  <c:v>371</c:v>
                </c:pt>
                <c:pt idx="322">
                  <c:v>372</c:v>
                </c:pt>
                <c:pt idx="323">
                  <c:v>373</c:v>
                </c:pt>
                <c:pt idx="324">
                  <c:v>374</c:v>
                </c:pt>
                <c:pt idx="325">
                  <c:v>375</c:v>
                </c:pt>
                <c:pt idx="326">
                  <c:v>376</c:v>
                </c:pt>
                <c:pt idx="327">
                  <c:v>377</c:v>
                </c:pt>
                <c:pt idx="328">
                  <c:v>378</c:v>
                </c:pt>
                <c:pt idx="329">
                  <c:v>379</c:v>
                </c:pt>
                <c:pt idx="330">
                  <c:v>380</c:v>
                </c:pt>
                <c:pt idx="331">
                  <c:v>381</c:v>
                </c:pt>
                <c:pt idx="332">
                  <c:v>382</c:v>
                </c:pt>
                <c:pt idx="333">
                  <c:v>383</c:v>
                </c:pt>
                <c:pt idx="334">
                  <c:v>384</c:v>
                </c:pt>
                <c:pt idx="335">
                  <c:v>385</c:v>
                </c:pt>
                <c:pt idx="336">
                  <c:v>386</c:v>
                </c:pt>
                <c:pt idx="337">
                  <c:v>387</c:v>
                </c:pt>
                <c:pt idx="338">
                  <c:v>388</c:v>
                </c:pt>
                <c:pt idx="339">
                  <c:v>389</c:v>
                </c:pt>
                <c:pt idx="340">
                  <c:v>390</c:v>
                </c:pt>
                <c:pt idx="341">
                  <c:v>391</c:v>
                </c:pt>
                <c:pt idx="342">
                  <c:v>392</c:v>
                </c:pt>
                <c:pt idx="343">
                  <c:v>393</c:v>
                </c:pt>
                <c:pt idx="344">
                  <c:v>394</c:v>
                </c:pt>
                <c:pt idx="345">
                  <c:v>395</c:v>
                </c:pt>
                <c:pt idx="346">
                  <c:v>396</c:v>
                </c:pt>
                <c:pt idx="347">
                  <c:v>397</c:v>
                </c:pt>
                <c:pt idx="348">
                  <c:v>398</c:v>
                </c:pt>
                <c:pt idx="349">
                  <c:v>399</c:v>
                </c:pt>
                <c:pt idx="350">
                  <c:v>400</c:v>
                </c:pt>
                <c:pt idx="351">
                  <c:v>401</c:v>
                </c:pt>
                <c:pt idx="352">
                  <c:v>402</c:v>
                </c:pt>
                <c:pt idx="353">
                  <c:v>403</c:v>
                </c:pt>
                <c:pt idx="354">
                  <c:v>404</c:v>
                </c:pt>
                <c:pt idx="355">
                  <c:v>405</c:v>
                </c:pt>
                <c:pt idx="356">
                  <c:v>406</c:v>
                </c:pt>
                <c:pt idx="357">
                  <c:v>407</c:v>
                </c:pt>
                <c:pt idx="358">
                  <c:v>408</c:v>
                </c:pt>
                <c:pt idx="359">
                  <c:v>409</c:v>
                </c:pt>
                <c:pt idx="360">
                  <c:v>410</c:v>
                </c:pt>
                <c:pt idx="361">
                  <c:v>411</c:v>
                </c:pt>
                <c:pt idx="362">
                  <c:v>412</c:v>
                </c:pt>
                <c:pt idx="363">
                  <c:v>413</c:v>
                </c:pt>
                <c:pt idx="364">
                  <c:v>414</c:v>
                </c:pt>
                <c:pt idx="365">
                  <c:v>415</c:v>
                </c:pt>
                <c:pt idx="366">
                  <c:v>416</c:v>
                </c:pt>
                <c:pt idx="367">
                  <c:v>417</c:v>
                </c:pt>
                <c:pt idx="368">
                  <c:v>418</c:v>
                </c:pt>
                <c:pt idx="369">
                  <c:v>419</c:v>
                </c:pt>
                <c:pt idx="370">
                  <c:v>420</c:v>
                </c:pt>
                <c:pt idx="371">
                  <c:v>421</c:v>
                </c:pt>
                <c:pt idx="372">
                  <c:v>422</c:v>
                </c:pt>
                <c:pt idx="373">
                  <c:v>423</c:v>
                </c:pt>
                <c:pt idx="374">
                  <c:v>424</c:v>
                </c:pt>
                <c:pt idx="375">
                  <c:v>425</c:v>
                </c:pt>
                <c:pt idx="376">
                  <c:v>426</c:v>
                </c:pt>
                <c:pt idx="377">
                  <c:v>427</c:v>
                </c:pt>
                <c:pt idx="378">
                  <c:v>428</c:v>
                </c:pt>
                <c:pt idx="379">
                  <c:v>429</c:v>
                </c:pt>
                <c:pt idx="380">
                  <c:v>430</c:v>
                </c:pt>
                <c:pt idx="381">
                  <c:v>431</c:v>
                </c:pt>
                <c:pt idx="382">
                  <c:v>432</c:v>
                </c:pt>
                <c:pt idx="383">
                  <c:v>433</c:v>
                </c:pt>
                <c:pt idx="384">
                  <c:v>434</c:v>
                </c:pt>
                <c:pt idx="385">
                  <c:v>435</c:v>
                </c:pt>
                <c:pt idx="386">
                  <c:v>436</c:v>
                </c:pt>
                <c:pt idx="387">
                  <c:v>437</c:v>
                </c:pt>
                <c:pt idx="388">
                  <c:v>438</c:v>
                </c:pt>
                <c:pt idx="389">
                  <c:v>439</c:v>
                </c:pt>
                <c:pt idx="390">
                  <c:v>440</c:v>
                </c:pt>
                <c:pt idx="391">
                  <c:v>441</c:v>
                </c:pt>
                <c:pt idx="392">
                  <c:v>442</c:v>
                </c:pt>
                <c:pt idx="393">
                  <c:v>443</c:v>
                </c:pt>
                <c:pt idx="394">
                  <c:v>444</c:v>
                </c:pt>
                <c:pt idx="395">
                  <c:v>445</c:v>
                </c:pt>
                <c:pt idx="396">
                  <c:v>446</c:v>
                </c:pt>
                <c:pt idx="397">
                  <c:v>447</c:v>
                </c:pt>
                <c:pt idx="398">
                  <c:v>448</c:v>
                </c:pt>
                <c:pt idx="399">
                  <c:v>449</c:v>
                </c:pt>
                <c:pt idx="400">
                  <c:v>450</c:v>
                </c:pt>
                <c:pt idx="401">
                  <c:v>451</c:v>
                </c:pt>
                <c:pt idx="402">
                  <c:v>452</c:v>
                </c:pt>
                <c:pt idx="403">
                  <c:v>453</c:v>
                </c:pt>
                <c:pt idx="404">
                  <c:v>454</c:v>
                </c:pt>
                <c:pt idx="405">
                  <c:v>455</c:v>
                </c:pt>
                <c:pt idx="406">
                  <c:v>456</c:v>
                </c:pt>
                <c:pt idx="407">
                  <c:v>457</c:v>
                </c:pt>
                <c:pt idx="408">
                  <c:v>458</c:v>
                </c:pt>
                <c:pt idx="409">
                  <c:v>459</c:v>
                </c:pt>
                <c:pt idx="410">
                  <c:v>460</c:v>
                </c:pt>
                <c:pt idx="411">
                  <c:v>461</c:v>
                </c:pt>
                <c:pt idx="412">
                  <c:v>462</c:v>
                </c:pt>
                <c:pt idx="413">
                  <c:v>463</c:v>
                </c:pt>
                <c:pt idx="414">
                  <c:v>464</c:v>
                </c:pt>
                <c:pt idx="415">
                  <c:v>465</c:v>
                </c:pt>
                <c:pt idx="416">
                  <c:v>466</c:v>
                </c:pt>
                <c:pt idx="417">
                  <c:v>467</c:v>
                </c:pt>
                <c:pt idx="418">
                  <c:v>468</c:v>
                </c:pt>
                <c:pt idx="419">
                  <c:v>469</c:v>
                </c:pt>
                <c:pt idx="420">
                  <c:v>470</c:v>
                </c:pt>
                <c:pt idx="421">
                  <c:v>471</c:v>
                </c:pt>
                <c:pt idx="422">
                  <c:v>472</c:v>
                </c:pt>
                <c:pt idx="423">
                  <c:v>473</c:v>
                </c:pt>
                <c:pt idx="424">
                  <c:v>474</c:v>
                </c:pt>
                <c:pt idx="425">
                  <c:v>475</c:v>
                </c:pt>
                <c:pt idx="426">
                  <c:v>476</c:v>
                </c:pt>
                <c:pt idx="427">
                  <c:v>477</c:v>
                </c:pt>
                <c:pt idx="428">
                  <c:v>478</c:v>
                </c:pt>
                <c:pt idx="429">
                  <c:v>479</c:v>
                </c:pt>
                <c:pt idx="430">
                  <c:v>480</c:v>
                </c:pt>
                <c:pt idx="431">
                  <c:v>481</c:v>
                </c:pt>
                <c:pt idx="432">
                  <c:v>482</c:v>
                </c:pt>
                <c:pt idx="433">
                  <c:v>483</c:v>
                </c:pt>
                <c:pt idx="434">
                  <c:v>484</c:v>
                </c:pt>
                <c:pt idx="435">
                  <c:v>485</c:v>
                </c:pt>
                <c:pt idx="436">
                  <c:v>486</c:v>
                </c:pt>
                <c:pt idx="437">
                  <c:v>487</c:v>
                </c:pt>
                <c:pt idx="438">
                  <c:v>488</c:v>
                </c:pt>
                <c:pt idx="439">
                  <c:v>489</c:v>
                </c:pt>
                <c:pt idx="440">
                  <c:v>490</c:v>
                </c:pt>
                <c:pt idx="441">
                  <c:v>491</c:v>
                </c:pt>
                <c:pt idx="442">
                  <c:v>492</c:v>
                </c:pt>
                <c:pt idx="443">
                  <c:v>493</c:v>
                </c:pt>
                <c:pt idx="444">
                  <c:v>494</c:v>
                </c:pt>
                <c:pt idx="445">
                  <c:v>495</c:v>
                </c:pt>
                <c:pt idx="446">
                  <c:v>496</c:v>
                </c:pt>
                <c:pt idx="447">
                  <c:v>497</c:v>
                </c:pt>
                <c:pt idx="448">
                  <c:v>498</c:v>
                </c:pt>
                <c:pt idx="449">
                  <c:v>499</c:v>
                </c:pt>
                <c:pt idx="450">
                  <c:v>500</c:v>
                </c:pt>
                <c:pt idx="451">
                  <c:v>501</c:v>
                </c:pt>
                <c:pt idx="452">
                  <c:v>502</c:v>
                </c:pt>
                <c:pt idx="453">
                  <c:v>503</c:v>
                </c:pt>
                <c:pt idx="454">
                  <c:v>504</c:v>
                </c:pt>
                <c:pt idx="455">
                  <c:v>505</c:v>
                </c:pt>
                <c:pt idx="456">
                  <c:v>506</c:v>
                </c:pt>
                <c:pt idx="457">
                  <c:v>507</c:v>
                </c:pt>
                <c:pt idx="458">
                  <c:v>508</c:v>
                </c:pt>
                <c:pt idx="459">
                  <c:v>509</c:v>
                </c:pt>
                <c:pt idx="460">
                  <c:v>510</c:v>
                </c:pt>
                <c:pt idx="461">
                  <c:v>511</c:v>
                </c:pt>
                <c:pt idx="462">
                  <c:v>512</c:v>
                </c:pt>
                <c:pt idx="463">
                  <c:v>513</c:v>
                </c:pt>
                <c:pt idx="464">
                  <c:v>514</c:v>
                </c:pt>
                <c:pt idx="465">
                  <c:v>515</c:v>
                </c:pt>
                <c:pt idx="466">
                  <c:v>516</c:v>
                </c:pt>
                <c:pt idx="467">
                  <c:v>517</c:v>
                </c:pt>
                <c:pt idx="468">
                  <c:v>518</c:v>
                </c:pt>
                <c:pt idx="469">
                  <c:v>519</c:v>
                </c:pt>
                <c:pt idx="470">
                  <c:v>520</c:v>
                </c:pt>
                <c:pt idx="471">
                  <c:v>521</c:v>
                </c:pt>
                <c:pt idx="472">
                  <c:v>522</c:v>
                </c:pt>
                <c:pt idx="473">
                  <c:v>523</c:v>
                </c:pt>
                <c:pt idx="474">
                  <c:v>524</c:v>
                </c:pt>
                <c:pt idx="475">
                  <c:v>525</c:v>
                </c:pt>
                <c:pt idx="476">
                  <c:v>526</c:v>
                </c:pt>
                <c:pt idx="477">
                  <c:v>527</c:v>
                </c:pt>
                <c:pt idx="478">
                  <c:v>528</c:v>
                </c:pt>
                <c:pt idx="479">
                  <c:v>529</c:v>
                </c:pt>
                <c:pt idx="480">
                  <c:v>530</c:v>
                </c:pt>
                <c:pt idx="481">
                  <c:v>531</c:v>
                </c:pt>
                <c:pt idx="482">
                  <c:v>532</c:v>
                </c:pt>
                <c:pt idx="483">
                  <c:v>533</c:v>
                </c:pt>
                <c:pt idx="484">
                  <c:v>534</c:v>
                </c:pt>
                <c:pt idx="485">
                  <c:v>535</c:v>
                </c:pt>
                <c:pt idx="486">
                  <c:v>536</c:v>
                </c:pt>
                <c:pt idx="487">
                  <c:v>537</c:v>
                </c:pt>
                <c:pt idx="488">
                  <c:v>538</c:v>
                </c:pt>
                <c:pt idx="489">
                  <c:v>539</c:v>
                </c:pt>
                <c:pt idx="490">
                  <c:v>540</c:v>
                </c:pt>
                <c:pt idx="491">
                  <c:v>541</c:v>
                </c:pt>
                <c:pt idx="492">
                  <c:v>542</c:v>
                </c:pt>
                <c:pt idx="493">
                  <c:v>543</c:v>
                </c:pt>
                <c:pt idx="494">
                  <c:v>544</c:v>
                </c:pt>
                <c:pt idx="495">
                  <c:v>545</c:v>
                </c:pt>
                <c:pt idx="496">
                  <c:v>546</c:v>
                </c:pt>
                <c:pt idx="497">
                  <c:v>547</c:v>
                </c:pt>
                <c:pt idx="498">
                  <c:v>548</c:v>
                </c:pt>
                <c:pt idx="499">
                  <c:v>549</c:v>
                </c:pt>
                <c:pt idx="500">
                  <c:v>550</c:v>
                </c:pt>
                <c:pt idx="501">
                  <c:v>551</c:v>
                </c:pt>
                <c:pt idx="502">
                  <c:v>552</c:v>
                </c:pt>
                <c:pt idx="503">
                  <c:v>553</c:v>
                </c:pt>
                <c:pt idx="504">
                  <c:v>554</c:v>
                </c:pt>
                <c:pt idx="505">
                  <c:v>555</c:v>
                </c:pt>
                <c:pt idx="506">
                  <c:v>556</c:v>
                </c:pt>
                <c:pt idx="507">
                  <c:v>557</c:v>
                </c:pt>
                <c:pt idx="508">
                  <c:v>558</c:v>
                </c:pt>
                <c:pt idx="509">
                  <c:v>559</c:v>
                </c:pt>
                <c:pt idx="510">
                  <c:v>560</c:v>
                </c:pt>
                <c:pt idx="511">
                  <c:v>561</c:v>
                </c:pt>
                <c:pt idx="512">
                  <c:v>562</c:v>
                </c:pt>
                <c:pt idx="513">
                  <c:v>563</c:v>
                </c:pt>
                <c:pt idx="514">
                  <c:v>564</c:v>
                </c:pt>
                <c:pt idx="515">
                  <c:v>565</c:v>
                </c:pt>
                <c:pt idx="516">
                  <c:v>566</c:v>
                </c:pt>
                <c:pt idx="517">
                  <c:v>567</c:v>
                </c:pt>
                <c:pt idx="518">
                  <c:v>568</c:v>
                </c:pt>
                <c:pt idx="519">
                  <c:v>569</c:v>
                </c:pt>
                <c:pt idx="520">
                  <c:v>570</c:v>
                </c:pt>
                <c:pt idx="521">
                  <c:v>571</c:v>
                </c:pt>
                <c:pt idx="522">
                  <c:v>572</c:v>
                </c:pt>
                <c:pt idx="523">
                  <c:v>573</c:v>
                </c:pt>
                <c:pt idx="524">
                  <c:v>574</c:v>
                </c:pt>
                <c:pt idx="525">
                  <c:v>575</c:v>
                </c:pt>
                <c:pt idx="526">
                  <c:v>576</c:v>
                </c:pt>
                <c:pt idx="527">
                  <c:v>577</c:v>
                </c:pt>
                <c:pt idx="528">
                  <c:v>578</c:v>
                </c:pt>
                <c:pt idx="529">
                  <c:v>579</c:v>
                </c:pt>
                <c:pt idx="530">
                  <c:v>580</c:v>
                </c:pt>
                <c:pt idx="531">
                  <c:v>581</c:v>
                </c:pt>
                <c:pt idx="532">
                  <c:v>582</c:v>
                </c:pt>
                <c:pt idx="533">
                  <c:v>583</c:v>
                </c:pt>
                <c:pt idx="534">
                  <c:v>584</c:v>
                </c:pt>
                <c:pt idx="535">
                  <c:v>585</c:v>
                </c:pt>
                <c:pt idx="536">
                  <c:v>586</c:v>
                </c:pt>
                <c:pt idx="537">
                  <c:v>587</c:v>
                </c:pt>
                <c:pt idx="538">
                  <c:v>588</c:v>
                </c:pt>
                <c:pt idx="539">
                  <c:v>589</c:v>
                </c:pt>
                <c:pt idx="540">
                  <c:v>590</c:v>
                </c:pt>
                <c:pt idx="541">
                  <c:v>591</c:v>
                </c:pt>
                <c:pt idx="542">
                  <c:v>592</c:v>
                </c:pt>
                <c:pt idx="543">
                  <c:v>593</c:v>
                </c:pt>
                <c:pt idx="544">
                  <c:v>594</c:v>
                </c:pt>
                <c:pt idx="545">
                  <c:v>595</c:v>
                </c:pt>
                <c:pt idx="546">
                  <c:v>596</c:v>
                </c:pt>
                <c:pt idx="547">
                  <c:v>597</c:v>
                </c:pt>
                <c:pt idx="548">
                  <c:v>598</c:v>
                </c:pt>
                <c:pt idx="549">
                  <c:v>599</c:v>
                </c:pt>
                <c:pt idx="550">
                  <c:v>600</c:v>
                </c:pt>
                <c:pt idx="551">
                  <c:v>601</c:v>
                </c:pt>
                <c:pt idx="552">
                  <c:v>602</c:v>
                </c:pt>
                <c:pt idx="553">
                  <c:v>603</c:v>
                </c:pt>
                <c:pt idx="554">
                  <c:v>604</c:v>
                </c:pt>
                <c:pt idx="555">
                  <c:v>605</c:v>
                </c:pt>
                <c:pt idx="556">
                  <c:v>606</c:v>
                </c:pt>
                <c:pt idx="557">
                  <c:v>607</c:v>
                </c:pt>
                <c:pt idx="558">
                  <c:v>608</c:v>
                </c:pt>
                <c:pt idx="559">
                  <c:v>609</c:v>
                </c:pt>
                <c:pt idx="560">
                  <c:v>610</c:v>
                </c:pt>
                <c:pt idx="561">
                  <c:v>611</c:v>
                </c:pt>
                <c:pt idx="562">
                  <c:v>612</c:v>
                </c:pt>
                <c:pt idx="563">
                  <c:v>613</c:v>
                </c:pt>
                <c:pt idx="564">
                  <c:v>614</c:v>
                </c:pt>
                <c:pt idx="565">
                  <c:v>615</c:v>
                </c:pt>
                <c:pt idx="566">
                  <c:v>616</c:v>
                </c:pt>
                <c:pt idx="567">
                  <c:v>617</c:v>
                </c:pt>
                <c:pt idx="568">
                  <c:v>618</c:v>
                </c:pt>
                <c:pt idx="569">
                  <c:v>619</c:v>
                </c:pt>
                <c:pt idx="570">
                  <c:v>620</c:v>
                </c:pt>
                <c:pt idx="571">
                  <c:v>621</c:v>
                </c:pt>
                <c:pt idx="572">
                  <c:v>622</c:v>
                </c:pt>
                <c:pt idx="573">
                  <c:v>623</c:v>
                </c:pt>
                <c:pt idx="574">
                  <c:v>624</c:v>
                </c:pt>
                <c:pt idx="575">
                  <c:v>625</c:v>
                </c:pt>
                <c:pt idx="576">
                  <c:v>626</c:v>
                </c:pt>
                <c:pt idx="577">
                  <c:v>627</c:v>
                </c:pt>
                <c:pt idx="578">
                  <c:v>628</c:v>
                </c:pt>
                <c:pt idx="579">
                  <c:v>629</c:v>
                </c:pt>
                <c:pt idx="580">
                  <c:v>630</c:v>
                </c:pt>
                <c:pt idx="581">
                  <c:v>631</c:v>
                </c:pt>
                <c:pt idx="582">
                  <c:v>632</c:v>
                </c:pt>
                <c:pt idx="583">
                  <c:v>633</c:v>
                </c:pt>
                <c:pt idx="584">
                  <c:v>634</c:v>
                </c:pt>
                <c:pt idx="585">
                  <c:v>635</c:v>
                </c:pt>
                <c:pt idx="586">
                  <c:v>636</c:v>
                </c:pt>
                <c:pt idx="587">
                  <c:v>637</c:v>
                </c:pt>
                <c:pt idx="588">
                  <c:v>638</c:v>
                </c:pt>
                <c:pt idx="589">
                  <c:v>639</c:v>
                </c:pt>
                <c:pt idx="590">
                  <c:v>640</c:v>
                </c:pt>
                <c:pt idx="591">
                  <c:v>641</c:v>
                </c:pt>
                <c:pt idx="592">
                  <c:v>642</c:v>
                </c:pt>
                <c:pt idx="593">
                  <c:v>643</c:v>
                </c:pt>
                <c:pt idx="594">
                  <c:v>644</c:v>
                </c:pt>
                <c:pt idx="595">
                  <c:v>645</c:v>
                </c:pt>
                <c:pt idx="596">
                  <c:v>646</c:v>
                </c:pt>
                <c:pt idx="597">
                  <c:v>647</c:v>
                </c:pt>
                <c:pt idx="598">
                  <c:v>648</c:v>
                </c:pt>
                <c:pt idx="599">
                  <c:v>649</c:v>
                </c:pt>
                <c:pt idx="600">
                  <c:v>650</c:v>
                </c:pt>
                <c:pt idx="601">
                  <c:v>651</c:v>
                </c:pt>
                <c:pt idx="602">
                  <c:v>652</c:v>
                </c:pt>
                <c:pt idx="603">
                  <c:v>653</c:v>
                </c:pt>
                <c:pt idx="604">
                  <c:v>654</c:v>
                </c:pt>
                <c:pt idx="605">
                  <c:v>655</c:v>
                </c:pt>
                <c:pt idx="606">
                  <c:v>656</c:v>
                </c:pt>
                <c:pt idx="607">
                  <c:v>657</c:v>
                </c:pt>
                <c:pt idx="608">
                  <c:v>658</c:v>
                </c:pt>
                <c:pt idx="609">
                  <c:v>659</c:v>
                </c:pt>
                <c:pt idx="610">
                  <c:v>660</c:v>
                </c:pt>
                <c:pt idx="611">
                  <c:v>661</c:v>
                </c:pt>
                <c:pt idx="612">
                  <c:v>662</c:v>
                </c:pt>
                <c:pt idx="613">
                  <c:v>663</c:v>
                </c:pt>
                <c:pt idx="614">
                  <c:v>664</c:v>
                </c:pt>
                <c:pt idx="615">
                  <c:v>665</c:v>
                </c:pt>
                <c:pt idx="616">
                  <c:v>666</c:v>
                </c:pt>
                <c:pt idx="617">
                  <c:v>667</c:v>
                </c:pt>
                <c:pt idx="618">
                  <c:v>668</c:v>
                </c:pt>
                <c:pt idx="619">
                  <c:v>669</c:v>
                </c:pt>
                <c:pt idx="620">
                  <c:v>670</c:v>
                </c:pt>
                <c:pt idx="621">
                  <c:v>671</c:v>
                </c:pt>
                <c:pt idx="622">
                  <c:v>672</c:v>
                </c:pt>
                <c:pt idx="623">
                  <c:v>673</c:v>
                </c:pt>
                <c:pt idx="624">
                  <c:v>674</c:v>
                </c:pt>
                <c:pt idx="625">
                  <c:v>675</c:v>
                </c:pt>
                <c:pt idx="626">
                  <c:v>676</c:v>
                </c:pt>
                <c:pt idx="627">
                  <c:v>677</c:v>
                </c:pt>
                <c:pt idx="628">
                  <c:v>678</c:v>
                </c:pt>
                <c:pt idx="629">
                  <c:v>679</c:v>
                </c:pt>
                <c:pt idx="630">
                  <c:v>680</c:v>
                </c:pt>
                <c:pt idx="631">
                  <c:v>681</c:v>
                </c:pt>
                <c:pt idx="632">
                  <c:v>682</c:v>
                </c:pt>
                <c:pt idx="633">
                  <c:v>683</c:v>
                </c:pt>
                <c:pt idx="634">
                  <c:v>684</c:v>
                </c:pt>
                <c:pt idx="635">
                  <c:v>685</c:v>
                </c:pt>
                <c:pt idx="636">
                  <c:v>686</c:v>
                </c:pt>
                <c:pt idx="637">
                  <c:v>687</c:v>
                </c:pt>
                <c:pt idx="638">
                  <c:v>688</c:v>
                </c:pt>
                <c:pt idx="639">
                  <c:v>689</c:v>
                </c:pt>
                <c:pt idx="640">
                  <c:v>690</c:v>
                </c:pt>
                <c:pt idx="641">
                  <c:v>691</c:v>
                </c:pt>
                <c:pt idx="642">
                  <c:v>692</c:v>
                </c:pt>
                <c:pt idx="643">
                  <c:v>693</c:v>
                </c:pt>
                <c:pt idx="644">
                  <c:v>694</c:v>
                </c:pt>
                <c:pt idx="645">
                  <c:v>695</c:v>
                </c:pt>
                <c:pt idx="646">
                  <c:v>696</c:v>
                </c:pt>
                <c:pt idx="647">
                  <c:v>697</c:v>
                </c:pt>
                <c:pt idx="648">
                  <c:v>698</c:v>
                </c:pt>
                <c:pt idx="649">
                  <c:v>699</c:v>
                </c:pt>
                <c:pt idx="650">
                  <c:v>700</c:v>
                </c:pt>
                <c:pt idx="651">
                  <c:v>701</c:v>
                </c:pt>
                <c:pt idx="652">
                  <c:v>702</c:v>
                </c:pt>
                <c:pt idx="653">
                  <c:v>703</c:v>
                </c:pt>
                <c:pt idx="654">
                  <c:v>704</c:v>
                </c:pt>
                <c:pt idx="655">
                  <c:v>705</c:v>
                </c:pt>
                <c:pt idx="656">
                  <c:v>706</c:v>
                </c:pt>
                <c:pt idx="657">
                  <c:v>707</c:v>
                </c:pt>
                <c:pt idx="658">
                  <c:v>708</c:v>
                </c:pt>
                <c:pt idx="659">
                  <c:v>709</c:v>
                </c:pt>
                <c:pt idx="660">
                  <c:v>710</c:v>
                </c:pt>
                <c:pt idx="661">
                  <c:v>711</c:v>
                </c:pt>
                <c:pt idx="662">
                  <c:v>712</c:v>
                </c:pt>
                <c:pt idx="663">
                  <c:v>713</c:v>
                </c:pt>
                <c:pt idx="664">
                  <c:v>714</c:v>
                </c:pt>
                <c:pt idx="665">
                  <c:v>715</c:v>
                </c:pt>
                <c:pt idx="666">
                  <c:v>716</c:v>
                </c:pt>
                <c:pt idx="667">
                  <c:v>717</c:v>
                </c:pt>
                <c:pt idx="668">
                  <c:v>718</c:v>
                </c:pt>
                <c:pt idx="669">
                  <c:v>719</c:v>
                </c:pt>
                <c:pt idx="670">
                  <c:v>720</c:v>
                </c:pt>
                <c:pt idx="671">
                  <c:v>721</c:v>
                </c:pt>
                <c:pt idx="672">
                  <c:v>722</c:v>
                </c:pt>
                <c:pt idx="673">
                  <c:v>723</c:v>
                </c:pt>
                <c:pt idx="674">
                  <c:v>724</c:v>
                </c:pt>
                <c:pt idx="675">
                  <c:v>725</c:v>
                </c:pt>
                <c:pt idx="676">
                  <c:v>726</c:v>
                </c:pt>
                <c:pt idx="677">
                  <c:v>727</c:v>
                </c:pt>
                <c:pt idx="678">
                  <c:v>728</c:v>
                </c:pt>
                <c:pt idx="679">
                  <c:v>729</c:v>
                </c:pt>
                <c:pt idx="680">
                  <c:v>730</c:v>
                </c:pt>
                <c:pt idx="681">
                  <c:v>731</c:v>
                </c:pt>
                <c:pt idx="682">
                  <c:v>732</c:v>
                </c:pt>
                <c:pt idx="683">
                  <c:v>733</c:v>
                </c:pt>
                <c:pt idx="684">
                  <c:v>734</c:v>
                </c:pt>
                <c:pt idx="685">
                  <c:v>735</c:v>
                </c:pt>
                <c:pt idx="686">
                  <c:v>736</c:v>
                </c:pt>
                <c:pt idx="687">
                  <c:v>737</c:v>
                </c:pt>
                <c:pt idx="688">
                  <c:v>738</c:v>
                </c:pt>
                <c:pt idx="689">
                  <c:v>739</c:v>
                </c:pt>
                <c:pt idx="690">
                  <c:v>740</c:v>
                </c:pt>
                <c:pt idx="691">
                  <c:v>741</c:v>
                </c:pt>
                <c:pt idx="692">
                  <c:v>742</c:v>
                </c:pt>
                <c:pt idx="693">
                  <c:v>743</c:v>
                </c:pt>
                <c:pt idx="694">
                  <c:v>744</c:v>
                </c:pt>
                <c:pt idx="695">
                  <c:v>745</c:v>
                </c:pt>
                <c:pt idx="696">
                  <c:v>746</c:v>
                </c:pt>
                <c:pt idx="697">
                  <c:v>747</c:v>
                </c:pt>
                <c:pt idx="698">
                  <c:v>748</c:v>
                </c:pt>
                <c:pt idx="699">
                  <c:v>749</c:v>
                </c:pt>
                <c:pt idx="700">
                  <c:v>750</c:v>
                </c:pt>
                <c:pt idx="701">
                  <c:v>751</c:v>
                </c:pt>
                <c:pt idx="702">
                  <c:v>752</c:v>
                </c:pt>
                <c:pt idx="703">
                  <c:v>753</c:v>
                </c:pt>
                <c:pt idx="704">
                  <c:v>754</c:v>
                </c:pt>
                <c:pt idx="705">
                  <c:v>755</c:v>
                </c:pt>
                <c:pt idx="706">
                  <c:v>756</c:v>
                </c:pt>
                <c:pt idx="707">
                  <c:v>757</c:v>
                </c:pt>
                <c:pt idx="708">
                  <c:v>758</c:v>
                </c:pt>
                <c:pt idx="709">
                  <c:v>759</c:v>
                </c:pt>
                <c:pt idx="710">
                  <c:v>760</c:v>
                </c:pt>
                <c:pt idx="711">
                  <c:v>761</c:v>
                </c:pt>
                <c:pt idx="712">
                  <c:v>762</c:v>
                </c:pt>
                <c:pt idx="713">
                  <c:v>763</c:v>
                </c:pt>
                <c:pt idx="714">
                  <c:v>764</c:v>
                </c:pt>
                <c:pt idx="715">
                  <c:v>765</c:v>
                </c:pt>
                <c:pt idx="716">
                  <c:v>766</c:v>
                </c:pt>
                <c:pt idx="717">
                  <c:v>767</c:v>
                </c:pt>
                <c:pt idx="718">
                  <c:v>768</c:v>
                </c:pt>
                <c:pt idx="719">
                  <c:v>769</c:v>
                </c:pt>
                <c:pt idx="720">
                  <c:v>770</c:v>
                </c:pt>
                <c:pt idx="721">
                  <c:v>771</c:v>
                </c:pt>
                <c:pt idx="722">
                  <c:v>772</c:v>
                </c:pt>
                <c:pt idx="723">
                  <c:v>773</c:v>
                </c:pt>
                <c:pt idx="724">
                  <c:v>774</c:v>
                </c:pt>
                <c:pt idx="725">
                  <c:v>775</c:v>
                </c:pt>
                <c:pt idx="726">
                  <c:v>776</c:v>
                </c:pt>
                <c:pt idx="727">
                  <c:v>777</c:v>
                </c:pt>
                <c:pt idx="728">
                  <c:v>778</c:v>
                </c:pt>
                <c:pt idx="729">
                  <c:v>779</c:v>
                </c:pt>
                <c:pt idx="730">
                  <c:v>780</c:v>
                </c:pt>
                <c:pt idx="731">
                  <c:v>781</c:v>
                </c:pt>
                <c:pt idx="732">
                  <c:v>782</c:v>
                </c:pt>
                <c:pt idx="733">
                  <c:v>783</c:v>
                </c:pt>
                <c:pt idx="734">
                  <c:v>784</c:v>
                </c:pt>
                <c:pt idx="735">
                  <c:v>785</c:v>
                </c:pt>
                <c:pt idx="736">
                  <c:v>786</c:v>
                </c:pt>
                <c:pt idx="737">
                  <c:v>787</c:v>
                </c:pt>
                <c:pt idx="738">
                  <c:v>788</c:v>
                </c:pt>
                <c:pt idx="739">
                  <c:v>789</c:v>
                </c:pt>
                <c:pt idx="740">
                  <c:v>790</c:v>
                </c:pt>
                <c:pt idx="741">
                  <c:v>791</c:v>
                </c:pt>
                <c:pt idx="742">
                  <c:v>792</c:v>
                </c:pt>
                <c:pt idx="743">
                  <c:v>793</c:v>
                </c:pt>
                <c:pt idx="744">
                  <c:v>794</c:v>
                </c:pt>
                <c:pt idx="745">
                  <c:v>795</c:v>
                </c:pt>
                <c:pt idx="746">
                  <c:v>796</c:v>
                </c:pt>
                <c:pt idx="747">
                  <c:v>797</c:v>
                </c:pt>
                <c:pt idx="748">
                  <c:v>798</c:v>
                </c:pt>
                <c:pt idx="749">
                  <c:v>799</c:v>
                </c:pt>
                <c:pt idx="750">
                  <c:v>800</c:v>
                </c:pt>
                <c:pt idx="751">
                  <c:v>801</c:v>
                </c:pt>
                <c:pt idx="752">
                  <c:v>802</c:v>
                </c:pt>
                <c:pt idx="753">
                  <c:v>803</c:v>
                </c:pt>
                <c:pt idx="754">
                  <c:v>804</c:v>
                </c:pt>
                <c:pt idx="755">
                  <c:v>805</c:v>
                </c:pt>
                <c:pt idx="756">
                  <c:v>806</c:v>
                </c:pt>
                <c:pt idx="757">
                  <c:v>807</c:v>
                </c:pt>
                <c:pt idx="758">
                  <c:v>808</c:v>
                </c:pt>
                <c:pt idx="759">
                  <c:v>809</c:v>
                </c:pt>
                <c:pt idx="760">
                  <c:v>810</c:v>
                </c:pt>
                <c:pt idx="761">
                  <c:v>811</c:v>
                </c:pt>
                <c:pt idx="762">
                  <c:v>812</c:v>
                </c:pt>
                <c:pt idx="763">
                  <c:v>813</c:v>
                </c:pt>
                <c:pt idx="764">
                  <c:v>814</c:v>
                </c:pt>
                <c:pt idx="765">
                  <c:v>815</c:v>
                </c:pt>
                <c:pt idx="766">
                  <c:v>816</c:v>
                </c:pt>
                <c:pt idx="767">
                  <c:v>817</c:v>
                </c:pt>
                <c:pt idx="768">
                  <c:v>818</c:v>
                </c:pt>
                <c:pt idx="769">
                  <c:v>819</c:v>
                </c:pt>
                <c:pt idx="770">
                  <c:v>820</c:v>
                </c:pt>
                <c:pt idx="771">
                  <c:v>821</c:v>
                </c:pt>
                <c:pt idx="772">
                  <c:v>822</c:v>
                </c:pt>
                <c:pt idx="773">
                  <c:v>823</c:v>
                </c:pt>
                <c:pt idx="774">
                  <c:v>824</c:v>
                </c:pt>
                <c:pt idx="775">
                  <c:v>825</c:v>
                </c:pt>
                <c:pt idx="776">
                  <c:v>826</c:v>
                </c:pt>
                <c:pt idx="777">
                  <c:v>827</c:v>
                </c:pt>
                <c:pt idx="778">
                  <c:v>828</c:v>
                </c:pt>
                <c:pt idx="779">
                  <c:v>829</c:v>
                </c:pt>
                <c:pt idx="780">
                  <c:v>830</c:v>
                </c:pt>
                <c:pt idx="781">
                  <c:v>831</c:v>
                </c:pt>
                <c:pt idx="782">
                  <c:v>832</c:v>
                </c:pt>
                <c:pt idx="783">
                  <c:v>833</c:v>
                </c:pt>
                <c:pt idx="784">
                  <c:v>834</c:v>
                </c:pt>
                <c:pt idx="785">
                  <c:v>835</c:v>
                </c:pt>
                <c:pt idx="786">
                  <c:v>836</c:v>
                </c:pt>
                <c:pt idx="787">
                  <c:v>837</c:v>
                </c:pt>
                <c:pt idx="788">
                  <c:v>838</c:v>
                </c:pt>
                <c:pt idx="789">
                  <c:v>839</c:v>
                </c:pt>
                <c:pt idx="790">
                  <c:v>840</c:v>
                </c:pt>
                <c:pt idx="791">
                  <c:v>841</c:v>
                </c:pt>
                <c:pt idx="792">
                  <c:v>842</c:v>
                </c:pt>
                <c:pt idx="793">
                  <c:v>843</c:v>
                </c:pt>
                <c:pt idx="794">
                  <c:v>844</c:v>
                </c:pt>
                <c:pt idx="795">
                  <c:v>845</c:v>
                </c:pt>
                <c:pt idx="796">
                  <c:v>846</c:v>
                </c:pt>
                <c:pt idx="797">
                  <c:v>847</c:v>
                </c:pt>
                <c:pt idx="798">
                  <c:v>848</c:v>
                </c:pt>
                <c:pt idx="799">
                  <c:v>849</c:v>
                </c:pt>
                <c:pt idx="800">
                  <c:v>850</c:v>
                </c:pt>
                <c:pt idx="801">
                  <c:v>851</c:v>
                </c:pt>
                <c:pt idx="802">
                  <c:v>852</c:v>
                </c:pt>
                <c:pt idx="803">
                  <c:v>853</c:v>
                </c:pt>
                <c:pt idx="804">
                  <c:v>854</c:v>
                </c:pt>
                <c:pt idx="805">
                  <c:v>855</c:v>
                </c:pt>
                <c:pt idx="806">
                  <c:v>856</c:v>
                </c:pt>
                <c:pt idx="807">
                  <c:v>857</c:v>
                </c:pt>
                <c:pt idx="808">
                  <c:v>858</c:v>
                </c:pt>
                <c:pt idx="809">
                  <c:v>859</c:v>
                </c:pt>
                <c:pt idx="810">
                  <c:v>860</c:v>
                </c:pt>
                <c:pt idx="811">
                  <c:v>861</c:v>
                </c:pt>
                <c:pt idx="812">
                  <c:v>862</c:v>
                </c:pt>
                <c:pt idx="813">
                  <c:v>863</c:v>
                </c:pt>
                <c:pt idx="814">
                  <c:v>864</c:v>
                </c:pt>
                <c:pt idx="815">
                  <c:v>865</c:v>
                </c:pt>
                <c:pt idx="816">
                  <c:v>866</c:v>
                </c:pt>
                <c:pt idx="817">
                  <c:v>867</c:v>
                </c:pt>
                <c:pt idx="818">
                  <c:v>868</c:v>
                </c:pt>
                <c:pt idx="819">
                  <c:v>869</c:v>
                </c:pt>
                <c:pt idx="820">
                  <c:v>870</c:v>
                </c:pt>
                <c:pt idx="821">
                  <c:v>871</c:v>
                </c:pt>
                <c:pt idx="822">
                  <c:v>872</c:v>
                </c:pt>
                <c:pt idx="823">
                  <c:v>873</c:v>
                </c:pt>
                <c:pt idx="824">
                  <c:v>874</c:v>
                </c:pt>
                <c:pt idx="825">
                  <c:v>875</c:v>
                </c:pt>
                <c:pt idx="826">
                  <c:v>876</c:v>
                </c:pt>
                <c:pt idx="827">
                  <c:v>877</c:v>
                </c:pt>
                <c:pt idx="828">
                  <c:v>878</c:v>
                </c:pt>
                <c:pt idx="829">
                  <c:v>879</c:v>
                </c:pt>
                <c:pt idx="830">
                  <c:v>880</c:v>
                </c:pt>
                <c:pt idx="831">
                  <c:v>881</c:v>
                </c:pt>
                <c:pt idx="832">
                  <c:v>882</c:v>
                </c:pt>
                <c:pt idx="833">
                  <c:v>883</c:v>
                </c:pt>
                <c:pt idx="834">
                  <c:v>884</c:v>
                </c:pt>
                <c:pt idx="835">
                  <c:v>885</c:v>
                </c:pt>
                <c:pt idx="836">
                  <c:v>886</c:v>
                </c:pt>
                <c:pt idx="837">
                  <c:v>887</c:v>
                </c:pt>
                <c:pt idx="838">
                  <c:v>888</c:v>
                </c:pt>
                <c:pt idx="839">
                  <c:v>889</c:v>
                </c:pt>
                <c:pt idx="840">
                  <c:v>890</c:v>
                </c:pt>
                <c:pt idx="841">
                  <c:v>891</c:v>
                </c:pt>
                <c:pt idx="842">
                  <c:v>892</c:v>
                </c:pt>
                <c:pt idx="843">
                  <c:v>893</c:v>
                </c:pt>
                <c:pt idx="844">
                  <c:v>894</c:v>
                </c:pt>
                <c:pt idx="845">
                  <c:v>895</c:v>
                </c:pt>
                <c:pt idx="846">
                  <c:v>896</c:v>
                </c:pt>
                <c:pt idx="847">
                  <c:v>897</c:v>
                </c:pt>
                <c:pt idx="848">
                  <c:v>898</c:v>
                </c:pt>
                <c:pt idx="849">
                  <c:v>899</c:v>
                </c:pt>
                <c:pt idx="850">
                  <c:v>900</c:v>
                </c:pt>
                <c:pt idx="851">
                  <c:v>901</c:v>
                </c:pt>
                <c:pt idx="852">
                  <c:v>902</c:v>
                </c:pt>
                <c:pt idx="853">
                  <c:v>903</c:v>
                </c:pt>
                <c:pt idx="854">
                  <c:v>904</c:v>
                </c:pt>
                <c:pt idx="855">
                  <c:v>905</c:v>
                </c:pt>
                <c:pt idx="856">
                  <c:v>906</c:v>
                </c:pt>
                <c:pt idx="857">
                  <c:v>907</c:v>
                </c:pt>
                <c:pt idx="858">
                  <c:v>908</c:v>
                </c:pt>
                <c:pt idx="859">
                  <c:v>909</c:v>
                </c:pt>
                <c:pt idx="860">
                  <c:v>910</c:v>
                </c:pt>
                <c:pt idx="861">
                  <c:v>911</c:v>
                </c:pt>
                <c:pt idx="862">
                  <c:v>912</c:v>
                </c:pt>
                <c:pt idx="863">
                  <c:v>913</c:v>
                </c:pt>
                <c:pt idx="864">
                  <c:v>914</c:v>
                </c:pt>
                <c:pt idx="865">
                  <c:v>915</c:v>
                </c:pt>
                <c:pt idx="866">
                  <c:v>916</c:v>
                </c:pt>
                <c:pt idx="867">
                  <c:v>917</c:v>
                </c:pt>
                <c:pt idx="868">
                  <c:v>918</c:v>
                </c:pt>
                <c:pt idx="869">
                  <c:v>919</c:v>
                </c:pt>
                <c:pt idx="870">
                  <c:v>920</c:v>
                </c:pt>
                <c:pt idx="871">
                  <c:v>921</c:v>
                </c:pt>
                <c:pt idx="872">
                  <c:v>922</c:v>
                </c:pt>
                <c:pt idx="873">
                  <c:v>923</c:v>
                </c:pt>
                <c:pt idx="874">
                  <c:v>924</c:v>
                </c:pt>
                <c:pt idx="875">
                  <c:v>925</c:v>
                </c:pt>
                <c:pt idx="876">
                  <c:v>926</c:v>
                </c:pt>
                <c:pt idx="877">
                  <c:v>927</c:v>
                </c:pt>
                <c:pt idx="878">
                  <c:v>928</c:v>
                </c:pt>
                <c:pt idx="879">
                  <c:v>929</c:v>
                </c:pt>
                <c:pt idx="880">
                  <c:v>930</c:v>
                </c:pt>
                <c:pt idx="881">
                  <c:v>931</c:v>
                </c:pt>
                <c:pt idx="882">
                  <c:v>932</c:v>
                </c:pt>
                <c:pt idx="883">
                  <c:v>933</c:v>
                </c:pt>
                <c:pt idx="884">
                  <c:v>934</c:v>
                </c:pt>
                <c:pt idx="885">
                  <c:v>935</c:v>
                </c:pt>
                <c:pt idx="886">
                  <c:v>936</c:v>
                </c:pt>
                <c:pt idx="887">
                  <c:v>937</c:v>
                </c:pt>
                <c:pt idx="888">
                  <c:v>938</c:v>
                </c:pt>
                <c:pt idx="889">
                  <c:v>939</c:v>
                </c:pt>
                <c:pt idx="890">
                  <c:v>940</c:v>
                </c:pt>
                <c:pt idx="891">
                  <c:v>941</c:v>
                </c:pt>
                <c:pt idx="892">
                  <c:v>942</c:v>
                </c:pt>
                <c:pt idx="893">
                  <c:v>943</c:v>
                </c:pt>
                <c:pt idx="894">
                  <c:v>944</c:v>
                </c:pt>
                <c:pt idx="895">
                  <c:v>945</c:v>
                </c:pt>
                <c:pt idx="896">
                  <c:v>946</c:v>
                </c:pt>
                <c:pt idx="897">
                  <c:v>947</c:v>
                </c:pt>
                <c:pt idx="898">
                  <c:v>948</c:v>
                </c:pt>
                <c:pt idx="899">
                  <c:v>949</c:v>
                </c:pt>
                <c:pt idx="900">
                  <c:v>950</c:v>
                </c:pt>
                <c:pt idx="901">
                  <c:v>951</c:v>
                </c:pt>
                <c:pt idx="902">
                  <c:v>952</c:v>
                </c:pt>
                <c:pt idx="903">
                  <c:v>953</c:v>
                </c:pt>
                <c:pt idx="904">
                  <c:v>954</c:v>
                </c:pt>
                <c:pt idx="905">
                  <c:v>955</c:v>
                </c:pt>
                <c:pt idx="906">
                  <c:v>956</c:v>
                </c:pt>
                <c:pt idx="907">
                  <c:v>957</c:v>
                </c:pt>
                <c:pt idx="908">
                  <c:v>958</c:v>
                </c:pt>
                <c:pt idx="909">
                  <c:v>959</c:v>
                </c:pt>
                <c:pt idx="910">
                  <c:v>960</c:v>
                </c:pt>
                <c:pt idx="911">
                  <c:v>961</c:v>
                </c:pt>
                <c:pt idx="912">
                  <c:v>962</c:v>
                </c:pt>
                <c:pt idx="913">
                  <c:v>963</c:v>
                </c:pt>
                <c:pt idx="914">
                  <c:v>964</c:v>
                </c:pt>
                <c:pt idx="915">
                  <c:v>965</c:v>
                </c:pt>
                <c:pt idx="916">
                  <c:v>966</c:v>
                </c:pt>
                <c:pt idx="917">
                  <c:v>967</c:v>
                </c:pt>
                <c:pt idx="918">
                  <c:v>968</c:v>
                </c:pt>
                <c:pt idx="919">
                  <c:v>969</c:v>
                </c:pt>
                <c:pt idx="920">
                  <c:v>970</c:v>
                </c:pt>
                <c:pt idx="921">
                  <c:v>971</c:v>
                </c:pt>
                <c:pt idx="922">
                  <c:v>972</c:v>
                </c:pt>
                <c:pt idx="923">
                  <c:v>973</c:v>
                </c:pt>
                <c:pt idx="924">
                  <c:v>974</c:v>
                </c:pt>
                <c:pt idx="925">
                  <c:v>975</c:v>
                </c:pt>
                <c:pt idx="926">
                  <c:v>976</c:v>
                </c:pt>
                <c:pt idx="927">
                  <c:v>977</c:v>
                </c:pt>
                <c:pt idx="928">
                  <c:v>978</c:v>
                </c:pt>
                <c:pt idx="929">
                  <c:v>979</c:v>
                </c:pt>
                <c:pt idx="930">
                  <c:v>980</c:v>
                </c:pt>
                <c:pt idx="931">
                  <c:v>981</c:v>
                </c:pt>
                <c:pt idx="932">
                  <c:v>982</c:v>
                </c:pt>
                <c:pt idx="933">
                  <c:v>983</c:v>
                </c:pt>
                <c:pt idx="934">
                  <c:v>984</c:v>
                </c:pt>
                <c:pt idx="935">
                  <c:v>985</c:v>
                </c:pt>
                <c:pt idx="936">
                  <c:v>986</c:v>
                </c:pt>
                <c:pt idx="937">
                  <c:v>987</c:v>
                </c:pt>
                <c:pt idx="938">
                  <c:v>988</c:v>
                </c:pt>
                <c:pt idx="939">
                  <c:v>989</c:v>
                </c:pt>
                <c:pt idx="940">
                  <c:v>990</c:v>
                </c:pt>
                <c:pt idx="941">
                  <c:v>991</c:v>
                </c:pt>
                <c:pt idx="942">
                  <c:v>992</c:v>
                </c:pt>
                <c:pt idx="943">
                  <c:v>993</c:v>
                </c:pt>
                <c:pt idx="944">
                  <c:v>994</c:v>
                </c:pt>
                <c:pt idx="945">
                  <c:v>995</c:v>
                </c:pt>
                <c:pt idx="946">
                  <c:v>996</c:v>
                </c:pt>
                <c:pt idx="947">
                  <c:v>997</c:v>
                </c:pt>
                <c:pt idx="948">
                  <c:v>998</c:v>
                </c:pt>
                <c:pt idx="949">
                  <c:v>999</c:v>
                </c:pt>
                <c:pt idx="950">
                  <c:v>1000</c:v>
                </c:pt>
              </c:numCache>
            </c:numRef>
          </c:xVal>
          <c:yVal>
            <c:numRef>
              <c:f>[数据测试.et]Sheet1!$Q$1:$Q$1000</c:f>
              <c:numCache>
                <c:formatCode>General</c:formatCode>
                <c:ptCount val="1000"/>
                <c:pt idx="0">
                  <c:v>0.186708737551295</c:v>
                </c:pt>
                <c:pt idx="1">
                  <c:v>0.184325823586667</c:v>
                </c:pt>
                <c:pt idx="2">
                  <c:v>0.182107879540871</c:v>
                </c:pt>
                <c:pt idx="3">
                  <c:v>0.179993410827374</c:v>
                </c:pt>
                <c:pt idx="4">
                  <c:v>0.177845124837411</c:v>
                </c:pt>
                <c:pt idx="5">
                  <c:v>0.175801367933678</c:v>
                </c:pt>
                <c:pt idx="6">
                  <c:v>0.173999987168454</c:v>
                </c:pt>
                <c:pt idx="7">
                  <c:v>0.172302408133913</c:v>
                </c:pt>
                <c:pt idx="8">
                  <c:v>0.170495864650828</c:v>
                </c:pt>
                <c:pt idx="9">
                  <c:v>0.168816084919062</c:v>
                </c:pt>
                <c:pt idx="10">
                  <c:v>0.167141042101127</c:v>
                </c:pt>
                <c:pt idx="11">
                  <c:v>0.165614543951475</c:v>
                </c:pt>
                <c:pt idx="12">
                  <c:v>0.164180252545391</c:v>
                </c:pt>
                <c:pt idx="13">
                  <c:v>0.162781821634719</c:v>
                </c:pt>
                <c:pt idx="14">
                  <c:v>0.161383963513272</c:v>
                </c:pt>
                <c:pt idx="15">
                  <c:v>0.159888487360544</c:v>
                </c:pt>
                <c:pt idx="16">
                  <c:v>0.158570344315675</c:v>
                </c:pt>
                <c:pt idx="17">
                  <c:v>0.157412715215116</c:v>
                </c:pt>
                <c:pt idx="18">
                  <c:v>0.156327956921658</c:v>
                </c:pt>
                <c:pt idx="19">
                  <c:v>0.155158527511669</c:v>
                </c:pt>
                <c:pt idx="20">
                  <c:v>0.15396513581892</c:v>
                </c:pt>
                <c:pt idx="21">
                  <c:v>0.152775808353001</c:v>
                </c:pt>
                <c:pt idx="22">
                  <c:v>0.151585424233096</c:v>
                </c:pt>
                <c:pt idx="23">
                  <c:v>0.150458763768193</c:v>
                </c:pt>
                <c:pt idx="24">
                  <c:v>0.149307481665658</c:v>
                </c:pt>
                <c:pt idx="25">
                  <c:v>0.148175602627248</c:v>
                </c:pt>
                <c:pt idx="26">
                  <c:v>0.146962531539753</c:v>
                </c:pt>
                <c:pt idx="27">
                  <c:v>0.145783491047533</c:v>
                </c:pt>
                <c:pt idx="28">
                  <c:v>0.144645033610163</c:v>
                </c:pt>
                <c:pt idx="29">
                  <c:v>0.143540612880007</c:v>
                </c:pt>
                <c:pt idx="30">
                  <c:v>0.142461605048467</c:v>
                </c:pt>
                <c:pt idx="31">
                  <c:v>0.141418877656386</c:v>
                </c:pt>
                <c:pt idx="32">
                  <c:v>0.14032880351741</c:v>
                </c:pt>
                <c:pt idx="33">
                  <c:v>0.139301455929212</c:v>
                </c:pt>
                <c:pt idx="34">
                  <c:v>0.138258701575571</c:v>
                </c:pt>
                <c:pt idx="35">
                  <c:v>0.137290110220439</c:v>
                </c:pt>
                <c:pt idx="36">
                  <c:v>0.13633443714302</c:v>
                </c:pt>
                <c:pt idx="37">
                  <c:v>0.13538116837995</c:v>
                </c:pt>
                <c:pt idx="38">
                  <c:v>0.134438008313756</c:v>
                </c:pt>
                <c:pt idx="39">
                  <c:v>0.133468987426105</c:v>
                </c:pt>
                <c:pt idx="40">
                  <c:v>0.13252159606919</c:v>
                </c:pt>
                <c:pt idx="41">
                  <c:v>0.131558762883791</c:v>
                </c:pt>
                <c:pt idx="42">
                  <c:v>0.130595916183686</c:v>
                </c:pt>
                <c:pt idx="43">
                  <c:v>0.129619300895124</c:v>
                </c:pt>
                <c:pt idx="44">
                  <c:v>0.128693387156106</c:v>
                </c:pt>
                <c:pt idx="45">
                  <c:v>0.127789294235286</c:v>
                </c:pt>
                <c:pt idx="46">
                  <c:v>0.126889109360903</c:v>
                </c:pt>
                <c:pt idx="47">
                  <c:v>0.125995891382011</c:v>
                </c:pt>
                <c:pt idx="48">
                  <c:v>0.125100430080366</c:v>
                </c:pt>
                <c:pt idx="49">
                  <c:v>0.124243650607475</c:v>
                </c:pt>
                <c:pt idx="50">
                  <c:v>0.123417609515622</c:v>
                </c:pt>
                <c:pt idx="51">
                  <c:v>0.122595056535833</c:v>
                </c:pt>
                <c:pt idx="52">
                  <c:v>0.121786253201852</c:v>
                </c:pt>
                <c:pt idx="53">
                  <c:v>0.121029734446206</c:v>
                </c:pt>
                <c:pt idx="54">
                  <c:v>0.120295099664252</c:v>
                </c:pt>
                <c:pt idx="55">
                  <c:v>0.119568334316652</c:v>
                </c:pt>
                <c:pt idx="56">
                  <c:v>0.118830451385768</c:v>
                </c:pt>
                <c:pt idx="57">
                  <c:v>0.118116306209659</c:v>
                </c:pt>
                <c:pt idx="58">
                  <c:v>0.117430062511956</c:v>
                </c:pt>
                <c:pt idx="59">
                  <c:v>0.116744833971922</c:v>
                </c:pt>
                <c:pt idx="60">
                  <c:v>0.116054758276703</c:v>
                </c:pt>
                <c:pt idx="61">
                  <c:v>0.115396955602797</c:v>
                </c:pt>
                <c:pt idx="62">
                  <c:v>0.114747013507906</c:v>
                </c:pt>
                <c:pt idx="63">
                  <c:v>0.114114605663144</c:v>
                </c:pt>
                <c:pt idx="64">
                  <c:v>0.113501693980704</c:v>
                </c:pt>
                <c:pt idx="65">
                  <c:v>0.112881364891434</c:v>
                </c:pt>
                <c:pt idx="66">
                  <c:v>0.1122720381253</c:v>
                </c:pt>
                <c:pt idx="67">
                  <c:v>0.111662145396653</c:v>
                </c:pt>
                <c:pt idx="68">
                  <c:v>0.11103919464733</c:v>
                </c:pt>
                <c:pt idx="69">
                  <c:v>0.110441359016741</c:v>
                </c:pt>
                <c:pt idx="70">
                  <c:v>0.109844300293659</c:v>
                </c:pt>
                <c:pt idx="71">
                  <c:v>0.109267790016155</c:v>
                </c:pt>
                <c:pt idx="72">
                  <c:v>0.108674678779307</c:v>
                </c:pt>
                <c:pt idx="73">
                  <c:v>0.10810853702035</c:v>
                </c:pt>
                <c:pt idx="74">
                  <c:v>0.107527708078185</c:v>
                </c:pt>
                <c:pt idx="75">
                  <c:v>0.106967909814879</c:v>
                </c:pt>
                <c:pt idx="76">
                  <c:v>0.106417050584064</c:v>
                </c:pt>
                <c:pt idx="77">
                  <c:v>0.105863064890185</c:v>
                </c:pt>
                <c:pt idx="78">
                  <c:v>0.105310923828418</c:v>
                </c:pt>
                <c:pt idx="79">
                  <c:v>0.10476949961618</c:v>
                </c:pt>
                <c:pt idx="80">
                  <c:v>0.104233132149023</c:v>
                </c:pt>
                <c:pt idx="81">
                  <c:v>0.10371060627818</c:v>
                </c:pt>
                <c:pt idx="82">
                  <c:v>0.103190403881579</c:v>
                </c:pt>
                <c:pt idx="83">
                  <c:v>0.102680952022607</c:v>
                </c:pt>
                <c:pt idx="84">
                  <c:v>0.102186582452156</c:v>
                </c:pt>
                <c:pt idx="85">
                  <c:v>0.101701657932458</c:v>
                </c:pt>
                <c:pt idx="86">
                  <c:v>0.101223121717326</c:v>
                </c:pt>
                <c:pt idx="87">
                  <c:v>0.100750266709023</c:v>
                </c:pt>
                <c:pt idx="88">
                  <c:v>0.100272268149773</c:v>
                </c:pt>
                <c:pt idx="89">
                  <c:v>0.0997965886040098</c:v>
                </c:pt>
                <c:pt idx="90">
                  <c:v>0.0993429887333064</c:v>
                </c:pt>
                <c:pt idx="91">
                  <c:v>0.0988793473507858</c:v>
                </c:pt>
                <c:pt idx="92">
                  <c:v>0.0984577274110105</c:v>
                </c:pt>
                <c:pt idx="93">
                  <c:v>0.0980179911154291</c:v>
                </c:pt>
                <c:pt idx="94">
                  <c:v>0.0975929028924636</c:v>
                </c:pt>
                <c:pt idx="95">
                  <c:v>0.0971345656561522</c:v>
                </c:pt>
                <c:pt idx="96">
                  <c:v>0.0967005474641307</c:v>
                </c:pt>
                <c:pt idx="97">
                  <c:v>0.0962708572072569</c:v>
                </c:pt>
                <c:pt idx="98">
                  <c:v>0.0958415607755077</c:v>
                </c:pt>
                <c:pt idx="99">
                  <c:v>0.0954225433794017</c:v>
                </c:pt>
                <c:pt idx="100">
                  <c:v>0.0950223476642011</c:v>
                </c:pt>
                <c:pt idx="101">
                  <c:v>0.0946097181403569</c:v>
                </c:pt>
                <c:pt idx="102">
                  <c:v>0.0942132563321691</c:v>
                </c:pt>
                <c:pt idx="103">
                  <c:v>0.0938245332219044</c:v>
                </c:pt>
                <c:pt idx="104">
                  <c:v>0.0934555112213974</c:v>
                </c:pt>
                <c:pt idx="105">
                  <c:v>0.0930637280926909</c:v>
                </c:pt>
                <c:pt idx="106">
                  <c:v>0.0926791480977213</c:v>
                </c:pt>
                <c:pt idx="107">
                  <c:v>0.0922972961889237</c:v>
                </c:pt>
                <c:pt idx="108">
                  <c:v>0.0918992995595991</c:v>
                </c:pt>
                <c:pt idx="109">
                  <c:v>0.0915059016855948</c:v>
                </c:pt>
                <c:pt idx="110">
                  <c:v>0.0911343123595454</c:v>
                </c:pt>
                <c:pt idx="111">
                  <c:v>0.0907791674324461</c:v>
                </c:pt>
                <c:pt idx="112">
                  <c:v>0.0903838555258832</c:v>
                </c:pt>
                <c:pt idx="113">
                  <c:v>0.0900126576431857</c:v>
                </c:pt>
                <c:pt idx="114">
                  <c:v>0.0896441424407247</c:v>
                </c:pt>
                <c:pt idx="115">
                  <c:v>0.0892717637532118</c:v>
                </c:pt>
                <c:pt idx="116">
                  <c:v>0.0889119749189217</c:v>
                </c:pt>
                <c:pt idx="117">
                  <c:v>0.0885559900463038</c:v>
                </c:pt>
                <c:pt idx="118">
                  <c:v>0.0882214441340588</c:v>
                </c:pt>
                <c:pt idx="119">
                  <c:v>0.0878687959898404</c:v>
                </c:pt>
                <c:pt idx="120">
                  <c:v>0.0875193296255871</c:v>
                </c:pt>
                <c:pt idx="121">
                  <c:v>0.0871745677644946</c:v>
                </c:pt>
                <c:pt idx="122">
                  <c:v>0.0868209047613281</c:v>
                </c:pt>
                <c:pt idx="123">
                  <c:v>0.0864625829179246</c:v>
                </c:pt>
                <c:pt idx="124">
                  <c:v>0.0861215724132973</c:v>
                </c:pt>
                <c:pt idx="125">
                  <c:v>0.0857728618132907</c:v>
                </c:pt>
                <c:pt idx="126">
                  <c:v>0.0854426563619827</c:v>
                </c:pt>
                <c:pt idx="127">
                  <c:v>0.0851194446568557</c:v>
                </c:pt>
                <c:pt idx="128">
                  <c:v>0.0847718943831965</c:v>
                </c:pt>
                <c:pt idx="129">
                  <c:v>0.0844274780891226</c:v>
                </c:pt>
                <c:pt idx="130">
                  <c:v>0.0840970287378885</c:v>
                </c:pt>
                <c:pt idx="131">
                  <c:v>0.0837669696251738</c:v>
                </c:pt>
                <c:pt idx="132">
                  <c:v>0.0834242597411901</c:v>
                </c:pt>
                <c:pt idx="133">
                  <c:v>0.0830934368112259</c:v>
                </c:pt>
                <c:pt idx="134">
                  <c:v>0.0827829923600552</c:v>
                </c:pt>
                <c:pt idx="135">
                  <c:v>0.0824842995633409</c:v>
                </c:pt>
                <c:pt idx="136">
                  <c:v>0.082164691476607</c:v>
                </c:pt>
                <c:pt idx="137">
                  <c:v>0.0818591930805294</c:v>
                </c:pt>
                <c:pt idx="138">
                  <c:v>0.0815654143339387</c:v>
                </c:pt>
                <c:pt idx="139">
                  <c:v>0.0812714295425011</c:v>
                </c:pt>
                <c:pt idx="140">
                  <c:v>0.0809842613542103</c:v>
                </c:pt>
                <c:pt idx="141">
                  <c:v>0.0807150540849988</c:v>
                </c:pt>
                <c:pt idx="142">
                  <c:v>0.0804361357593404</c:v>
                </c:pt>
                <c:pt idx="143">
                  <c:v>0.0801563289119507</c:v>
                </c:pt>
                <c:pt idx="144">
                  <c:v>0.0798874862602026</c:v>
                </c:pt>
                <c:pt idx="145">
                  <c:v>0.0796118324356609</c:v>
                </c:pt>
                <c:pt idx="146">
                  <c:v>0.0793361675473224</c:v>
                </c:pt>
                <c:pt idx="147">
                  <c:v>0.0790775760380194</c:v>
                </c:pt>
                <c:pt idx="148">
                  <c:v>0.0788218825779962</c:v>
                </c:pt>
                <c:pt idx="149">
                  <c:v>0.078564949846469</c:v>
                </c:pt>
                <c:pt idx="150">
                  <c:v>0.0783040838875759</c:v>
                </c:pt>
                <c:pt idx="151">
                  <c:v>0.0780705502965973</c:v>
                </c:pt>
                <c:pt idx="152">
                  <c:v>0.0778227847277053</c:v>
                </c:pt>
                <c:pt idx="153">
                  <c:v>0.0775883882356942</c:v>
                </c:pt>
                <c:pt idx="154">
                  <c:v>0.077376759909089</c:v>
                </c:pt>
                <c:pt idx="155">
                  <c:v>0.0771305539680942</c:v>
                </c:pt>
                <c:pt idx="156">
                  <c:v>0.0768830299624854</c:v>
                </c:pt>
                <c:pt idx="157">
                  <c:v>0.0766436037954952</c:v>
                </c:pt>
                <c:pt idx="158">
                  <c:v>0.0763979218014991</c:v>
                </c:pt>
                <c:pt idx="159">
                  <c:v>0.0761574839294539</c:v>
                </c:pt>
                <c:pt idx="160">
                  <c:v>0.0759118816823409</c:v>
                </c:pt>
                <c:pt idx="161">
                  <c:v>0.0756745590539551</c:v>
                </c:pt>
                <c:pt idx="162">
                  <c:v>0.0754379975536052</c:v>
                </c:pt>
                <c:pt idx="163">
                  <c:v>0.0752206107076233</c:v>
                </c:pt>
                <c:pt idx="164">
                  <c:v>0.0750040554083838</c:v>
                </c:pt>
                <c:pt idx="165">
                  <c:v>0.0747854708646181</c:v>
                </c:pt>
                <c:pt idx="166">
                  <c:v>0.074583595623196</c:v>
                </c:pt>
                <c:pt idx="167">
                  <c:v>0.0743645659078174</c:v>
                </c:pt>
                <c:pt idx="168">
                  <c:v>0.0741532195145119</c:v>
                </c:pt>
                <c:pt idx="169">
                  <c:v>0.0739419370999671</c:v>
                </c:pt>
                <c:pt idx="170">
                  <c:v>0.0737212382813755</c:v>
                </c:pt>
                <c:pt idx="171">
                  <c:v>0.0735121362787815</c:v>
                </c:pt>
                <c:pt idx="172">
                  <c:v>0.0733051202845576</c:v>
                </c:pt>
                <c:pt idx="173">
                  <c:v>0.0731150515726903</c:v>
                </c:pt>
                <c:pt idx="174">
                  <c:v>0.0729026286807517</c:v>
                </c:pt>
                <c:pt idx="175">
                  <c:v>0.072694943078615</c:v>
                </c:pt>
                <c:pt idx="176">
                  <c:v>0.0724986900234966</c:v>
                </c:pt>
                <c:pt idx="177">
                  <c:v>0.0722884168381276</c:v>
                </c:pt>
                <c:pt idx="178">
                  <c:v>0.0720758052104402</c:v>
                </c:pt>
                <c:pt idx="179">
                  <c:v>0.0718581664644667</c:v>
                </c:pt>
                <c:pt idx="180">
                  <c:v>0.0716472299006824</c:v>
                </c:pt>
                <c:pt idx="181">
                  <c:v>0.0714630425089606</c:v>
                </c:pt>
                <c:pt idx="182">
                  <c:v>0.0712697307028071</c:v>
                </c:pt>
                <c:pt idx="183">
                  <c:v>0.0710881452474677</c:v>
                </c:pt>
                <c:pt idx="184">
                  <c:v>0.0708965974707734</c:v>
                </c:pt>
                <c:pt idx="185">
                  <c:v>0.0707159469744381</c:v>
                </c:pt>
                <c:pt idx="186">
                  <c:v>0.070533011315289</c:v>
                </c:pt>
                <c:pt idx="187">
                  <c:v>0.0703297645330561</c:v>
                </c:pt>
                <c:pt idx="188">
                  <c:v>0.0701422564150569</c:v>
                </c:pt>
                <c:pt idx="189">
                  <c:v>0.0699531723051204</c:v>
                </c:pt>
                <c:pt idx="190">
                  <c:v>0.069780825217145</c:v>
                </c:pt>
                <c:pt idx="191">
                  <c:v>0.0696029683107898</c:v>
                </c:pt>
                <c:pt idx="192">
                  <c:v>0.0694382644111924</c:v>
                </c:pt>
                <c:pt idx="193">
                  <c:v>0.069284601589561</c:v>
                </c:pt>
                <c:pt idx="194">
                  <c:v>0.0691216256815277</c:v>
                </c:pt>
                <c:pt idx="195">
                  <c:v>0.0689606688439161</c:v>
                </c:pt>
                <c:pt idx="196">
                  <c:v>0.0688171394571991</c:v>
                </c:pt>
                <c:pt idx="197">
                  <c:v>0.0686551725302862</c:v>
                </c:pt>
                <c:pt idx="198">
                  <c:v>0.0685072326981608</c:v>
                </c:pt>
                <c:pt idx="199">
                  <c:v>0.0683470834289731</c:v>
                </c:pt>
                <c:pt idx="200">
                  <c:v>0.0681943409757262</c:v>
                </c:pt>
                <c:pt idx="201">
                  <c:v>0.0680517337106349</c:v>
                </c:pt>
                <c:pt idx="202">
                  <c:v>0.0679102898820466</c:v>
                </c:pt>
                <c:pt idx="203">
                  <c:v>0.0677773767603492</c:v>
                </c:pt>
                <c:pt idx="204">
                  <c:v>0.0676469284758424</c:v>
                </c:pt>
                <c:pt idx="205">
                  <c:v>0.0675158926342451</c:v>
                </c:pt>
                <c:pt idx="206">
                  <c:v>0.0673930694139614</c:v>
                </c:pt>
                <c:pt idx="207">
                  <c:v>0.0672737344982841</c:v>
                </c:pt>
                <c:pt idx="208">
                  <c:v>0.0671582734106748</c:v>
                </c:pt>
                <c:pt idx="209">
                  <c:v>0.0670303832844216</c:v>
                </c:pt>
                <c:pt idx="210">
                  <c:v>0.0668916464079582</c:v>
                </c:pt>
                <c:pt idx="211">
                  <c:v>0.066764676849763</c:v>
                </c:pt>
                <c:pt idx="212">
                  <c:v>0.0666602525822099</c:v>
                </c:pt>
                <c:pt idx="213">
                  <c:v>0.0665411207888027</c:v>
                </c:pt>
                <c:pt idx="214">
                  <c:v>0.0664312416483468</c:v>
                </c:pt>
                <c:pt idx="215">
                  <c:v>0.066338637128642</c:v>
                </c:pt>
                <c:pt idx="216">
                  <c:v>0.0662253057231987</c:v>
                </c:pt>
                <c:pt idx="217">
                  <c:v>0.0661246580575587</c:v>
                </c:pt>
                <c:pt idx="218">
                  <c:v>0.0660136285193689</c:v>
                </c:pt>
                <c:pt idx="219">
                  <c:v>0.0659029270490197</c:v>
                </c:pt>
                <c:pt idx="220">
                  <c:v>0.0657894779279793</c:v>
                </c:pt>
                <c:pt idx="221">
                  <c:v>0.0656738728986955</c:v>
                </c:pt>
                <c:pt idx="222">
                  <c:v>0.0655683441678429</c:v>
                </c:pt>
                <c:pt idx="223">
                  <c:v>0.0654632011392839</c:v>
                </c:pt>
                <c:pt idx="224">
                  <c:v>0.065361734828477</c:v>
                </c:pt>
                <c:pt idx="225">
                  <c:v>0.0652515643411019</c:v>
                </c:pt>
                <c:pt idx="226">
                  <c:v>0.0651518522755138</c:v>
                </c:pt>
                <c:pt idx="227">
                  <c:v>0.0650187663482392</c:v>
                </c:pt>
                <c:pt idx="228">
                  <c:v>0.0648906574857407</c:v>
                </c:pt>
                <c:pt idx="229">
                  <c:v>0.0647669381968749</c:v>
                </c:pt>
                <c:pt idx="230">
                  <c:v>0.0646488263676437</c:v>
                </c:pt>
                <c:pt idx="231">
                  <c:v>0.0645165826320921</c:v>
                </c:pt>
                <c:pt idx="232">
                  <c:v>0.0643925270267951</c:v>
                </c:pt>
                <c:pt idx="233">
                  <c:v>0.0642679348673962</c:v>
                </c:pt>
                <c:pt idx="234">
                  <c:v>0.0641372393925269</c:v>
                </c:pt>
                <c:pt idx="235">
                  <c:v>0.064015440137517</c:v>
                </c:pt>
                <c:pt idx="236">
                  <c:v>0.0639020960433955</c:v>
                </c:pt>
                <c:pt idx="237">
                  <c:v>0.0637972947458058</c:v>
                </c:pt>
                <c:pt idx="238">
                  <c:v>0.0636963745133454</c:v>
                </c:pt>
                <c:pt idx="239">
                  <c:v>0.063596243425018</c:v>
                </c:pt>
                <c:pt idx="240">
                  <c:v>0.0635043086105073</c:v>
                </c:pt>
                <c:pt idx="241">
                  <c:v>0.0634015748647168</c:v>
                </c:pt>
                <c:pt idx="242">
                  <c:v>0.063304392086381</c:v>
                </c:pt>
                <c:pt idx="243">
                  <c:v>0.0632179243385136</c:v>
                </c:pt>
                <c:pt idx="244">
                  <c:v>0.0631216480669557</c:v>
                </c:pt>
                <c:pt idx="245">
                  <c:v>0.06301481672334</c:v>
                </c:pt>
                <c:pt idx="246">
                  <c:v>0.0629361178487261</c:v>
                </c:pt>
                <c:pt idx="247">
                  <c:v>0.0628454555686142</c:v>
                </c:pt>
                <c:pt idx="248">
                  <c:v>0.0627605015775443</c:v>
                </c:pt>
                <c:pt idx="249">
                  <c:v>0.0626593078375353</c:v>
                </c:pt>
                <c:pt idx="250">
                  <c:v>0.0625631855632508</c:v>
                </c:pt>
                <c:pt idx="251">
                  <c:v>0.0624782977891908</c:v>
                </c:pt>
                <c:pt idx="252">
                  <c:v>0.0623853046551721</c:v>
                </c:pt>
                <c:pt idx="253">
                  <c:v>0.0622916174522239</c:v>
                </c:pt>
                <c:pt idx="254">
                  <c:v>0.0622017840103022</c:v>
                </c:pt>
                <c:pt idx="255">
                  <c:v>0.0621261709267619</c:v>
                </c:pt>
                <c:pt idx="256">
                  <c:v>0.0620463924664197</c:v>
                </c:pt>
                <c:pt idx="257">
                  <c:v>0.0619624810934261</c:v>
                </c:pt>
                <c:pt idx="258">
                  <c:v>0.0618886893542501</c:v>
                </c:pt>
                <c:pt idx="259">
                  <c:v>0.0618036320718663</c:v>
                </c:pt>
                <c:pt idx="260">
                  <c:v>0.0617142641400662</c:v>
                </c:pt>
                <c:pt idx="261">
                  <c:v>0.0616391048521065</c:v>
                </c:pt>
                <c:pt idx="262">
                  <c:v>0.0615614950138767</c:v>
                </c:pt>
                <c:pt idx="263">
                  <c:v>0.0614764616077839</c:v>
                </c:pt>
                <c:pt idx="264">
                  <c:v>0.0613825258349768</c:v>
                </c:pt>
                <c:pt idx="265">
                  <c:v>0.0612912137783737</c:v>
                </c:pt>
                <c:pt idx="266">
                  <c:v>0.0611849314728691</c:v>
                </c:pt>
                <c:pt idx="267">
                  <c:v>0.0610830713676684</c:v>
                </c:pt>
                <c:pt idx="268">
                  <c:v>0.0609776317601821</c:v>
                </c:pt>
                <c:pt idx="269">
                  <c:v>0.0608797612852043</c:v>
                </c:pt>
                <c:pt idx="270">
                  <c:v>0.060785590745868</c:v>
                </c:pt>
                <c:pt idx="271">
                  <c:v>0.0606868238516146</c:v>
                </c:pt>
                <c:pt idx="272">
                  <c:v>0.0605923980281721</c:v>
                </c:pt>
                <c:pt idx="273">
                  <c:v>0.0605184294584038</c:v>
                </c:pt>
                <c:pt idx="274">
                  <c:v>0.0604362163357831</c:v>
                </c:pt>
                <c:pt idx="275">
                  <c:v>0.0603622941829682</c:v>
                </c:pt>
                <c:pt idx="276">
                  <c:v>0.0602832575416766</c:v>
                </c:pt>
                <c:pt idx="277">
                  <c:v>0.0602111415427097</c:v>
                </c:pt>
                <c:pt idx="278">
                  <c:v>0.0601384972971139</c:v>
                </c:pt>
                <c:pt idx="279">
                  <c:v>0.0600610533009731</c:v>
                </c:pt>
                <c:pt idx="280">
                  <c:v>0.0599837234219647</c:v>
                </c:pt>
                <c:pt idx="281">
                  <c:v>0.0599036998578953</c:v>
                </c:pt>
                <c:pt idx="282">
                  <c:v>0.0598291491810702</c:v>
                </c:pt>
                <c:pt idx="283">
                  <c:v>0.0597482833034276</c:v>
                </c:pt>
                <c:pt idx="284">
                  <c:v>0.0596750656611282</c:v>
                </c:pt>
                <c:pt idx="285">
                  <c:v>0.0595871110327727</c:v>
                </c:pt>
                <c:pt idx="286">
                  <c:v>0.0594933057832124</c:v>
                </c:pt>
                <c:pt idx="287">
                  <c:v>0.0594022561871642</c:v>
                </c:pt>
                <c:pt idx="288">
                  <c:v>0.0593069892710039</c:v>
                </c:pt>
                <c:pt idx="289">
                  <c:v>0.0592044817330212</c:v>
                </c:pt>
                <c:pt idx="290">
                  <c:v>0.0591103067860757</c:v>
                </c:pt>
                <c:pt idx="291">
                  <c:v>0.0590240884052572</c:v>
                </c:pt>
                <c:pt idx="292">
                  <c:v>0.0589332796118743</c:v>
                </c:pt>
                <c:pt idx="293">
                  <c:v>0.0588555663990373</c:v>
                </c:pt>
                <c:pt idx="294">
                  <c:v>0.058774773433765</c:v>
                </c:pt>
                <c:pt idx="295">
                  <c:v>0.0586836371149589</c:v>
                </c:pt>
                <c:pt idx="296">
                  <c:v>0.0585843132364627</c:v>
                </c:pt>
                <c:pt idx="297">
                  <c:v>0.0584908613064207</c:v>
                </c:pt>
                <c:pt idx="298">
                  <c:v>0.0583962081226375</c:v>
                </c:pt>
                <c:pt idx="299">
                  <c:v>0.0583070399732569</c:v>
                </c:pt>
                <c:pt idx="300">
                  <c:v>0.0582269973479775</c:v>
                </c:pt>
                <c:pt idx="301">
                  <c:v>0.0581353066701597</c:v>
                </c:pt>
                <c:pt idx="302">
                  <c:v>0.0580486158154803</c:v>
                </c:pt>
                <c:pt idx="303">
                  <c:v>0.0579568071567319</c:v>
                </c:pt>
                <c:pt idx="304">
                  <c:v>0.0578672166675106</c:v>
                </c:pt>
                <c:pt idx="305">
                  <c:v>0.0577831015570645</c:v>
                </c:pt>
                <c:pt idx="306">
                  <c:v>0.0576951062881988</c:v>
                </c:pt>
                <c:pt idx="307">
                  <c:v>0.0576155398960009</c:v>
                </c:pt>
                <c:pt idx="308">
                  <c:v>0.0575325470870874</c:v>
                </c:pt>
                <c:pt idx="309">
                  <c:v>0.0574503896388787</c:v>
                </c:pt>
                <c:pt idx="310">
                  <c:v>0.0573696533932464</c:v>
                </c:pt>
                <c:pt idx="311">
                  <c:v>0.0572846595982422</c:v>
                </c:pt>
                <c:pt idx="312">
                  <c:v>0.0572104901359518</c:v>
                </c:pt>
                <c:pt idx="313">
                  <c:v>0.0571322736651919</c:v>
                </c:pt>
                <c:pt idx="314">
                  <c:v>0.0570432869965214</c:v>
                </c:pt>
                <c:pt idx="315">
                  <c:v>0.0569583833694037</c:v>
                </c:pt>
                <c:pt idx="316">
                  <c:v>0.056866282929674</c:v>
                </c:pt>
                <c:pt idx="317">
                  <c:v>0.0567723791131367</c:v>
                </c:pt>
                <c:pt idx="318">
                  <c:v>0.0566861715968026</c:v>
                </c:pt>
                <c:pt idx="319">
                  <c:v>0.0565867497928633</c:v>
                </c:pt>
                <c:pt idx="320">
                  <c:v>0.0565011344531887</c:v>
                </c:pt>
                <c:pt idx="321">
                  <c:v>0.0564100235509561</c:v>
                </c:pt>
                <c:pt idx="322">
                  <c:v>0.0563259947717957</c:v>
                </c:pt>
                <c:pt idx="323">
                  <c:v>0.0562395627717136</c:v>
                </c:pt>
                <c:pt idx="324">
                  <c:v>0.0561472229076845</c:v>
                </c:pt>
                <c:pt idx="325">
                  <c:v>0.056057091114589</c:v>
                </c:pt>
                <c:pt idx="326">
                  <c:v>0.0559727191877194</c:v>
                </c:pt>
                <c:pt idx="327">
                  <c:v>0.0558815482068931</c:v>
                </c:pt>
                <c:pt idx="328">
                  <c:v>0.0557897305933137</c:v>
                </c:pt>
                <c:pt idx="329">
                  <c:v>0.0556884792768844</c:v>
                </c:pt>
                <c:pt idx="330">
                  <c:v>0.0555946495461484</c:v>
                </c:pt>
                <c:pt idx="331">
                  <c:v>0.0554990534634686</c:v>
                </c:pt>
                <c:pt idx="332">
                  <c:v>0.0554046914192795</c:v>
                </c:pt>
                <c:pt idx="333">
                  <c:v>0.0553166332225763</c:v>
                </c:pt>
                <c:pt idx="334">
                  <c:v>0.0552276403587917</c:v>
                </c:pt>
                <c:pt idx="335">
                  <c:v>0.0551355545802403</c:v>
                </c:pt>
                <c:pt idx="336">
                  <c:v>0.0550463603114849</c:v>
                </c:pt>
                <c:pt idx="337">
                  <c:v>0.05496326701143</c:v>
                </c:pt>
                <c:pt idx="338">
                  <c:v>0.0548751201857916</c:v>
                </c:pt>
                <c:pt idx="339">
                  <c:v>0.0547773717690837</c:v>
                </c:pt>
                <c:pt idx="340">
                  <c:v>0.054688657742053</c:v>
                </c:pt>
                <c:pt idx="341">
                  <c:v>0.0546051596188103</c:v>
                </c:pt>
                <c:pt idx="342">
                  <c:v>0.054514826543896</c:v>
                </c:pt>
                <c:pt idx="343">
                  <c:v>0.0544239258579</c:v>
                </c:pt>
                <c:pt idx="344">
                  <c:v>0.054339305731334</c:v>
                </c:pt>
                <c:pt idx="345">
                  <c:v>0.0542597536124952</c:v>
                </c:pt>
                <c:pt idx="346">
                  <c:v>0.0541733341899193</c:v>
                </c:pt>
                <c:pt idx="347">
                  <c:v>0.0540858674760155</c:v>
                </c:pt>
                <c:pt idx="348">
                  <c:v>0.0540018049600226</c:v>
                </c:pt>
                <c:pt idx="349">
                  <c:v>0.0539236253349657</c:v>
                </c:pt>
                <c:pt idx="350">
                  <c:v>0.0538368535212773</c:v>
                </c:pt>
                <c:pt idx="351">
                  <c:v>0.0537569177332856</c:v>
                </c:pt>
                <c:pt idx="352">
                  <c:v>0.0536707206556425</c:v>
                </c:pt>
                <c:pt idx="353">
                  <c:v>0.0535878351452871</c:v>
                </c:pt>
                <c:pt idx="354">
                  <c:v>0.0535063289749754</c:v>
                </c:pt>
                <c:pt idx="355">
                  <c:v>0.0534205712639943</c:v>
                </c:pt>
                <c:pt idx="356">
                  <c:v>0.0533351797087893</c:v>
                </c:pt>
                <c:pt idx="357">
                  <c:v>0.0532528853866655</c:v>
                </c:pt>
                <c:pt idx="358">
                  <c:v>0.0531648454080691</c:v>
                </c:pt>
                <c:pt idx="359">
                  <c:v>0.0530783254880255</c:v>
                </c:pt>
                <c:pt idx="360">
                  <c:v>0.0529911624225109</c:v>
                </c:pt>
                <c:pt idx="361">
                  <c:v>0.0529013189626402</c:v>
                </c:pt>
                <c:pt idx="362">
                  <c:v>0.0528163610974154</c:v>
                </c:pt>
                <c:pt idx="363">
                  <c:v>0.0527320393091826</c:v>
                </c:pt>
                <c:pt idx="364">
                  <c:v>0.0526517032709197</c:v>
                </c:pt>
                <c:pt idx="365">
                  <c:v>0.052567684895889</c:v>
                </c:pt>
                <c:pt idx="366">
                  <c:v>0.0524757048296954</c:v>
                </c:pt>
                <c:pt idx="367">
                  <c:v>0.0523865061390251</c:v>
                </c:pt>
                <c:pt idx="368">
                  <c:v>0.0523007809402447</c:v>
                </c:pt>
                <c:pt idx="369">
                  <c:v>0.0522024155897036</c:v>
                </c:pt>
                <c:pt idx="370">
                  <c:v>0.0521142504217845</c:v>
                </c:pt>
                <c:pt idx="371">
                  <c:v>0.0520278420129186</c:v>
                </c:pt>
                <c:pt idx="372">
                  <c:v>0.0519456855584032</c:v>
                </c:pt>
                <c:pt idx="373">
                  <c:v>0.0518607160316544</c:v>
                </c:pt>
                <c:pt idx="374">
                  <c:v>0.0517842198576228</c:v>
                </c:pt>
                <c:pt idx="375">
                  <c:v>0.0517065934289419</c:v>
                </c:pt>
                <c:pt idx="376">
                  <c:v>0.0516327599230759</c:v>
                </c:pt>
                <c:pt idx="377">
                  <c:v>0.0515601521706044</c:v>
                </c:pt>
                <c:pt idx="378">
                  <c:v>0.0514839003564711</c:v>
                </c:pt>
                <c:pt idx="379">
                  <c:v>0.0514177654365702</c:v>
                </c:pt>
                <c:pt idx="380">
                  <c:v>0.0513491977606749</c:v>
                </c:pt>
                <c:pt idx="381">
                  <c:v>0.0512777960935217</c:v>
                </c:pt>
                <c:pt idx="382">
                  <c:v>0.0512115806018916</c:v>
                </c:pt>
                <c:pt idx="383">
                  <c:v>0.0511439757831502</c:v>
                </c:pt>
                <c:pt idx="384">
                  <c:v>0.0510680005209364</c:v>
                </c:pt>
                <c:pt idx="385">
                  <c:v>0.0509908648406803</c:v>
                </c:pt>
                <c:pt idx="386">
                  <c:v>0.0509225832365163</c:v>
                </c:pt>
                <c:pt idx="387">
                  <c:v>0.0508486800031186</c:v>
                </c:pt>
                <c:pt idx="388">
                  <c:v>0.0507701838334363</c:v>
                </c:pt>
                <c:pt idx="389">
                  <c:v>0.0506930816823327</c:v>
                </c:pt>
                <c:pt idx="390">
                  <c:v>0.0506156602138564</c:v>
                </c:pt>
                <c:pt idx="391">
                  <c:v>0.0505371462807606</c:v>
                </c:pt>
                <c:pt idx="392">
                  <c:v>0.0504618247688486</c:v>
                </c:pt>
                <c:pt idx="393">
                  <c:v>0.0503845017963478</c:v>
                </c:pt>
                <c:pt idx="394">
                  <c:v>0.0503093975473059</c:v>
                </c:pt>
                <c:pt idx="395">
                  <c:v>0.0502330825286452</c:v>
                </c:pt>
                <c:pt idx="396">
                  <c:v>0.0501590309031377</c:v>
                </c:pt>
                <c:pt idx="397">
                  <c:v>0.0500910435664658</c:v>
                </c:pt>
                <c:pt idx="398">
                  <c:v>0.0500263793441756</c:v>
                </c:pt>
                <c:pt idx="399">
                  <c:v>0.0499551863117733</c:v>
                </c:pt>
                <c:pt idx="400">
                  <c:v>0.0498855541607038</c:v>
                </c:pt>
                <c:pt idx="401">
                  <c:v>0.0498088571464276</c:v>
                </c:pt>
                <c:pt idx="402">
                  <c:v>0.0497351540560831</c:v>
                </c:pt>
                <c:pt idx="403">
                  <c:v>0.0496628903489126</c:v>
                </c:pt>
                <c:pt idx="404">
                  <c:v>0.0495874522231391</c:v>
                </c:pt>
                <c:pt idx="405">
                  <c:v>0.0495027636217643</c:v>
                </c:pt>
                <c:pt idx="406">
                  <c:v>0.0494217296135299</c:v>
                </c:pt>
                <c:pt idx="407">
                  <c:v>0.0493415806807054</c:v>
                </c:pt>
                <c:pt idx="408">
                  <c:v>0.0492722375161629</c:v>
                </c:pt>
                <c:pt idx="409">
                  <c:v>0.0491942506919322</c:v>
                </c:pt>
                <c:pt idx="410">
                  <c:v>0.0491260074226908</c:v>
                </c:pt>
                <c:pt idx="411">
                  <c:v>0.0490587408519103</c:v>
                </c:pt>
                <c:pt idx="412">
                  <c:v>0.048987005987463</c:v>
                </c:pt>
                <c:pt idx="413">
                  <c:v>0.0489244659474345</c:v>
                </c:pt>
                <c:pt idx="414">
                  <c:v>0.0488549116275759</c:v>
                </c:pt>
                <c:pt idx="415">
                  <c:v>0.0487839855293141</c:v>
                </c:pt>
                <c:pt idx="416">
                  <c:v>0.0487131630495182</c:v>
                </c:pt>
                <c:pt idx="417">
                  <c:v>0.0486485853674974</c:v>
                </c:pt>
                <c:pt idx="418">
                  <c:v>0.0485789818361979</c:v>
                </c:pt>
                <c:pt idx="419">
                  <c:v>0.0485065821932184</c:v>
                </c:pt>
                <c:pt idx="420">
                  <c:v>0.0484378384560419</c:v>
                </c:pt>
                <c:pt idx="421">
                  <c:v>0.0483758667555278</c:v>
                </c:pt>
                <c:pt idx="422">
                  <c:v>0.0483107077926055</c:v>
                </c:pt>
                <c:pt idx="423">
                  <c:v>0.0482378099130464</c:v>
                </c:pt>
                <c:pt idx="424">
                  <c:v>0.0481647549858719</c:v>
                </c:pt>
                <c:pt idx="425">
                  <c:v>0.0480979199468138</c:v>
                </c:pt>
                <c:pt idx="426">
                  <c:v>0.0480307290040736</c:v>
                </c:pt>
                <c:pt idx="427">
                  <c:v>0.0479595085501879</c:v>
                </c:pt>
                <c:pt idx="428">
                  <c:v>0.0478902356758097</c:v>
                </c:pt>
                <c:pt idx="429">
                  <c:v>0.0478203362771006</c:v>
                </c:pt>
                <c:pt idx="430">
                  <c:v>0.0477508071542118</c:v>
                </c:pt>
                <c:pt idx="431">
                  <c:v>0.0476843845963885</c:v>
                </c:pt>
                <c:pt idx="432">
                  <c:v>0.0476193891651453</c:v>
                </c:pt>
                <c:pt idx="433">
                  <c:v>0.0475544178683394</c:v>
                </c:pt>
                <c:pt idx="434">
                  <c:v>0.0474897869843968</c:v>
                </c:pt>
                <c:pt idx="435">
                  <c:v>0.0474238570197448</c:v>
                </c:pt>
                <c:pt idx="436">
                  <c:v>0.0473602982593733</c:v>
                </c:pt>
                <c:pt idx="437">
                  <c:v>0.0472953238505409</c:v>
                </c:pt>
                <c:pt idx="438">
                  <c:v>0.047229408623166</c:v>
                </c:pt>
                <c:pt idx="439">
                  <c:v>0.0471763079835843</c:v>
                </c:pt>
                <c:pt idx="440">
                  <c:v>0.047111186501798</c:v>
                </c:pt>
                <c:pt idx="441">
                  <c:v>0.0470530521390066</c:v>
                </c:pt>
                <c:pt idx="442">
                  <c:v>0.0469927308918917</c:v>
                </c:pt>
                <c:pt idx="443">
                  <c:v>0.0469260141851627</c:v>
                </c:pt>
                <c:pt idx="444">
                  <c:v>0.0468634396923557</c:v>
                </c:pt>
                <c:pt idx="445">
                  <c:v>0.0467982533311376</c:v>
                </c:pt>
                <c:pt idx="446">
                  <c:v>0.0467355643661096</c:v>
                </c:pt>
                <c:pt idx="447">
                  <c:v>0.0466684126705093</c:v>
                </c:pt>
                <c:pt idx="448">
                  <c:v>0.0466025265402623</c:v>
                </c:pt>
                <c:pt idx="449">
                  <c:v>0.0465318409805138</c:v>
                </c:pt>
                <c:pt idx="450">
                  <c:v>0.0464576252616243</c:v>
                </c:pt>
                <c:pt idx="451">
                  <c:v>0.0463867226589005</c:v>
                </c:pt>
                <c:pt idx="452">
                  <c:v>0.0463197536942481</c:v>
                </c:pt>
                <c:pt idx="453">
                  <c:v>0.0462678121231612</c:v>
                </c:pt>
                <c:pt idx="454">
                  <c:v>0.0461966235171715</c:v>
                </c:pt>
                <c:pt idx="455">
                  <c:v>0.0461271052768223</c:v>
                </c:pt>
                <c:pt idx="456">
                  <c:v>0.0460653858833472</c:v>
                </c:pt>
                <c:pt idx="457">
                  <c:v>0.0459997606161957</c:v>
                </c:pt>
                <c:pt idx="458">
                  <c:v>0.0459400597047268</c:v>
                </c:pt>
                <c:pt idx="459">
                  <c:v>0.0458740524769265</c:v>
                </c:pt>
                <c:pt idx="460">
                  <c:v>0.045808044723366</c:v>
                </c:pt>
                <c:pt idx="461">
                  <c:v>0.0457450797497575</c:v>
                </c:pt>
                <c:pt idx="462">
                  <c:v>0.0456768466249042</c:v>
                </c:pt>
                <c:pt idx="463">
                  <c:v>0.0456080580384178</c:v>
                </c:pt>
                <c:pt idx="464">
                  <c:v>0.0455446495272624</c:v>
                </c:pt>
                <c:pt idx="465">
                  <c:v>0.0454769956880909</c:v>
                </c:pt>
                <c:pt idx="466">
                  <c:v>0.0454150070196039</c:v>
                </c:pt>
                <c:pt idx="467">
                  <c:v>0.04535306447056</c:v>
                </c:pt>
                <c:pt idx="468">
                  <c:v>0.0452950261628712</c:v>
                </c:pt>
                <c:pt idx="469">
                  <c:v>0.0452317624880213</c:v>
                </c:pt>
                <c:pt idx="470">
                  <c:v>0.0451744889642352</c:v>
                </c:pt>
                <c:pt idx="471">
                  <c:v>0.045110425825671</c:v>
                </c:pt>
                <c:pt idx="472">
                  <c:v>0.0450523061305744</c:v>
                </c:pt>
                <c:pt idx="473">
                  <c:v>0.0449861994109985</c:v>
                </c:pt>
                <c:pt idx="474">
                  <c:v>0.0449224559820252</c:v>
                </c:pt>
                <c:pt idx="475">
                  <c:v>0.044861822364986</c:v>
                </c:pt>
                <c:pt idx="476">
                  <c:v>0.0448018274737728</c:v>
                </c:pt>
                <c:pt idx="477">
                  <c:v>0.0447442429458309</c:v>
                </c:pt>
                <c:pt idx="478">
                  <c:v>0.0446942663512131</c:v>
                </c:pt>
                <c:pt idx="479">
                  <c:v>0.0446390593253401</c:v>
                </c:pt>
                <c:pt idx="480">
                  <c:v>0.0445811315692767</c:v>
                </c:pt>
                <c:pt idx="481">
                  <c:v>0.0445242401735743</c:v>
                </c:pt>
                <c:pt idx="482">
                  <c:v>0.0444699739640285</c:v>
                </c:pt>
                <c:pt idx="483">
                  <c:v>0.0444108451797721</c:v>
                </c:pt>
                <c:pt idx="484">
                  <c:v>0.0443531236771843</c:v>
                </c:pt>
                <c:pt idx="485">
                  <c:v>0.044295162418838</c:v>
                </c:pt>
                <c:pt idx="486">
                  <c:v>0.0442398660795283</c:v>
                </c:pt>
                <c:pt idx="487">
                  <c:v>0.0441891211893207</c:v>
                </c:pt>
                <c:pt idx="488">
                  <c:v>0.0441355932205183</c:v>
                </c:pt>
                <c:pt idx="489">
                  <c:v>0.0440791343069187</c:v>
                </c:pt>
                <c:pt idx="490">
                  <c:v>0.0440295529529889</c:v>
                </c:pt>
                <c:pt idx="491">
                  <c:v>0.0439768879548692</c:v>
                </c:pt>
                <c:pt idx="492">
                  <c:v>0.0439296154835348</c:v>
                </c:pt>
                <c:pt idx="493">
                  <c:v>0.0438793956684251</c:v>
                </c:pt>
                <c:pt idx="494">
                  <c:v>0.043825842104818</c:v>
                </c:pt>
                <c:pt idx="495">
                  <c:v>0.0437747047784907</c:v>
                </c:pt>
                <c:pt idx="496">
                  <c:v>0.0437249629832291</c:v>
                </c:pt>
                <c:pt idx="497">
                  <c:v>0.043668237609723</c:v>
                </c:pt>
                <c:pt idx="498">
                  <c:v>0.0436120877691965</c:v>
                </c:pt>
                <c:pt idx="499">
                  <c:v>0.0435596198209645</c:v>
                </c:pt>
                <c:pt idx="500">
                  <c:v>0.0435058289435717</c:v>
                </c:pt>
                <c:pt idx="501">
                  <c:v>0.0434490145479829</c:v>
                </c:pt>
                <c:pt idx="502">
                  <c:v>0.0433975570035431</c:v>
                </c:pt>
                <c:pt idx="503">
                  <c:v>0.0433460358098252</c:v>
                </c:pt>
                <c:pt idx="504">
                  <c:v>0.043293908614195</c:v>
                </c:pt>
                <c:pt idx="505">
                  <c:v>0.0432441097916897</c:v>
                </c:pt>
                <c:pt idx="506">
                  <c:v>0.0432009521703381</c:v>
                </c:pt>
                <c:pt idx="507">
                  <c:v>0.0431563289945299</c:v>
                </c:pt>
                <c:pt idx="508">
                  <c:v>0.0431132625308693</c:v>
                </c:pt>
                <c:pt idx="509">
                  <c:v>0.0430739965273429</c:v>
                </c:pt>
                <c:pt idx="510">
                  <c:v>0.0430333819308995</c:v>
                </c:pt>
                <c:pt idx="511">
                  <c:v>0.0429875298262396</c:v>
                </c:pt>
                <c:pt idx="512">
                  <c:v>0.042948008953317</c:v>
                </c:pt>
                <c:pt idx="513">
                  <c:v>0.0428996080454318</c:v>
                </c:pt>
                <c:pt idx="514">
                  <c:v>0.0428575507389281</c:v>
                </c:pt>
                <c:pt idx="515">
                  <c:v>0.0428031960959712</c:v>
                </c:pt>
                <c:pt idx="516">
                  <c:v>0.0427561526785013</c:v>
                </c:pt>
                <c:pt idx="517">
                  <c:v>0.0427025134672274</c:v>
                </c:pt>
                <c:pt idx="518">
                  <c:v>0.0426453826989229</c:v>
                </c:pt>
                <c:pt idx="519">
                  <c:v>0.0425909400988837</c:v>
                </c:pt>
                <c:pt idx="520">
                  <c:v>0.0425373608540372</c:v>
                </c:pt>
                <c:pt idx="521">
                  <c:v>0.0424858567749391</c:v>
                </c:pt>
                <c:pt idx="522">
                  <c:v>0.0424291978764926</c:v>
                </c:pt>
                <c:pt idx="523">
                  <c:v>0.0423753614224095</c:v>
                </c:pt>
                <c:pt idx="524">
                  <c:v>0.0423216552898556</c:v>
                </c:pt>
                <c:pt idx="525">
                  <c:v>0.0422700934423926</c:v>
                </c:pt>
                <c:pt idx="526">
                  <c:v>0.0422191541051253</c:v>
                </c:pt>
                <c:pt idx="527">
                  <c:v>0.0421690975620036</c:v>
                </c:pt>
                <c:pt idx="528">
                  <c:v>0.0421169707240449</c:v>
                </c:pt>
                <c:pt idx="529">
                  <c:v>0.0420592461521434</c:v>
                </c:pt>
                <c:pt idx="530">
                  <c:v>0.0420038406120304</c:v>
                </c:pt>
                <c:pt idx="531">
                  <c:v>0.0419453219236343</c:v>
                </c:pt>
                <c:pt idx="532">
                  <c:v>0.0418870061108005</c:v>
                </c:pt>
                <c:pt idx="533">
                  <c:v>0.0418335926440212</c:v>
                </c:pt>
                <c:pt idx="534">
                  <c:v>0.0417790507478635</c:v>
                </c:pt>
                <c:pt idx="535">
                  <c:v>0.04172774390943</c:v>
                </c:pt>
                <c:pt idx="536">
                  <c:v>0.0416719816853846</c:v>
                </c:pt>
                <c:pt idx="537">
                  <c:v>0.041616899117947</c:v>
                </c:pt>
                <c:pt idx="538">
                  <c:v>0.0415626441071465</c:v>
                </c:pt>
                <c:pt idx="539">
                  <c:v>0.0415098925991085</c:v>
                </c:pt>
                <c:pt idx="540">
                  <c:v>0.0414585253451415</c:v>
                </c:pt>
                <c:pt idx="541">
                  <c:v>0.0414037339950934</c:v>
                </c:pt>
                <c:pt idx="542">
                  <c:v>0.0413508736866561</c:v>
                </c:pt>
                <c:pt idx="543">
                  <c:v>0.0412988753987807</c:v>
                </c:pt>
                <c:pt idx="544">
                  <c:v>0.0412468800067844</c:v>
                </c:pt>
                <c:pt idx="545">
                  <c:v>0.0411992036691117</c:v>
                </c:pt>
                <c:pt idx="546">
                  <c:v>0.0411460695817041</c:v>
                </c:pt>
                <c:pt idx="547">
                  <c:v>0.0410966414222676</c:v>
                </c:pt>
                <c:pt idx="548">
                  <c:v>0.0410462933004108</c:v>
                </c:pt>
                <c:pt idx="549">
                  <c:v>0.0409987888552567</c:v>
                </c:pt>
                <c:pt idx="550">
                  <c:v>0.0409540576858561</c:v>
                </c:pt>
                <c:pt idx="551">
                  <c:v>0.040906879862789</c:v>
                </c:pt>
                <c:pt idx="552">
                  <c:v>0.0408610758465286</c:v>
                </c:pt>
                <c:pt idx="553">
                  <c:v>0.0408144240935482</c:v>
                </c:pt>
                <c:pt idx="554">
                  <c:v>0.0407654915681038</c:v>
                </c:pt>
                <c:pt idx="555">
                  <c:v>0.0407212567946057</c:v>
                </c:pt>
                <c:pt idx="556">
                  <c:v>0.0406778094757675</c:v>
                </c:pt>
                <c:pt idx="557">
                  <c:v>0.0406354565304197</c:v>
                </c:pt>
                <c:pt idx="558">
                  <c:v>0.0405940207509349</c:v>
                </c:pt>
                <c:pt idx="559">
                  <c:v>0.0405508078845379</c:v>
                </c:pt>
                <c:pt idx="560">
                  <c:v>0.0405118209399243</c:v>
                </c:pt>
                <c:pt idx="561">
                  <c:v>0.0404660218541558</c:v>
                </c:pt>
                <c:pt idx="562">
                  <c:v>0.0404225959327108</c:v>
                </c:pt>
                <c:pt idx="563">
                  <c:v>0.0403820638546745</c:v>
                </c:pt>
                <c:pt idx="564">
                  <c:v>0.0403395495602535</c:v>
                </c:pt>
                <c:pt idx="565">
                  <c:v>0.0402995185773497</c:v>
                </c:pt>
                <c:pt idx="566">
                  <c:v>0.0402554463942962</c:v>
                </c:pt>
                <c:pt idx="567">
                  <c:v>0.0402110899920072</c:v>
                </c:pt>
                <c:pt idx="568">
                  <c:v>0.0401692974320575</c:v>
                </c:pt>
                <c:pt idx="569">
                  <c:v>0.0401296288633265</c:v>
                </c:pt>
                <c:pt idx="570">
                  <c:v>0.0400884517694181</c:v>
                </c:pt>
                <c:pt idx="571">
                  <c:v>0.0400476893607884</c:v>
                </c:pt>
                <c:pt idx="572">
                  <c:v>0.0399992487056757</c:v>
                </c:pt>
                <c:pt idx="573">
                  <c:v>0.0399566381066873</c:v>
                </c:pt>
                <c:pt idx="574">
                  <c:v>0.0399123993505951</c:v>
                </c:pt>
                <c:pt idx="575">
                  <c:v>0.0398718230502832</c:v>
                </c:pt>
                <c:pt idx="576">
                  <c:v>0.0398295186611339</c:v>
                </c:pt>
                <c:pt idx="577">
                  <c:v>0.0397883159598311</c:v>
                </c:pt>
                <c:pt idx="578">
                  <c:v>0.0397442984659175</c:v>
                </c:pt>
                <c:pt idx="579">
                  <c:v>0.0397030106032747</c:v>
                </c:pt>
                <c:pt idx="580">
                  <c:v>0.0396591887656291</c:v>
                </c:pt>
                <c:pt idx="581">
                  <c:v>0.0396176138852585</c:v>
                </c:pt>
                <c:pt idx="582">
                  <c:v>0.0395780319701563</c:v>
                </c:pt>
                <c:pt idx="583">
                  <c:v>0.0395363833406593</c:v>
                </c:pt>
                <c:pt idx="584">
                  <c:v>0.0394956355609877</c:v>
                </c:pt>
                <c:pt idx="585">
                  <c:v>0.039449449405779</c:v>
                </c:pt>
                <c:pt idx="586">
                  <c:v>0.0394057789156156</c:v>
                </c:pt>
                <c:pt idx="587">
                  <c:v>0.039364283616451</c:v>
                </c:pt>
                <c:pt idx="588">
                  <c:v>0.0393214065964143</c:v>
                </c:pt>
                <c:pt idx="589">
                  <c:v>0.0392779345807219</c:v>
                </c:pt>
                <c:pt idx="590">
                  <c:v>0.0392362157451571</c:v>
                </c:pt>
                <c:pt idx="591">
                  <c:v>0.0391929738824151</c:v>
                </c:pt>
                <c:pt idx="592">
                  <c:v>0.0391526026125409</c:v>
                </c:pt>
                <c:pt idx="593">
                  <c:v>0.0391125587753091</c:v>
                </c:pt>
                <c:pt idx="594">
                  <c:v>0.0390730391736392</c:v>
                </c:pt>
                <c:pt idx="595">
                  <c:v>0.0390335894811329</c:v>
                </c:pt>
                <c:pt idx="596">
                  <c:v>0.0389947512689703</c:v>
                </c:pt>
                <c:pt idx="597">
                  <c:v>0.0389492534592931</c:v>
                </c:pt>
                <c:pt idx="598">
                  <c:v>0.0389070154989234</c:v>
                </c:pt>
                <c:pt idx="599">
                  <c:v>0.0388670951354256</c:v>
                </c:pt>
                <c:pt idx="600">
                  <c:v>0.0388293786295838</c:v>
                </c:pt>
                <c:pt idx="601">
                  <c:v>0.038789319254326</c:v>
                </c:pt>
                <c:pt idx="602">
                  <c:v>0.0387551021536897</c:v>
                </c:pt>
                <c:pt idx="603">
                  <c:v>0.0387134410095709</c:v>
                </c:pt>
                <c:pt idx="604">
                  <c:v>0.0386747620992447</c:v>
                </c:pt>
                <c:pt idx="605">
                  <c:v>0.0386328472338881</c:v>
                </c:pt>
                <c:pt idx="606">
                  <c:v>0.0385948403112084</c:v>
                </c:pt>
                <c:pt idx="607">
                  <c:v>0.0385578283683969</c:v>
                </c:pt>
                <c:pt idx="608">
                  <c:v>0.038515872636116</c:v>
                </c:pt>
                <c:pt idx="609">
                  <c:v>0.0384742032939259</c:v>
                </c:pt>
                <c:pt idx="610">
                  <c:v>0.0384375008794172</c:v>
                </c:pt>
                <c:pt idx="611">
                  <c:v>0.0383940343806738</c:v>
                </c:pt>
                <c:pt idx="612">
                  <c:v>0.038352899233658</c:v>
                </c:pt>
                <c:pt idx="613">
                  <c:v>0.0383115902121272</c:v>
                </c:pt>
                <c:pt idx="614">
                  <c:v>0.0382640871477103</c:v>
                </c:pt>
                <c:pt idx="615">
                  <c:v>0.0382250783185596</c:v>
                </c:pt>
                <c:pt idx="616">
                  <c:v>0.0381820103526869</c:v>
                </c:pt>
                <c:pt idx="617">
                  <c:v>0.0381420552039878</c:v>
                </c:pt>
                <c:pt idx="618">
                  <c:v>0.0381028615018144</c:v>
                </c:pt>
                <c:pt idx="619">
                  <c:v>0.038061276585952</c:v>
                </c:pt>
                <c:pt idx="620">
                  <c:v>0.0380218690634389</c:v>
                </c:pt>
                <c:pt idx="621">
                  <c:v>0.0379822582716032</c:v>
                </c:pt>
                <c:pt idx="622">
                  <c:v>0.0379467595827236</c:v>
                </c:pt>
                <c:pt idx="623">
                  <c:v>0.0379091456284474</c:v>
                </c:pt>
                <c:pt idx="624">
                  <c:v>0.0378723620685743</c:v>
                </c:pt>
                <c:pt idx="625">
                  <c:v>0.0378350253941888</c:v>
                </c:pt>
                <c:pt idx="626">
                  <c:v>0.0378023820845002</c:v>
                </c:pt>
                <c:pt idx="627">
                  <c:v>0.0377678155633498</c:v>
                </c:pt>
                <c:pt idx="628">
                  <c:v>0.0377384457180341</c:v>
                </c:pt>
                <c:pt idx="629">
                  <c:v>0.0376999292811494</c:v>
                </c:pt>
                <c:pt idx="630">
                  <c:v>0.0376646092311845</c:v>
                </c:pt>
                <c:pt idx="631">
                  <c:v>0.0376329883180731</c:v>
                </c:pt>
                <c:pt idx="632">
                  <c:v>0.0376026393159493</c:v>
                </c:pt>
                <c:pt idx="633">
                  <c:v>0.0375712204983915</c:v>
                </c:pt>
                <c:pt idx="634">
                  <c:v>0.0375402639350069</c:v>
                </c:pt>
                <c:pt idx="635">
                  <c:v>0.0375037423352241</c:v>
                </c:pt>
                <c:pt idx="636">
                  <c:v>0.0374677950441768</c:v>
                </c:pt>
                <c:pt idx="637">
                  <c:v>0.0374349937517853</c:v>
                </c:pt>
                <c:pt idx="638">
                  <c:v>0.0374001314758287</c:v>
                </c:pt>
                <c:pt idx="639">
                  <c:v>0.0373667921250779</c:v>
                </c:pt>
                <c:pt idx="640">
                  <c:v>0.0373313253836925</c:v>
                </c:pt>
                <c:pt idx="641">
                  <c:v>0.0372991248826533</c:v>
                </c:pt>
                <c:pt idx="642">
                  <c:v>0.0372646804565756</c:v>
                </c:pt>
                <c:pt idx="643">
                  <c:v>0.037234845995674</c:v>
                </c:pt>
                <c:pt idx="644">
                  <c:v>0.037201370486988</c:v>
                </c:pt>
                <c:pt idx="645">
                  <c:v>0.0371705899764877</c:v>
                </c:pt>
                <c:pt idx="646">
                  <c:v>0.0371391146378704</c:v>
                </c:pt>
                <c:pt idx="647">
                  <c:v>0.0371110296500251</c:v>
                </c:pt>
                <c:pt idx="648">
                  <c:v>0.0370800755186794</c:v>
                </c:pt>
                <c:pt idx="649">
                  <c:v>0.0370487126242348</c:v>
                </c:pt>
                <c:pt idx="650">
                  <c:v>0.0370118209609538</c:v>
                </c:pt>
                <c:pt idx="651">
                  <c:v>0.036970140423536</c:v>
                </c:pt>
                <c:pt idx="652">
                  <c:v>0.0369295662259488</c:v>
                </c:pt>
                <c:pt idx="653">
                  <c:v>0.0368864296884685</c:v>
                </c:pt>
                <c:pt idx="654">
                  <c:v>0.036848891304589</c:v>
                </c:pt>
                <c:pt idx="655">
                  <c:v>0.0368129633391721</c:v>
                </c:pt>
                <c:pt idx="656">
                  <c:v>0.0367749993197777</c:v>
                </c:pt>
                <c:pt idx="657">
                  <c:v>0.0367355437508506</c:v>
                </c:pt>
                <c:pt idx="658">
                  <c:v>0.0366983595077357</c:v>
                </c:pt>
                <c:pt idx="659">
                  <c:v>0.0366603944825371</c:v>
                </c:pt>
                <c:pt idx="660">
                  <c:v>0.0366240489344859</c:v>
                </c:pt>
                <c:pt idx="661">
                  <c:v>0.0365869297623397</c:v>
                </c:pt>
                <c:pt idx="662">
                  <c:v>0.0365476948273373</c:v>
                </c:pt>
                <c:pt idx="663">
                  <c:v>0.0365078069718697</c:v>
                </c:pt>
                <c:pt idx="664">
                  <c:v>0.0364659908040027</c:v>
                </c:pt>
                <c:pt idx="665">
                  <c:v>0.0364237188596984</c:v>
                </c:pt>
                <c:pt idx="666">
                  <c:v>0.0363859308872367</c:v>
                </c:pt>
                <c:pt idx="667">
                  <c:v>0.0363537370854475</c:v>
                </c:pt>
                <c:pt idx="668">
                  <c:v>0.0363186222223374</c:v>
                </c:pt>
                <c:pt idx="669">
                  <c:v>0.0362865327656954</c:v>
                </c:pt>
                <c:pt idx="670">
                  <c:v>0.0362522993727072</c:v>
                </c:pt>
                <c:pt idx="671">
                  <c:v>0.0362200630394499</c:v>
                </c:pt>
                <c:pt idx="672">
                  <c:v>0.0361896737783356</c:v>
                </c:pt>
                <c:pt idx="673">
                  <c:v>0.0361599885866803</c:v>
                </c:pt>
                <c:pt idx="674">
                  <c:v>0.0361355427636986</c:v>
                </c:pt>
                <c:pt idx="675">
                  <c:v>0.0361056622659751</c:v>
                </c:pt>
                <c:pt idx="676">
                  <c:v>0.0360731143834156</c:v>
                </c:pt>
                <c:pt idx="677">
                  <c:v>0.0360416987578228</c:v>
                </c:pt>
                <c:pt idx="678">
                  <c:v>0.03600629869477</c:v>
                </c:pt>
                <c:pt idx="679">
                  <c:v>0.0359714014118205</c:v>
                </c:pt>
                <c:pt idx="680">
                  <c:v>0.035937445140925</c:v>
                </c:pt>
                <c:pt idx="681">
                  <c:v>0.0359061017102972</c:v>
                </c:pt>
                <c:pt idx="682">
                  <c:v>0.0358752439025021</c:v>
                </c:pt>
                <c:pt idx="683">
                  <c:v>0.035840140919343</c:v>
                </c:pt>
                <c:pt idx="684">
                  <c:v>0.0358038797729136</c:v>
                </c:pt>
                <c:pt idx="685">
                  <c:v>0.0357688917680482</c:v>
                </c:pt>
                <c:pt idx="686">
                  <c:v>0.0357371112645914</c:v>
                </c:pt>
                <c:pt idx="687">
                  <c:v>0.0357055662052963</c:v>
                </c:pt>
                <c:pt idx="688">
                  <c:v>0.0356731425014288</c:v>
                </c:pt>
                <c:pt idx="689">
                  <c:v>0.0356418889060422</c:v>
                </c:pt>
                <c:pt idx="690">
                  <c:v>0.0356102038329962</c:v>
                </c:pt>
                <c:pt idx="691">
                  <c:v>0.0355791509219669</c:v>
                </c:pt>
                <c:pt idx="692">
                  <c:v>0.0355485885813997</c:v>
                </c:pt>
                <c:pt idx="693">
                  <c:v>0.0355194063527524</c:v>
                </c:pt>
                <c:pt idx="694">
                  <c:v>0.0354898723448591</c:v>
                </c:pt>
                <c:pt idx="695">
                  <c:v>0.0354600411052956</c:v>
                </c:pt>
                <c:pt idx="696">
                  <c:v>0.0354323272554495</c:v>
                </c:pt>
                <c:pt idx="697">
                  <c:v>0.0354079412408956</c:v>
                </c:pt>
                <c:pt idx="698">
                  <c:v>0.0353806464022754</c:v>
                </c:pt>
                <c:pt idx="699">
                  <c:v>0.0353502239767626</c:v>
                </c:pt>
                <c:pt idx="700">
                  <c:v>0.0353238887828002</c:v>
                </c:pt>
                <c:pt idx="701">
                  <c:v>0.035294641456905</c:v>
                </c:pt>
                <c:pt idx="702">
                  <c:v>0.0352649394441814</c:v>
                </c:pt>
                <c:pt idx="703">
                  <c:v>0.0352373337816002</c:v>
                </c:pt>
                <c:pt idx="704">
                  <c:v>0.0352079392589162</c:v>
                </c:pt>
                <c:pt idx="705">
                  <c:v>0.0351781467088365</c:v>
                </c:pt>
                <c:pt idx="706">
                  <c:v>0.0351522507245118</c:v>
                </c:pt>
                <c:pt idx="707">
                  <c:v>0.0351255260763622</c:v>
                </c:pt>
                <c:pt idx="708">
                  <c:v>0.0350998973063277</c:v>
                </c:pt>
                <c:pt idx="709">
                  <c:v>0.0350764607299885</c:v>
                </c:pt>
                <c:pt idx="710">
                  <c:v>0.0350506461306727</c:v>
                </c:pt>
                <c:pt idx="711">
                  <c:v>0.03502816736007</c:v>
                </c:pt>
                <c:pt idx="712">
                  <c:v>0.0350058876900572</c:v>
                </c:pt>
                <c:pt idx="713">
                  <c:v>0.0349807374833727</c:v>
                </c:pt>
                <c:pt idx="714">
                  <c:v>0.0349585412429415</c:v>
                </c:pt>
                <c:pt idx="715">
                  <c:v>0.0349316836317643</c:v>
                </c:pt>
                <c:pt idx="716">
                  <c:v>0.0349037500563453</c:v>
                </c:pt>
                <c:pt idx="717">
                  <c:v>0.0348751210920496</c:v>
                </c:pt>
                <c:pt idx="718">
                  <c:v>0.0348511176675962</c:v>
                </c:pt>
                <c:pt idx="719">
                  <c:v>0.0348303431329215</c:v>
                </c:pt>
                <c:pt idx="720">
                  <c:v>0.0348065451348113</c:v>
                </c:pt>
                <c:pt idx="721">
                  <c:v>0.034779487470787</c:v>
                </c:pt>
                <c:pt idx="722">
                  <c:v>0.0347543262852275</c:v>
                </c:pt>
                <c:pt idx="723">
                  <c:v>0.0347288306211404</c:v>
                </c:pt>
                <c:pt idx="724">
                  <c:v>0.0347034473513706</c:v>
                </c:pt>
                <c:pt idx="725">
                  <c:v>0.0346751917754</c:v>
                </c:pt>
                <c:pt idx="726">
                  <c:v>0.0346441102039691</c:v>
                </c:pt>
                <c:pt idx="727">
                  <c:v>0.0346147068580276</c:v>
                </c:pt>
                <c:pt idx="728">
                  <c:v>0.0345837380487708</c:v>
                </c:pt>
                <c:pt idx="729">
                  <c:v>0.0345549840372596</c:v>
                </c:pt>
                <c:pt idx="730">
                  <c:v>0.0345271524642694</c:v>
                </c:pt>
                <c:pt idx="731">
                  <c:v>0.034500663074312</c:v>
                </c:pt>
                <c:pt idx="732">
                  <c:v>0.0344759703961873</c:v>
                </c:pt>
                <c:pt idx="733">
                  <c:v>0.0344520724299039</c:v>
                </c:pt>
                <c:pt idx="734">
                  <c:v>0.0344262371266344</c:v>
                </c:pt>
                <c:pt idx="735">
                  <c:v>0.0344027314712227</c:v>
                </c:pt>
                <c:pt idx="736">
                  <c:v>0.0343756201494441</c:v>
                </c:pt>
                <c:pt idx="737">
                  <c:v>0.0343475420262642</c:v>
                </c:pt>
                <c:pt idx="738">
                  <c:v>0.0343175532913278</c:v>
                </c:pt>
                <c:pt idx="739">
                  <c:v>0.0342880275837465</c:v>
                </c:pt>
                <c:pt idx="740">
                  <c:v>0.0342572104094108</c:v>
                </c:pt>
                <c:pt idx="741">
                  <c:v>0.0342290790157968</c:v>
                </c:pt>
                <c:pt idx="742">
                  <c:v>0.0341984538192489</c:v>
                </c:pt>
                <c:pt idx="743">
                  <c:v>0.034169526760826</c:v>
                </c:pt>
                <c:pt idx="744">
                  <c:v>0.0341385818741234</c:v>
                </c:pt>
                <c:pt idx="745">
                  <c:v>0.0341094695582804</c:v>
                </c:pt>
                <c:pt idx="746">
                  <c:v>0.0340838128186401</c:v>
                </c:pt>
                <c:pt idx="747">
                  <c:v>0.0340618460091922</c:v>
                </c:pt>
                <c:pt idx="748">
                  <c:v>0.0340360182412326</c:v>
                </c:pt>
                <c:pt idx="749">
                  <c:v>0.0340086263935729</c:v>
                </c:pt>
                <c:pt idx="750">
                  <c:v>0.0339826184974695</c:v>
                </c:pt>
                <c:pt idx="751">
                  <c:v>0.0339565831145123</c:v>
                </c:pt>
                <c:pt idx="752">
                  <c:v>0.0339340180577606</c:v>
                </c:pt>
                <c:pt idx="753">
                  <c:v>0.0339087495867255</c:v>
                </c:pt>
                <c:pt idx="754">
                  <c:v>0.0338785070357589</c:v>
                </c:pt>
                <c:pt idx="755">
                  <c:v>0.0338510185136982</c:v>
                </c:pt>
                <c:pt idx="756">
                  <c:v>0.0338224079205407</c:v>
                </c:pt>
                <c:pt idx="757">
                  <c:v>0.0337947975997641</c:v>
                </c:pt>
                <c:pt idx="758">
                  <c:v>0.0337687495765509</c:v>
                </c:pt>
                <c:pt idx="759">
                  <c:v>0.0337433416044958</c:v>
                </c:pt>
                <c:pt idx="760">
                  <c:v>0.0337186256935345</c:v>
                </c:pt>
                <c:pt idx="761">
                  <c:v>0.0336904922882241</c:v>
                </c:pt>
                <c:pt idx="762">
                  <c:v>0.0336639711899895</c:v>
                </c:pt>
                <c:pt idx="763">
                  <c:v>0.0336405058821194</c:v>
                </c:pt>
                <c:pt idx="764">
                  <c:v>0.0336167330112411</c:v>
                </c:pt>
                <c:pt idx="765">
                  <c:v>0.0335918805849808</c:v>
                </c:pt>
                <c:pt idx="766">
                  <c:v>0.0335687789695376</c:v>
                </c:pt>
                <c:pt idx="767">
                  <c:v>0.0335422711870467</c:v>
                </c:pt>
                <c:pt idx="768">
                  <c:v>0.0335139549374242</c:v>
                </c:pt>
                <c:pt idx="769">
                  <c:v>0.0334840847702869</c:v>
                </c:pt>
                <c:pt idx="770">
                  <c:v>0.0334521932634086</c:v>
                </c:pt>
                <c:pt idx="771">
                  <c:v>0.0334249329857354</c:v>
                </c:pt>
                <c:pt idx="772">
                  <c:v>0.033396954753588</c:v>
                </c:pt>
                <c:pt idx="773">
                  <c:v>0.0333681899358497</c:v>
                </c:pt>
                <c:pt idx="774">
                  <c:v>0.0333387918601866</c:v>
                </c:pt>
                <c:pt idx="775">
                  <c:v>0.0333078214264816</c:v>
                </c:pt>
                <c:pt idx="776">
                  <c:v>0.0332784319644232</c:v>
                </c:pt>
                <c:pt idx="777">
                  <c:v>0.0332504371626141</c:v>
                </c:pt>
                <c:pt idx="778">
                  <c:v>0.0332244341959415</c:v>
                </c:pt>
                <c:pt idx="779">
                  <c:v>0.0331960940359472</c:v>
                </c:pt>
                <c:pt idx="780">
                  <c:v>0.0331710889910918</c:v>
                </c:pt>
                <c:pt idx="781">
                  <c:v>0.0331455711672582</c:v>
                </c:pt>
                <c:pt idx="782">
                  <c:v>0.0331203296536791</c:v>
                </c:pt>
                <c:pt idx="783">
                  <c:v>0.0330938192536558</c:v>
                </c:pt>
                <c:pt idx="784">
                  <c:v>0.0330689140746311</c:v>
                </c:pt>
                <c:pt idx="785">
                  <c:v>0.0330452321463064</c:v>
                </c:pt>
                <c:pt idx="786">
                  <c:v>0.0330200569852943</c:v>
                </c:pt>
                <c:pt idx="787">
                  <c:v>0.032995620649238</c:v>
                </c:pt>
                <c:pt idx="788">
                  <c:v>0.0329701940253013</c:v>
                </c:pt>
                <c:pt idx="789">
                  <c:v>0.0329470675129701</c:v>
                </c:pt>
                <c:pt idx="790">
                  <c:v>0.0329211713548636</c:v>
                </c:pt>
                <c:pt idx="791">
                  <c:v>0.0328973283135186</c:v>
                </c:pt>
                <c:pt idx="792">
                  <c:v>0.0328729463522258</c:v>
                </c:pt>
                <c:pt idx="793">
                  <c:v>0.0328489219196768</c:v>
                </c:pt>
                <c:pt idx="794">
                  <c:v>0.0328264554838033</c:v>
                </c:pt>
                <c:pt idx="795">
                  <c:v>0.0328039991039856</c:v>
                </c:pt>
                <c:pt idx="796">
                  <c:v>0.0327803526639339</c:v>
                </c:pt>
                <c:pt idx="797">
                  <c:v>0.0327586735527884</c:v>
                </c:pt>
                <c:pt idx="798">
                  <c:v>0.0327379811730811</c:v>
                </c:pt>
                <c:pt idx="799">
                  <c:v>0.032717964989941</c:v>
                </c:pt>
                <c:pt idx="800">
                  <c:v>0.0326975029367734</c:v>
                </c:pt>
                <c:pt idx="801">
                  <c:v>0.03268156195031</c:v>
                </c:pt>
                <c:pt idx="802">
                  <c:v>0.0326615629700332</c:v>
                </c:pt>
                <c:pt idx="803">
                  <c:v>0.0326393037775574</c:v>
                </c:pt>
                <c:pt idx="804">
                  <c:v>0.0326214177901872</c:v>
                </c:pt>
                <c:pt idx="805">
                  <c:v>0.032601851572993</c:v>
                </c:pt>
                <c:pt idx="806">
                  <c:v>0.0325809273692407</c:v>
                </c:pt>
                <c:pt idx="807">
                  <c:v>0.0325557967991138</c:v>
                </c:pt>
                <c:pt idx="808">
                  <c:v>0.032534569735406</c:v>
                </c:pt>
                <c:pt idx="809">
                  <c:v>0.0325112316664928</c:v>
                </c:pt>
                <c:pt idx="810">
                  <c:v>0.0324880892033003</c:v>
                </c:pt>
                <c:pt idx="811">
                  <c:v>0.0324660092284354</c:v>
                </c:pt>
                <c:pt idx="812">
                  <c:v>0.0324465515775016</c:v>
                </c:pt>
                <c:pt idx="813">
                  <c:v>0.032426816265329</c:v>
                </c:pt>
                <c:pt idx="814">
                  <c:v>0.0324031086657278</c:v>
                </c:pt>
                <c:pt idx="815">
                  <c:v>0.0323811998244509</c:v>
                </c:pt>
                <c:pt idx="816">
                  <c:v>0.032357406248076</c:v>
                </c:pt>
                <c:pt idx="817">
                  <c:v>0.0323346722131069</c:v>
                </c:pt>
                <c:pt idx="818">
                  <c:v>0.0323104385416104</c:v>
                </c:pt>
                <c:pt idx="819">
                  <c:v>0.0322870764042683</c:v>
                </c:pt>
                <c:pt idx="820">
                  <c:v>0.0322635704030765</c:v>
                </c:pt>
                <c:pt idx="821">
                  <c:v>0.032240551550867</c:v>
                </c:pt>
                <c:pt idx="822">
                  <c:v>0.0322174705821468</c:v>
                </c:pt>
                <c:pt idx="823">
                  <c:v>0.0321929955815598</c:v>
                </c:pt>
                <c:pt idx="824">
                  <c:v>0.0321670058044789</c:v>
                </c:pt>
                <c:pt idx="825">
                  <c:v>0.0321453766127023</c:v>
                </c:pt>
                <c:pt idx="826">
                  <c:v>0.0321206420473891</c:v>
                </c:pt>
                <c:pt idx="827">
                  <c:v>0.0320989983926899</c:v>
                </c:pt>
                <c:pt idx="828">
                  <c:v>0.0320791480771587</c:v>
                </c:pt>
                <c:pt idx="829">
                  <c:v>0.0320572631090992</c:v>
                </c:pt>
                <c:pt idx="830">
                  <c:v>0.0320369147101537</c:v>
                </c:pt>
                <c:pt idx="831">
                  <c:v>0.0320167437379144</c:v>
                </c:pt>
                <c:pt idx="832">
                  <c:v>0.0319970592368667</c:v>
                </c:pt>
                <c:pt idx="833">
                  <c:v>0.0319736855778681</c:v>
                </c:pt>
                <c:pt idx="834">
                  <c:v>0.0319528387113925</c:v>
                </c:pt>
                <c:pt idx="835">
                  <c:v>0.0319329221518929</c:v>
                </c:pt>
                <c:pt idx="836">
                  <c:v>0.0319131895640907</c:v>
                </c:pt>
                <c:pt idx="837">
                  <c:v>0.0318936597923133</c:v>
                </c:pt>
                <c:pt idx="838">
                  <c:v>0.0318762547078423</c:v>
                </c:pt>
                <c:pt idx="839">
                  <c:v>0.0318586871489841</c:v>
                </c:pt>
                <c:pt idx="840">
                  <c:v>0.0318393408009954</c:v>
                </c:pt>
                <c:pt idx="841">
                  <c:v>0.0318203212322279</c:v>
                </c:pt>
                <c:pt idx="842">
                  <c:v>0.0317993633432479</c:v>
                </c:pt>
                <c:pt idx="843">
                  <c:v>0.0317809978934524</c:v>
                </c:pt>
                <c:pt idx="844">
                  <c:v>0.0317640591425916</c:v>
                </c:pt>
                <c:pt idx="845">
                  <c:v>0.0317466466456965</c:v>
                </c:pt>
                <c:pt idx="846">
                  <c:v>0.0317299907076148</c:v>
                </c:pt>
                <c:pt idx="847">
                  <c:v>0.0317120991705622</c:v>
                </c:pt>
                <c:pt idx="848">
                  <c:v>0.0316953394213365</c:v>
                </c:pt>
                <c:pt idx="849">
                  <c:v>0.0316781783172299</c:v>
                </c:pt>
                <c:pt idx="850">
                  <c:v>0.0316611387226636</c:v>
                </c:pt>
                <c:pt idx="851">
                  <c:v>0.0316438278461425</c:v>
                </c:pt>
                <c:pt idx="852">
                  <c:v>0.0316238792043082</c:v>
                </c:pt>
                <c:pt idx="853">
                  <c:v>0.0316083590077067</c:v>
                </c:pt>
                <c:pt idx="854">
                  <c:v>0.0315902240666711</c:v>
                </c:pt>
                <c:pt idx="855">
                  <c:v>0.0315723993239194</c:v>
                </c:pt>
                <c:pt idx="856">
                  <c:v>0.0315552788916443</c:v>
                </c:pt>
                <c:pt idx="857">
                  <c:v>0.031538395711397</c:v>
                </c:pt>
                <c:pt idx="858">
                  <c:v>0.0315200760943856</c:v>
                </c:pt>
                <c:pt idx="859">
                  <c:v>0.0315034761628596</c:v>
                </c:pt>
                <c:pt idx="860">
                  <c:v>0.0314882039109741</c:v>
                </c:pt>
                <c:pt idx="861">
                  <c:v>0.0314735469326034</c:v>
                </c:pt>
                <c:pt idx="862">
                  <c:v>0.0314573095077625</c:v>
                </c:pt>
                <c:pt idx="863">
                  <c:v>0.0314401701400997</c:v>
                </c:pt>
                <c:pt idx="864">
                  <c:v>0.0314255111914807</c:v>
                </c:pt>
                <c:pt idx="865">
                  <c:v>0.0314149611200536</c:v>
                </c:pt>
                <c:pt idx="866">
                  <c:v>0.0314020931314837</c:v>
                </c:pt>
                <c:pt idx="867">
                  <c:v>0.0313898440032636</c:v>
                </c:pt>
                <c:pt idx="868">
                  <c:v>0.0313764682086239</c:v>
                </c:pt>
                <c:pt idx="869">
                  <c:v>0.0313621199642343</c:v>
                </c:pt>
                <c:pt idx="870">
                  <c:v>0.0313477021631533</c:v>
                </c:pt>
                <c:pt idx="871">
                  <c:v>0.0313324843886439</c:v>
                </c:pt>
                <c:pt idx="872">
                  <c:v>0.0313186784118969</c:v>
                </c:pt>
                <c:pt idx="873">
                  <c:v>0.0313024491715758</c:v>
                </c:pt>
                <c:pt idx="874">
                  <c:v>0.0312849698128168</c:v>
                </c:pt>
                <c:pt idx="875">
                  <c:v>0.0312698043609167</c:v>
                </c:pt>
                <c:pt idx="876">
                  <c:v>0.031250795991978</c:v>
                </c:pt>
                <c:pt idx="877">
                  <c:v>0.0312340614503588</c:v>
                </c:pt>
                <c:pt idx="878">
                  <c:v>0.0312193881127239</c:v>
                </c:pt>
                <c:pt idx="879">
                  <c:v>0.0312048467445541</c:v>
                </c:pt>
                <c:pt idx="880">
                  <c:v>0.0311914011519905</c:v>
                </c:pt>
                <c:pt idx="881">
                  <c:v>0.0311765929758434</c:v>
                </c:pt>
                <c:pt idx="882">
                  <c:v>0.0311623097511791</c:v>
                </c:pt>
                <c:pt idx="883">
                  <c:v>0.0311466179531606</c:v>
                </c:pt>
                <c:pt idx="884">
                  <c:v>0.0311340828641872</c:v>
                </c:pt>
                <c:pt idx="885">
                  <c:v>0.031117346379974</c:v>
                </c:pt>
                <c:pt idx="886">
                  <c:v>0.0311015380770578</c:v>
                </c:pt>
                <c:pt idx="887">
                  <c:v>0.0310868588910355</c:v>
                </c:pt>
                <c:pt idx="888">
                  <c:v>0.0310718963566584</c:v>
                </c:pt>
                <c:pt idx="889">
                  <c:v>0.0310552987669281</c:v>
                </c:pt>
                <c:pt idx="890">
                  <c:v>0.0310412307960388</c:v>
                </c:pt>
                <c:pt idx="891">
                  <c:v>0.0310282612984808</c:v>
                </c:pt>
                <c:pt idx="892">
                  <c:v>0.0310134464372901</c:v>
                </c:pt>
                <c:pt idx="893">
                  <c:v>0.0309977648797135</c:v>
                </c:pt>
                <c:pt idx="894">
                  <c:v>0.0309816499333564</c:v>
                </c:pt>
                <c:pt idx="895">
                  <c:v>0.0309671734940683</c:v>
                </c:pt>
                <c:pt idx="896">
                  <c:v>0.0309535552844866</c:v>
                </c:pt>
                <c:pt idx="897">
                  <c:v>0.0309415464064702</c:v>
                </c:pt>
                <c:pt idx="898">
                  <c:v>0.0309249211010428</c:v>
                </c:pt>
                <c:pt idx="899">
                  <c:v>0.0309094776549821</c:v>
                </c:pt>
                <c:pt idx="900">
                  <c:v>0.0308926862972142</c:v>
                </c:pt>
                <c:pt idx="901">
                  <c:v>0.0308787149751086</c:v>
                </c:pt>
                <c:pt idx="902">
                  <c:v>0.0308621371219088</c:v>
                </c:pt>
                <c:pt idx="903">
                  <c:v>0.030843156539993</c:v>
                </c:pt>
                <c:pt idx="904">
                  <c:v>0.0308259208592827</c:v>
                </c:pt>
                <c:pt idx="905">
                  <c:v>0.0308096419118303</c:v>
                </c:pt>
                <c:pt idx="906">
                  <c:v>0.0307956525656724</c:v>
                </c:pt>
                <c:pt idx="907">
                  <c:v>0.0307768808450592</c:v>
                </c:pt>
                <c:pt idx="908">
                  <c:v>0.0307585497049856</c:v>
                </c:pt>
                <c:pt idx="909">
                  <c:v>0.0307414116301485</c:v>
                </c:pt>
                <c:pt idx="910">
                  <c:v>0.0307260721181839</c:v>
                </c:pt>
                <c:pt idx="911">
                  <c:v>0.0307109697520912</c:v>
                </c:pt>
                <c:pt idx="912">
                  <c:v>0.0306947205502758</c:v>
                </c:pt>
                <c:pt idx="913">
                  <c:v>0.0306792244548843</c:v>
                </c:pt>
                <c:pt idx="914">
                  <c:v>0.0306646146781955</c:v>
                </c:pt>
                <c:pt idx="915">
                  <c:v>0.0306487903389726</c:v>
                </c:pt>
                <c:pt idx="916">
                  <c:v>0.0306355952576143</c:v>
                </c:pt>
                <c:pt idx="917">
                  <c:v>0.0306222670772227</c:v>
                </c:pt>
                <c:pt idx="918">
                  <c:v>0.0306080479520657</c:v>
                </c:pt>
                <c:pt idx="919">
                  <c:v>0.0305941730889431</c:v>
                </c:pt>
                <c:pt idx="920">
                  <c:v>0.0305806732387217</c:v>
                </c:pt>
                <c:pt idx="921">
                  <c:v>0.0305694727023729</c:v>
                </c:pt>
                <c:pt idx="922">
                  <c:v>0.0305556077213378</c:v>
                </c:pt>
                <c:pt idx="923">
                  <c:v>0.0305410725662235</c:v>
                </c:pt>
                <c:pt idx="924">
                  <c:v>0.0305272858545165</c:v>
                </c:pt>
                <c:pt idx="925">
                  <c:v>0.0305137672579011</c:v>
                </c:pt>
                <c:pt idx="926">
                  <c:v>0.0304976556503499</c:v>
                </c:pt>
                <c:pt idx="927">
                  <c:v>0.0304813359309895</c:v>
                </c:pt>
                <c:pt idx="928">
                  <c:v>0.0304661428047875</c:v>
                </c:pt>
                <c:pt idx="929">
                  <c:v>0.03044778294118</c:v>
                </c:pt>
                <c:pt idx="930">
                  <c:v>0.0304294993139939</c:v>
                </c:pt>
                <c:pt idx="931">
                  <c:v>0.0304124258938236</c:v>
                </c:pt>
                <c:pt idx="932">
                  <c:v>0.0303969068108774</c:v>
                </c:pt>
                <c:pt idx="933">
                  <c:v>0.0303831909857592</c:v>
                </c:pt>
                <c:pt idx="934">
                  <c:v>0.0303694248752889</c:v>
                </c:pt>
                <c:pt idx="935">
                  <c:v>0.0303533368223498</c:v>
                </c:pt>
                <c:pt idx="936">
                  <c:v>0.0303369756534325</c:v>
                </c:pt>
                <c:pt idx="937">
                  <c:v>0.0303226600321062</c:v>
                </c:pt>
                <c:pt idx="938">
                  <c:v>0.0303068177992716</c:v>
                </c:pt>
                <c:pt idx="939">
                  <c:v>0.0302907319246854</c:v>
                </c:pt>
                <c:pt idx="940">
                  <c:v>0.0302748541132593</c:v>
                </c:pt>
                <c:pt idx="941">
                  <c:v>0.0302581944874469</c:v>
                </c:pt>
                <c:pt idx="942">
                  <c:v>0.0302427895794939</c:v>
                </c:pt>
                <c:pt idx="943">
                  <c:v>0.0302295005638482</c:v>
                </c:pt>
                <c:pt idx="944">
                  <c:v>0.0302151704301823</c:v>
                </c:pt>
                <c:pt idx="945">
                  <c:v>0.0302008836323288</c:v>
                </c:pt>
                <c:pt idx="946">
                  <c:v>0.0301866895101561</c:v>
                </c:pt>
                <c:pt idx="947">
                  <c:v>0.0301715541380354</c:v>
                </c:pt>
                <c:pt idx="948">
                  <c:v>0.0301585715157329</c:v>
                </c:pt>
                <c:pt idx="949">
                  <c:v>0.0301440875378073</c:v>
                </c:pt>
                <c:pt idx="950">
                  <c:v>0.030128376186374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02104222"/>
        <c:axId val="989419214"/>
      </c:scatterChart>
      <c:valAx>
        <c:axId val="80210422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989419214"/>
        <c:crosses val="autoZero"/>
        <c:crossBetween val="midCat"/>
      </c:valAx>
      <c:valAx>
        <c:axId val="98941921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80210422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11</a:t>
            </a:r>
            <a:r>
              <a:rPr altLang="en-US"/>
              <a:t>牌 </a:t>
            </a:r>
            <a:r>
              <a:rPr lang="en-US" altLang="zh-CN"/>
              <a:t>2</a:t>
            </a:r>
            <a:r>
              <a:rPr altLang="en-US"/>
              <a:t>加倍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tx>
            <c:strRef>
              <c:f>New50_2.csv!$E$1:$E$34</c:f>
              <c:strCache>
                <c:ptCount val="1"/>
                <c:pt idx="0">
                  <c:v/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145833333333333"/>
                  <c:y val="-0.274305555555556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New50_2.csv!$D$35:$D$1000</c:f>
              <c:numCache>
                <c:formatCode>General</c:formatCode>
                <c:ptCount val="966"/>
                <c:pt idx="0">
                  <c:v>50</c:v>
                </c:pt>
                <c:pt idx="1">
                  <c:v>51</c:v>
                </c:pt>
                <c:pt idx="2">
                  <c:v>52</c:v>
                </c:pt>
                <c:pt idx="3">
                  <c:v>53</c:v>
                </c:pt>
                <c:pt idx="4">
                  <c:v>54</c:v>
                </c:pt>
                <c:pt idx="5">
                  <c:v>55</c:v>
                </c:pt>
                <c:pt idx="6">
                  <c:v>56</c:v>
                </c:pt>
                <c:pt idx="7">
                  <c:v>57</c:v>
                </c:pt>
                <c:pt idx="8">
                  <c:v>58</c:v>
                </c:pt>
                <c:pt idx="9">
                  <c:v>59</c:v>
                </c:pt>
                <c:pt idx="10">
                  <c:v>60</c:v>
                </c:pt>
                <c:pt idx="11">
                  <c:v>61</c:v>
                </c:pt>
                <c:pt idx="12">
                  <c:v>62</c:v>
                </c:pt>
                <c:pt idx="13">
                  <c:v>63</c:v>
                </c:pt>
                <c:pt idx="14">
                  <c:v>64</c:v>
                </c:pt>
                <c:pt idx="15">
                  <c:v>65</c:v>
                </c:pt>
                <c:pt idx="16">
                  <c:v>66</c:v>
                </c:pt>
                <c:pt idx="17">
                  <c:v>67</c:v>
                </c:pt>
                <c:pt idx="18">
                  <c:v>68</c:v>
                </c:pt>
                <c:pt idx="19">
                  <c:v>69</c:v>
                </c:pt>
                <c:pt idx="20">
                  <c:v>70</c:v>
                </c:pt>
                <c:pt idx="21">
                  <c:v>71</c:v>
                </c:pt>
                <c:pt idx="22">
                  <c:v>72</c:v>
                </c:pt>
                <c:pt idx="23">
                  <c:v>73</c:v>
                </c:pt>
                <c:pt idx="24">
                  <c:v>74</c:v>
                </c:pt>
                <c:pt idx="25">
                  <c:v>75</c:v>
                </c:pt>
                <c:pt idx="26">
                  <c:v>76</c:v>
                </c:pt>
                <c:pt idx="27">
                  <c:v>77</c:v>
                </c:pt>
                <c:pt idx="28">
                  <c:v>78</c:v>
                </c:pt>
                <c:pt idx="29">
                  <c:v>79</c:v>
                </c:pt>
                <c:pt idx="30">
                  <c:v>80</c:v>
                </c:pt>
                <c:pt idx="31">
                  <c:v>81</c:v>
                </c:pt>
                <c:pt idx="32">
                  <c:v>82</c:v>
                </c:pt>
                <c:pt idx="33">
                  <c:v>83</c:v>
                </c:pt>
                <c:pt idx="34">
                  <c:v>84</c:v>
                </c:pt>
                <c:pt idx="35">
                  <c:v>85</c:v>
                </c:pt>
                <c:pt idx="36">
                  <c:v>86</c:v>
                </c:pt>
                <c:pt idx="37">
                  <c:v>87</c:v>
                </c:pt>
                <c:pt idx="38">
                  <c:v>88</c:v>
                </c:pt>
                <c:pt idx="39">
                  <c:v>89</c:v>
                </c:pt>
                <c:pt idx="40">
                  <c:v>90</c:v>
                </c:pt>
                <c:pt idx="41">
                  <c:v>91</c:v>
                </c:pt>
                <c:pt idx="42">
                  <c:v>92</c:v>
                </c:pt>
                <c:pt idx="43">
                  <c:v>93</c:v>
                </c:pt>
                <c:pt idx="44">
                  <c:v>94</c:v>
                </c:pt>
                <c:pt idx="45">
                  <c:v>95</c:v>
                </c:pt>
                <c:pt idx="46">
                  <c:v>96</c:v>
                </c:pt>
                <c:pt idx="47">
                  <c:v>97</c:v>
                </c:pt>
                <c:pt idx="48">
                  <c:v>98</c:v>
                </c:pt>
                <c:pt idx="49">
                  <c:v>99</c:v>
                </c:pt>
                <c:pt idx="50">
                  <c:v>100</c:v>
                </c:pt>
                <c:pt idx="51">
                  <c:v>101</c:v>
                </c:pt>
                <c:pt idx="52">
                  <c:v>102</c:v>
                </c:pt>
                <c:pt idx="53">
                  <c:v>103</c:v>
                </c:pt>
                <c:pt idx="54">
                  <c:v>104</c:v>
                </c:pt>
                <c:pt idx="55">
                  <c:v>105</c:v>
                </c:pt>
                <c:pt idx="56">
                  <c:v>106</c:v>
                </c:pt>
                <c:pt idx="57">
                  <c:v>107</c:v>
                </c:pt>
                <c:pt idx="58">
                  <c:v>108</c:v>
                </c:pt>
                <c:pt idx="59">
                  <c:v>109</c:v>
                </c:pt>
                <c:pt idx="60">
                  <c:v>110</c:v>
                </c:pt>
                <c:pt idx="61">
                  <c:v>111</c:v>
                </c:pt>
                <c:pt idx="62">
                  <c:v>112</c:v>
                </c:pt>
                <c:pt idx="63">
                  <c:v>113</c:v>
                </c:pt>
                <c:pt idx="64">
                  <c:v>114</c:v>
                </c:pt>
                <c:pt idx="65">
                  <c:v>115</c:v>
                </c:pt>
                <c:pt idx="66">
                  <c:v>116</c:v>
                </c:pt>
                <c:pt idx="67">
                  <c:v>117</c:v>
                </c:pt>
                <c:pt idx="68">
                  <c:v>118</c:v>
                </c:pt>
                <c:pt idx="69">
                  <c:v>119</c:v>
                </c:pt>
                <c:pt idx="70">
                  <c:v>120</c:v>
                </c:pt>
                <c:pt idx="71">
                  <c:v>121</c:v>
                </c:pt>
                <c:pt idx="72">
                  <c:v>122</c:v>
                </c:pt>
                <c:pt idx="73">
                  <c:v>123</c:v>
                </c:pt>
                <c:pt idx="74">
                  <c:v>124</c:v>
                </c:pt>
                <c:pt idx="75">
                  <c:v>125</c:v>
                </c:pt>
                <c:pt idx="76">
                  <c:v>126</c:v>
                </c:pt>
                <c:pt idx="77">
                  <c:v>127</c:v>
                </c:pt>
                <c:pt idx="78">
                  <c:v>128</c:v>
                </c:pt>
                <c:pt idx="79">
                  <c:v>129</c:v>
                </c:pt>
                <c:pt idx="80">
                  <c:v>130</c:v>
                </c:pt>
                <c:pt idx="81">
                  <c:v>131</c:v>
                </c:pt>
                <c:pt idx="82">
                  <c:v>132</c:v>
                </c:pt>
                <c:pt idx="83">
                  <c:v>133</c:v>
                </c:pt>
                <c:pt idx="84">
                  <c:v>134</c:v>
                </c:pt>
                <c:pt idx="85">
                  <c:v>135</c:v>
                </c:pt>
                <c:pt idx="86">
                  <c:v>136</c:v>
                </c:pt>
                <c:pt idx="87">
                  <c:v>137</c:v>
                </c:pt>
                <c:pt idx="88">
                  <c:v>138</c:v>
                </c:pt>
                <c:pt idx="89">
                  <c:v>139</c:v>
                </c:pt>
                <c:pt idx="90">
                  <c:v>140</c:v>
                </c:pt>
                <c:pt idx="91">
                  <c:v>141</c:v>
                </c:pt>
                <c:pt idx="92">
                  <c:v>142</c:v>
                </c:pt>
                <c:pt idx="93">
                  <c:v>143</c:v>
                </c:pt>
                <c:pt idx="94">
                  <c:v>144</c:v>
                </c:pt>
                <c:pt idx="95">
                  <c:v>145</c:v>
                </c:pt>
                <c:pt idx="96">
                  <c:v>146</c:v>
                </c:pt>
                <c:pt idx="97">
                  <c:v>147</c:v>
                </c:pt>
                <c:pt idx="98">
                  <c:v>148</c:v>
                </c:pt>
                <c:pt idx="99">
                  <c:v>149</c:v>
                </c:pt>
                <c:pt idx="100">
                  <c:v>150</c:v>
                </c:pt>
                <c:pt idx="101">
                  <c:v>151</c:v>
                </c:pt>
                <c:pt idx="102">
                  <c:v>152</c:v>
                </c:pt>
                <c:pt idx="103">
                  <c:v>153</c:v>
                </c:pt>
                <c:pt idx="104">
                  <c:v>154</c:v>
                </c:pt>
                <c:pt idx="105">
                  <c:v>155</c:v>
                </c:pt>
                <c:pt idx="106">
                  <c:v>156</c:v>
                </c:pt>
                <c:pt idx="107">
                  <c:v>157</c:v>
                </c:pt>
                <c:pt idx="108">
                  <c:v>158</c:v>
                </c:pt>
                <c:pt idx="109">
                  <c:v>159</c:v>
                </c:pt>
                <c:pt idx="110">
                  <c:v>160</c:v>
                </c:pt>
                <c:pt idx="111">
                  <c:v>161</c:v>
                </c:pt>
                <c:pt idx="112">
                  <c:v>162</c:v>
                </c:pt>
                <c:pt idx="113">
                  <c:v>163</c:v>
                </c:pt>
                <c:pt idx="114">
                  <c:v>164</c:v>
                </c:pt>
                <c:pt idx="115">
                  <c:v>165</c:v>
                </c:pt>
                <c:pt idx="116">
                  <c:v>166</c:v>
                </c:pt>
                <c:pt idx="117">
                  <c:v>167</c:v>
                </c:pt>
                <c:pt idx="118">
                  <c:v>168</c:v>
                </c:pt>
                <c:pt idx="119">
                  <c:v>169</c:v>
                </c:pt>
                <c:pt idx="120">
                  <c:v>170</c:v>
                </c:pt>
                <c:pt idx="121">
                  <c:v>171</c:v>
                </c:pt>
                <c:pt idx="122">
                  <c:v>172</c:v>
                </c:pt>
                <c:pt idx="123">
                  <c:v>173</c:v>
                </c:pt>
                <c:pt idx="124">
                  <c:v>174</c:v>
                </c:pt>
                <c:pt idx="125">
                  <c:v>175</c:v>
                </c:pt>
                <c:pt idx="126">
                  <c:v>176</c:v>
                </c:pt>
                <c:pt idx="127">
                  <c:v>177</c:v>
                </c:pt>
                <c:pt idx="128">
                  <c:v>178</c:v>
                </c:pt>
                <c:pt idx="129">
                  <c:v>179</c:v>
                </c:pt>
                <c:pt idx="130">
                  <c:v>180</c:v>
                </c:pt>
                <c:pt idx="131">
                  <c:v>181</c:v>
                </c:pt>
                <c:pt idx="132">
                  <c:v>182</c:v>
                </c:pt>
                <c:pt idx="133">
                  <c:v>183</c:v>
                </c:pt>
                <c:pt idx="134">
                  <c:v>184</c:v>
                </c:pt>
                <c:pt idx="135">
                  <c:v>185</c:v>
                </c:pt>
                <c:pt idx="136">
                  <c:v>186</c:v>
                </c:pt>
                <c:pt idx="137">
                  <c:v>187</c:v>
                </c:pt>
                <c:pt idx="138">
                  <c:v>188</c:v>
                </c:pt>
                <c:pt idx="139">
                  <c:v>189</c:v>
                </c:pt>
                <c:pt idx="140">
                  <c:v>190</c:v>
                </c:pt>
                <c:pt idx="141">
                  <c:v>191</c:v>
                </c:pt>
                <c:pt idx="142">
                  <c:v>192</c:v>
                </c:pt>
                <c:pt idx="143">
                  <c:v>193</c:v>
                </c:pt>
                <c:pt idx="144">
                  <c:v>194</c:v>
                </c:pt>
                <c:pt idx="145">
                  <c:v>195</c:v>
                </c:pt>
                <c:pt idx="146">
                  <c:v>196</c:v>
                </c:pt>
                <c:pt idx="147">
                  <c:v>197</c:v>
                </c:pt>
                <c:pt idx="148">
                  <c:v>198</c:v>
                </c:pt>
                <c:pt idx="149">
                  <c:v>199</c:v>
                </c:pt>
                <c:pt idx="150">
                  <c:v>200</c:v>
                </c:pt>
                <c:pt idx="151">
                  <c:v>201</c:v>
                </c:pt>
                <c:pt idx="152">
                  <c:v>202</c:v>
                </c:pt>
                <c:pt idx="153">
                  <c:v>203</c:v>
                </c:pt>
                <c:pt idx="154">
                  <c:v>204</c:v>
                </c:pt>
                <c:pt idx="155">
                  <c:v>205</c:v>
                </c:pt>
                <c:pt idx="156">
                  <c:v>206</c:v>
                </c:pt>
                <c:pt idx="157">
                  <c:v>207</c:v>
                </c:pt>
                <c:pt idx="158">
                  <c:v>208</c:v>
                </c:pt>
                <c:pt idx="159">
                  <c:v>209</c:v>
                </c:pt>
                <c:pt idx="160">
                  <c:v>210</c:v>
                </c:pt>
                <c:pt idx="161">
                  <c:v>211</c:v>
                </c:pt>
                <c:pt idx="162">
                  <c:v>212</c:v>
                </c:pt>
                <c:pt idx="163">
                  <c:v>213</c:v>
                </c:pt>
                <c:pt idx="164">
                  <c:v>214</c:v>
                </c:pt>
                <c:pt idx="165">
                  <c:v>215</c:v>
                </c:pt>
                <c:pt idx="166">
                  <c:v>216</c:v>
                </c:pt>
                <c:pt idx="167">
                  <c:v>217</c:v>
                </c:pt>
                <c:pt idx="168">
                  <c:v>218</c:v>
                </c:pt>
                <c:pt idx="169">
                  <c:v>219</c:v>
                </c:pt>
                <c:pt idx="170">
                  <c:v>220</c:v>
                </c:pt>
                <c:pt idx="171">
                  <c:v>221</c:v>
                </c:pt>
                <c:pt idx="172">
                  <c:v>222</c:v>
                </c:pt>
                <c:pt idx="173">
                  <c:v>223</c:v>
                </c:pt>
                <c:pt idx="174">
                  <c:v>224</c:v>
                </c:pt>
                <c:pt idx="175">
                  <c:v>225</c:v>
                </c:pt>
                <c:pt idx="176">
                  <c:v>226</c:v>
                </c:pt>
                <c:pt idx="177">
                  <c:v>227</c:v>
                </c:pt>
                <c:pt idx="178">
                  <c:v>228</c:v>
                </c:pt>
                <c:pt idx="179">
                  <c:v>229</c:v>
                </c:pt>
                <c:pt idx="180">
                  <c:v>230</c:v>
                </c:pt>
                <c:pt idx="181">
                  <c:v>231</c:v>
                </c:pt>
                <c:pt idx="182">
                  <c:v>232</c:v>
                </c:pt>
                <c:pt idx="183">
                  <c:v>233</c:v>
                </c:pt>
                <c:pt idx="184">
                  <c:v>234</c:v>
                </c:pt>
                <c:pt idx="185">
                  <c:v>235</c:v>
                </c:pt>
                <c:pt idx="186">
                  <c:v>236</c:v>
                </c:pt>
                <c:pt idx="187">
                  <c:v>237</c:v>
                </c:pt>
                <c:pt idx="188">
                  <c:v>238</c:v>
                </c:pt>
                <c:pt idx="189">
                  <c:v>239</c:v>
                </c:pt>
                <c:pt idx="190">
                  <c:v>240</c:v>
                </c:pt>
                <c:pt idx="191">
                  <c:v>241</c:v>
                </c:pt>
                <c:pt idx="192">
                  <c:v>242</c:v>
                </c:pt>
                <c:pt idx="193">
                  <c:v>243</c:v>
                </c:pt>
                <c:pt idx="194">
                  <c:v>244</c:v>
                </c:pt>
                <c:pt idx="195">
                  <c:v>245</c:v>
                </c:pt>
                <c:pt idx="196">
                  <c:v>246</c:v>
                </c:pt>
                <c:pt idx="197">
                  <c:v>247</c:v>
                </c:pt>
                <c:pt idx="198">
                  <c:v>248</c:v>
                </c:pt>
                <c:pt idx="199">
                  <c:v>249</c:v>
                </c:pt>
                <c:pt idx="200">
                  <c:v>250</c:v>
                </c:pt>
                <c:pt idx="201">
                  <c:v>251</c:v>
                </c:pt>
                <c:pt idx="202">
                  <c:v>252</c:v>
                </c:pt>
                <c:pt idx="203">
                  <c:v>253</c:v>
                </c:pt>
                <c:pt idx="204">
                  <c:v>254</c:v>
                </c:pt>
                <c:pt idx="205">
                  <c:v>255</c:v>
                </c:pt>
                <c:pt idx="206">
                  <c:v>256</c:v>
                </c:pt>
                <c:pt idx="207">
                  <c:v>257</c:v>
                </c:pt>
                <c:pt idx="208">
                  <c:v>258</c:v>
                </c:pt>
                <c:pt idx="209">
                  <c:v>259</c:v>
                </c:pt>
                <c:pt idx="210">
                  <c:v>260</c:v>
                </c:pt>
                <c:pt idx="211">
                  <c:v>261</c:v>
                </c:pt>
                <c:pt idx="212">
                  <c:v>262</c:v>
                </c:pt>
                <c:pt idx="213">
                  <c:v>263</c:v>
                </c:pt>
                <c:pt idx="214">
                  <c:v>264</c:v>
                </c:pt>
                <c:pt idx="215">
                  <c:v>265</c:v>
                </c:pt>
                <c:pt idx="216">
                  <c:v>266</c:v>
                </c:pt>
                <c:pt idx="217">
                  <c:v>267</c:v>
                </c:pt>
                <c:pt idx="218">
                  <c:v>268</c:v>
                </c:pt>
                <c:pt idx="219">
                  <c:v>269</c:v>
                </c:pt>
                <c:pt idx="220">
                  <c:v>270</c:v>
                </c:pt>
                <c:pt idx="221">
                  <c:v>271</c:v>
                </c:pt>
                <c:pt idx="222">
                  <c:v>272</c:v>
                </c:pt>
                <c:pt idx="223">
                  <c:v>273</c:v>
                </c:pt>
                <c:pt idx="224">
                  <c:v>274</c:v>
                </c:pt>
                <c:pt idx="225">
                  <c:v>275</c:v>
                </c:pt>
                <c:pt idx="226">
                  <c:v>276</c:v>
                </c:pt>
                <c:pt idx="227">
                  <c:v>277</c:v>
                </c:pt>
                <c:pt idx="228">
                  <c:v>278</c:v>
                </c:pt>
                <c:pt idx="229">
                  <c:v>279</c:v>
                </c:pt>
                <c:pt idx="230">
                  <c:v>280</c:v>
                </c:pt>
                <c:pt idx="231">
                  <c:v>281</c:v>
                </c:pt>
                <c:pt idx="232">
                  <c:v>282</c:v>
                </c:pt>
                <c:pt idx="233">
                  <c:v>283</c:v>
                </c:pt>
                <c:pt idx="234">
                  <c:v>284</c:v>
                </c:pt>
                <c:pt idx="235">
                  <c:v>285</c:v>
                </c:pt>
                <c:pt idx="236">
                  <c:v>286</c:v>
                </c:pt>
                <c:pt idx="237">
                  <c:v>287</c:v>
                </c:pt>
                <c:pt idx="238">
                  <c:v>288</c:v>
                </c:pt>
                <c:pt idx="239">
                  <c:v>289</c:v>
                </c:pt>
                <c:pt idx="240">
                  <c:v>290</c:v>
                </c:pt>
                <c:pt idx="241">
                  <c:v>291</c:v>
                </c:pt>
                <c:pt idx="242">
                  <c:v>292</c:v>
                </c:pt>
                <c:pt idx="243">
                  <c:v>293</c:v>
                </c:pt>
                <c:pt idx="244">
                  <c:v>294</c:v>
                </c:pt>
                <c:pt idx="245">
                  <c:v>295</c:v>
                </c:pt>
                <c:pt idx="246">
                  <c:v>296</c:v>
                </c:pt>
                <c:pt idx="247">
                  <c:v>297</c:v>
                </c:pt>
                <c:pt idx="248">
                  <c:v>298</c:v>
                </c:pt>
                <c:pt idx="249">
                  <c:v>299</c:v>
                </c:pt>
                <c:pt idx="250">
                  <c:v>300</c:v>
                </c:pt>
                <c:pt idx="251">
                  <c:v>301</c:v>
                </c:pt>
                <c:pt idx="252">
                  <c:v>302</c:v>
                </c:pt>
                <c:pt idx="253">
                  <c:v>303</c:v>
                </c:pt>
                <c:pt idx="254">
                  <c:v>304</c:v>
                </c:pt>
                <c:pt idx="255">
                  <c:v>305</c:v>
                </c:pt>
                <c:pt idx="256">
                  <c:v>306</c:v>
                </c:pt>
                <c:pt idx="257">
                  <c:v>307</c:v>
                </c:pt>
                <c:pt idx="258">
                  <c:v>308</c:v>
                </c:pt>
                <c:pt idx="259">
                  <c:v>309</c:v>
                </c:pt>
                <c:pt idx="260">
                  <c:v>310</c:v>
                </c:pt>
                <c:pt idx="261">
                  <c:v>311</c:v>
                </c:pt>
                <c:pt idx="262">
                  <c:v>312</c:v>
                </c:pt>
                <c:pt idx="263">
                  <c:v>313</c:v>
                </c:pt>
                <c:pt idx="264">
                  <c:v>314</c:v>
                </c:pt>
                <c:pt idx="265">
                  <c:v>315</c:v>
                </c:pt>
                <c:pt idx="266">
                  <c:v>316</c:v>
                </c:pt>
                <c:pt idx="267">
                  <c:v>317</c:v>
                </c:pt>
                <c:pt idx="268">
                  <c:v>318</c:v>
                </c:pt>
                <c:pt idx="269">
                  <c:v>319</c:v>
                </c:pt>
                <c:pt idx="270">
                  <c:v>320</c:v>
                </c:pt>
                <c:pt idx="271">
                  <c:v>321</c:v>
                </c:pt>
                <c:pt idx="272">
                  <c:v>322</c:v>
                </c:pt>
                <c:pt idx="273">
                  <c:v>323</c:v>
                </c:pt>
                <c:pt idx="274">
                  <c:v>324</c:v>
                </c:pt>
                <c:pt idx="275">
                  <c:v>325</c:v>
                </c:pt>
                <c:pt idx="276">
                  <c:v>326</c:v>
                </c:pt>
                <c:pt idx="277">
                  <c:v>327</c:v>
                </c:pt>
                <c:pt idx="278">
                  <c:v>328</c:v>
                </c:pt>
                <c:pt idx="279">
                  <c:v>329</c:v>
                </c:pt>
                <c:pt idx="280">
                  <c:v>330</c:v>
                </c:pt>
                <c:pt idx="281">
                  <c:v>331</c:v>
                </c:pt>
                <c:pt idx="282">
                  <c:v>332</c:v>
                </c:pt>
                <c:pt idx="283">
                  <c:v>333</c:v>
                </c:pt>
                <c:pt idx="284">
                  <c:v>334</c:v>
                </c:pt>
                <c:pt idx="285">
                  <c:v>335</c:v>
                </c:pt>
                <c:pt idx="286">
                  <c:v>336</c:v>
                </c:pt>
                <c:pt idx="287">
                  <c:v>337</c:v>
                </c:pt>
                <c:pt idx="288">
                  <c:v>338</c:v>
                </c:pt>
                <c:pt idx="289">
                  <c:v>339</c:v>
                </c:pt>
                <c:pt idx="290">
                  <c:v>340</c:v>
                </c:pt>
                <c:pt idx="291">
                  <c:v>341</c:v>
                </c:pt>
                <c:pt idx="292">
                  <c:v>342</c:v>
                </c:pt>
                <c:pt idx="293">
                  <c:v>343</c:v>
                </c:pt>
                <c:pt idx="294">
                  <c:v>344</c:v>
                </c:pt>
                <c:pt idx="295">
                  <c:v>345</c:v>
                </c:pt>
                <c:pt idx="296">
                  <c:v>346</c:v>
                </c:pt>
                <c:pt idx="297">
                  <c:v>347</c:v>
                </c:pt>
                <c:pt idx="298">
                  <c:v>348</c:v>
                </c:pt>
                <c:pt idx="299">
                  <c:v>349</c:v>
                </c:pt>
                <c:pt idx="300">
                  <c:v>350</c:v>
                </c:pt>
                <c:pt idx="301">
                  <c:v>351</c:v>
                </c:pt>
                <c:pt idx="302">
                  <c:v>352</c:v>
                </c:pt>
                <c:pt idx="303">
                  <c:v>353</c:v>
                </c:pt>
                <c:pt idx="304">
                  <c:v>354</c:v>
                </c:pt>
                <c:pt idx="305">
                  <c:v>355</c:v>
                </c:pt>
                <c:pt idx="306">
                  <c:v>356</c:v>
                </c:pt>
                <c:pt idx="307">
                  <c:v>357</c:v>
                </c:pt>
                <c:pt idx="308">
                  <c:v>358</c:v>
                </c:pt>
                <c:pt idx="309">
                  <c:v>359</c:v>
                </c:pt>
                <c:pt idx="310">
                  <c:v>360</c:v>
                </c:pt>
                <c:pt idx="311">
                  <c:v>361</c:v>
                </c:pt>
                <c:pt idx="312">
                  <c:v>362</c:v>
                </c:pt>
                <c:pt idx="313">
                  <c:v>363</c:v>
                </c:pt>
                <c:pt idx="314">
                  <c:v>364</c:v>
                </c:pt>
                <c:pt idx="315">
                  <c:v>365</c:v>
                </c:pt>
                <c:pt idx="316">
                  <c:v>366</c:v>
                </c:pt>
                <c:pt idx="317">
                  <c:v>367</c:v>
                </c:pt>
                <c:pt idx="318">
                  <c:v>368</c:v>
                </c:pt>
                <c:pt idx="319">
                  <c:v>369</c:v>
                </c:pt>
                <c:pt idx="320">
                  <c:v>370</c:v>
                </c:pt>
                <c:pt idx="321">
                  <c:v>371</c:v>
                </c:pt>
                <c:pt idx="322">
                  <c:v>372</c:v>
                </c:pt>
                <c:pt idx="323">
                  <c:v>373</c:v>
                </c:pt>
                <c:pt idx="324">
                  <c:v>374</c:v>
                </c:pt>
                <c:pt idx="325">
                  <c:v>375</c:v>
                </c:pt>
                <c:pt idx="326">
                  <c:v>376</c:v>
                </c:pt>
                <c:pt idx="327">
                  <c:v>377</c:v>
                </c:pt>
                <c:pt idx="328">
                  <c:v>378</c:v>
                </c:pt>
                <c:pt idx="329">
                  <c:v>379</c:v>
                </c:pt>
                <c:pt idx="330">
                  <c:v>380</c:v>
                </c:pt>
                <c:pt idx="331">
                  <c:v>381</c:v>
                </c:pt>
                <c:pt idx="332">
                  <c:v>382</c:v>
                </c:pt>
                <c:pt idx="333">
                  <c:v>383</c:v>
                </c:pt>
                <c:pt idx="334">
                  <c:v>384</c:v>
                </c:pt>
                <c:pt idx="335">
                  <c:v>385</c:v>
                </c:pt>
                <c:pt idx="336">
                  <c:v>386</c:v>
                </c:pt>
                <c:pt idx="337">
                  <c:v>387</c:v>
                </c:pt>
                <c:pt idx="338">
                  <c:v>388</c:v>
                </c:pt>
                <c:pt idx="339">
                  <c:v>389</c:v>
                </c:pt>
                <c:pt idx="340">
                  <c:v>390</c:v>
                </c:pt>
                <c:pt idx="341">
                  <c:v>391</c:v>
                </c:pt>
                <c:pt idx="342">
                  <c:v>392</c:v>
                </c:pt>
                <c:pt idx="343">
                  <c:v>393</c:v>
                </c:pt>
                <c:pt idx="344">
                  <c:v>394</c:v>
                </c:pt>
                <c:pt idx="345">
                  <c:v>395</c:v>
                </c:pt>
                <c:pt idx="346">
                  <c:v>396</c:v>
                </c:pt>
                <c:pt idx="347">
                  <c:v>397</c:v>
                </c:pt>
                <c:pt idx="348">
                  <c:v>398</c:v>
                </c:pt>
                <c:pt idx="349">
                  <c:v>399</c:v>
                </c:pt>
                <c:pt idx="350">
                  <c:v>400</c:v>
                </c:pt>
                <c:pt idx="351">
                  <c:v>401</c:v>
                </c:pt>
                <c:pt idx="352">
                  <c:v>402</c:v>
                </c:pt>
                <c:pt idx="353">
                  <c:v>403</c:v>
                </c:pt>
                <c:pt idx="354">
                  <c:v>404</c:v>
                </c:pt>
                <c:pt idx="355">
                  <c:v>405</c:v>
                </c:pt>
                <c:pt idx="356">
                  <c:v>406</c:v>
                </c:pt>
                <c:pt idx="357">
                  <c:v>407</c:v>
                </c:pt>
                <c:pt idx="358">
                  <c:v>408</c:v>
                </c:pt>
                <c:pt idx="359">
                  <c:v>409</c:v>
                </c:pt>
                <c:pt idx="360">
                  <c:v>410</c:v>
                </c:pt>
                <c:pt idx="361">
                  <c:v>411</c:v>
                </c:pt>
                <c:pt idx="362">
                  <c:v>412</c:v>
                </c:pt>
                <c:pt idx="363">
                  <c:v>413</c:v>
                </c:pt>
                <c:pt idx="364">
                  <c:v>414</c:v>
                </c:pt>
                <c:pt idx="365">
                  <c:v>415</c:v>
                </c:pt>
                <c:pt idx="366">
                  <c:v>416</c:v>
                </c:pt>
                <c:pt idx="367">
                  <c:v>417</c:v>
                </c:pt>
                <c:pt idx="368">
                  <c:v>418</c:v>
                </c:pt>
                <c:pt idx="369">
                  <c:v>419</c:v>
                </c:pt>
                <c:pt idx="370">
                  <c:v>420</c:v>
                </c:pt>
                <c:pt idx="371">
                  <c:v>421</c:v>
                </c:pt>
                <c:pt idx="372">
                  <c:v>422</c:v>
                </c:pt>
                <c:pt idx="373">
                  <c:v>423</c:v>
                </c:pt>
                <c:pt idx="374">
                  <c:v>424</c:v>
                </c:pt>
                <c:pt idx="375">
                  <c:v>425</c:v>
                </c:pt>
                <c:pt idx="376">
                  <c:v>426</c:v>
                </c:pt>
                <c:pt idx="377">
                  <c:v>427</c:v>
                </c:pt>
                <c:pt idx="378">
                  <c:v>428</c:v>
                </c:pt>
                <c:pt idx="379">
                  <c:v>429</c:v>
                </c:pt>
                <c:pt idx="380">
                  <c:v>430</c:v>
                </c:pt>
                <c:pt idx="381">
                  <c:v>431</c:v>
                </c:pt>
                <c:pt idx="382">
                  <c:v>432</c:v>
                </c:pt>
                <c:pt idx="383">
                  <c:v>433</c:v>
                </c:pt>
                <c:pt idx="384">
                  <c:v>434</c:v>
                </c:pt>
                <c:pt idx="385">
                  <c:v>435</c:v>
                </c:pt>
                <c:pt idx="386">
                  <c:v>436</c:v>
                </c:pt>
                <c:pt idx="387">
                  <c:v>437</c:v>
                </c:pt>
                <c:pt idx="388">
                  <c:v>438</c:v>
                </c:pt>
                <c:pt idx="389">
                  <c:v>439</c:v>
                </c:pt>
                <c:pt idx="390">
                  <c:v>440</c:v>
                </c:pt>
                <c:pt idx="391">
                  <c:v>441</c:v>
                </c:pt>
                <c:pt idx="392">
                  <c:v>442</c:v>
                </c:pt>
                <c:pt idx="393">
                  <c:v>443</c:v>
                </c:pt>
                <c:pt idx="394">
                  <c:v>444</c:v>
                </c:pt>
                <c:pt idx="395">
                  <c:v>445</c:v>
                </c:pt>
                <c:pt idx="396">
                  <c:v>446</c:v>
                </c:pt>
                <c:pt idx="397">
                  <c:v>447</c:v>
                </c:pt>
                <c:pt idx="398">
                  <c:v>448</c:v>
                </c:pt>
                <c:pt idx="399">
                  <c:v>449</c:v>
                </c:pt>
                <c:pt idx="400">
                  <c:v>450</c:v>
                </c:pt>
                <c:pt idx="401">
                  <c:v>451</c:v>
                </c:pt>
                <c:pt idx="402">
                  <c:v>452</c:v>
                </c:pt>
                <c:pt idx="403">
                  <c:v>453</c:v>
                </c:pt>
                <c:pt idx="404">
                  <c:v>454</c:v>
                </c:pt>
                <c:pt idx="405">
                  <c:v>455</c:v>
                </c:pt>
                <c:pt idx="406">
                  <c:v>456</c:v>
                </c:pt>
                <c:pt idx="407">
                  <c:v>457</c:v>
                </c:pt>
                <c:pt idx="408">
                  <c:v>458</c:v>
                </c:pt>
                <c:pt idx="409">
                  <c:v>459</c:v>
                </c:pt>
                <c:pt idx="410">
                  <c:v>460</c:v>
                </c:pt>
                <c:pt idx="411">
                  <c:v>461</c:v>
                </c:pt>
                <c:pt idx="412">
                  <c:v>462</c:v>
                </c:pt>
                <c:pt idx="413">
                  <c:v>463</c:v>
                </c:pt>
                <c:pt idx="414">
                  <c:v>464</c:v>
                </c:pt>
                <c:pt idx="415">
                  <c:v>465</c:v>
                </c:pt>
                <c:pt idx="416">
                  <c:v>466</c:v>
                </c:pt>
                <c:pt idx="417">
                  <c:v>467</c:v>
                </c:pt>
                <c:pt idx="418">
                  <c:v>468</c:v>
                </c:pt>
                <c:pt idx="419">
                  <c:v>469</c:v>
                </c:pt>
                <c:pt idx="420">
                  <c:v>470</c:v>
                </c:pt>
                <c:pt idx="421">
                  <c:v>471</c:v>
                </c:pt>
                <c:pt idx="422">
                  <c:v>472</c:v>
                </c:pt>
                <c:pt idx="423">
                  <c:v>473</c:v>
                </c:pt>
                <c:pt idx="424">
                  <c:v>474</c:v>
                </c:pt>
                <c:pt idx="425">
                  <c:v>475</c:v>
                </c:pt>
                <c:pt idx="426">
                  <c:v>476</c:v>
                </c:pt>
                <c:pt idx="427">
                  <c:v>477</c:v>
                </c:pt>
                <c:pt idx="428">
                  <c:v>478</c:v>
                </c:pt>
                <c:pt idx="429">
                  <c:v>479</c:v>
                </c:pt>
                <c:pt idx="430">
                  <c:v>480</c:v>
                </c:pt>
                <c:pt idx="431">
                  <c:v>481</c:v>
                </c:pt>
                <c:pt idx="432">
                  <c:v>482</c:v>
                </c:pt>
                <c:pt idx="433">
                  <c:v>483</c:v>
                </c:pt>
                <c:pt idx="434">
                  <c:v>484</c:v>
                </c:pt>
                <c:pt idx="435">
                  <c:v>485</c:v>
                </c:pt>
                <c:pt idx="436">
                  <c:v>486</c:v>
                </c:pt>
                <c:pt idx="437">
                  <c:v>487</c:v>
                </c:pt>
                <c:pt idx="438">
                  <c:v>488</c:v>
                </c:pt>
                <c:pt idx="439">
                  <c:v>489</c:v>
                </c:pt>
                <c:pt idx="440">
                  <c:v>490</c:v>
                </c:pt>
                <c:pt idx="441">
                  <c:v>491</c:v>
                </c:pt>
                <c:pt idx="442">
                  <c:v>492</c:v>
                </c:pt>
                <c:pt idx="443">
                  <c:v>493</c:v>
                </c:pt>
                <c:pt idx="444">
                  <c:v>494</c:v>
                </c:pt>
                <c:pt idx="445">
                  <c:v>495</c:v>
                </c:pt>
                <c:pt idx="446">
                  <c:v>496</c:v>
                </c:pt>
                <c:pt idx="447">
                  <c:v>497</c:v>
                </c:pt>
                <c:pt idx="448">
                  <c:v>498</c:v>
                </c:pt>
                <c:pt idx="449">
                  <c:v>499</c:v>
                </c:pt>
                <c:pt idx="450">
                  <c:v>500</c:v>
                </c:pt>
                <c:pt idx="451">
                  <c:v>501</c:v>
                </c:pt>
                <c:pt idx="452">
                  <c:v>502</c:v>
                </c:pt>
                <c:pt idx="453">
                  <c:v>503</c:v>
                </c:pt>
                <c:pt idx="454">
                  <c:v>504</c:v>
                </c:pt>
                <c:pt idx="455">
                  <c:v>505</c:v>
                </c:pt>
                <c:pt idx="456">
                  <c:v>506</c:v>
                </c:pt>
                <c:pt idx="457">
                  <c:v>507</c:v>
                </c:pt>
                <c:pt idx="458">
                  <c:v>508</c:v>
                </c:pt>
                <c:pt idx="459">
                  <c:v>509</c:v>
                </c:pt>
                <c:pt idx="460">
                  <c:v>510</c:v>
                </c:pt>
                <c:pt idx="461">
                  <c:v>511</c:v>
                </c:pt>
                <c:pt idx="462">
                  <c:v>512</c:v>
                </c:pt>
                <c:pt idx="463">
                  <c:v>513</c:v>
                </c:pt>
                <c:pt idx="464">
                  <c:v>514</c:v>
                </c:pt>
                <c:pt idx="465">
                  <c:v>515</c:v>
                </c:pt>
                <c:pt idx="466">
                  <c:v>516</c:v>
                </c:pt>
                <c:pt idx="467">
                  <c:v>517</c:v>
                </c:pt>
                <c:pt idx="468">
                  <c:v>518</c:v>
                </c:pt>
                <c:pt idx="469">
                  <c:v>519</c:v>
                </c:pt>
                <c:pt idx="470">
                  <c:v>520</c:v>
                </c:pt>
                <c:pt idx="471">
                  <c:v>521</c:v>
                </c:pt>
                <c:pt idx="472">
                  <c:v>522</c:v>
                </c:pt>
                <c:pt idx="473">
                  <c:v>523</c:v>
                </c:pt>
                <c:pt idx="474">
                  <c:v>524</c:v>
                </c:pt>
                <c:pt idx="475">
                  <c:v>525</c:v>
                </c:pt>
                <c:pt idx="476">
                  <c:v>526</c:v>
                </c:pt>
                <c:pt idx="477">
                  <c:v>527</c:v>
                </c:pt>
                <c:pt idx="478">
                  <c:v>528</c:v>
                </c:pt>
                <c:pt idx="479">
                  <c:v>529</c:v>
                </c:pt>
                <c:pt idx="480">
                  <c:v>530</c:v>
                </c:pt>
                <c:pt idx="481">
                  <c:v>531</c:v>
                </c:pt>
                <c:pt idx="482">
                  <c:v>532</c:v>
                </c:pt>
                <c:pt idx="483">
                  <c:v>533</c:v>
                </c:pt>
                <c:pt idx="484">
                  <c:v>534</c:v>
                </c:pt>
                <c:pt idx="485">
                  <c:v>535</c:v>
                </c:pt>
                <c:pt idx="486">
                  <c:v>536</c:v>
                </c:pt>
                <c:pt idx="487">
                  <c:v>537</c:v>
                </c:pt>
                <c:pt idx="488">
                  <c:v>538</c:v>
                </c:pt>
                <c:pt idx="489">
                  <c:v>539</c:v>
                </c:pt>
                <c:pt idx="490">
                  <c:v>540</c:v>
                </c:pt>
                <c:pt idx="491">
                  <c:v>541</c:v>
                </c:pt>
                <c:pt idx="492">
                  <c:v>542</c:v>
                </c:pt>
                <c:pt idx="493">
                  <c:v>543</c:v>
                </c:pt>
                <c:pt idx="494">
                  <c:v>544</c:v>
                </c:pt>
                <c:pt idx="495">
                  <c:v>545</c:v>
                </c:pt>
                <c:pt idx="496">
                  <c:v>546</c:v>
                </c:pt>
                <c:pt idx="497">
                  <c:v>547</c:v>
                </c:pt>
                <c:pt idx="498">
                  <c:v>548</c:v>
                </c:pt>
                <c:pt idx="499">
                  <c:v>549</c:v>
                </c:pt>
                <c:pt idx="500">
                  <c:v>550</c:v>
                </c:pt>
                <c:pt idx="501">
                  <c:v>551</c:v>
                </c:pt>
                <c:pt idx="502">
                  <c:v>552</c:v>
                </c:pt>
                <c:pt idx="503">
                  <c:v>553</c:v>
                </c:pt>
                <c:pt idx="504">
                  <c:v>554</c:v>
                </c:pt>
                <c:pt idx="505">
                  <c:v>555</c:v>
                </c:pt>
                <c:pt idx="506">
                  <c:v>556</c:v>
                </c:pt>
                <c:pt idx="507">
                  <c:v>557</c:v>
                </c:pt>
                <c:pt idx="508">
                  <c:v>558</c:v>
                </c:pt>
                <c:pt idx="509">
                  <c:v>559</c:v>
                </c:pt>
                <c:pt idx="510">
                  <c:v>560</c:v>
                </c:pt>
                <c:pt idx="511">
                  <c:v>561</c:v>
                </c:pt>
                <c:pt idx="512">
                  <c:v>562</c:v>
                </c:pt>
                <c:pt idx="513">
                  <c:v>563</c:v>
                </c:pt>
                <c:pt idx="514">
                  <c:v>564</c:v>
                </c:pt>
                <c:pt idx="515">
                  <c:v>565</c:v>
                </c:pt>
                <c:pt idx="516">
                  <c:v>566</c:v>
                </c:pt>
                <c:pt idx="517">
                  <c:v>567</c:v>
                </c:pt>
                <c:pt idx="518">
                  <c:v>568</c:v>
                </c:pt>
                <c:pt idx="519">
                  <c:v>569</c:v>
                </c:pt>
                <c:pt idx="520">
                  <c:v>570</c:v>
                </c:pt>
                <c:pt idx="521">
                  <c:v>571</c:v>
                </c:pt>
                <c:pt idx="522">
                  <c:v>572</c:v>
                </c:pt>
                <c:pt idx="523">
                  <c:v>573</c:v>
                </c:pt>
                <c:pt idx="524">
                  <c:v>574</c:v>
                </c:pt>
                <c:pt idx="525">
                  <c:v>575</c:v>
                </c:pt>
                <c:pt idx="526">
                  <c:v>576</c:v>
                </c:pt>
                <c:pt idx="527">
                  <c:v>577</c:v>
                </c:pt>
                <c:pt idx="528">
                  <c:v>578</c:v>
                </c:pt>
                <c:pt idx="529">
                  <c:v>579</c:v>
                </c:pt>
                <c:pt idx="530">
                  <c:v>580</c:v>
                </c:pt>
                <c:pt idx="531">
                  <c:v>581</c:v>
                </c:pt>
                <c:pt idx="532">
                  <c:v>582</c:v>
                </c:pt>
                <c:pt idx="533">
                  <c:v>583</c:v>
                </c:pt>
                <c:pt idx="534">
                  <c:v>584</c:v>
                </c:pt>
                <c:pt idx="535">
                  <c:v>585</c:v>
                </c:pt>
                <c:pt idx="536">
                  <c:v>586</c:v>
                </c:pt>
                <c:pt idx="537">
                  <c:v>587</c:v>
                </c:pt>
                <c:pt idx="538">
                  <c:v>588</c:v>
                </c:pt>
                <c:pt idx="539">
                  <c:v>589</c:v>
                </c:pt>
                <c:pt idx="540">
                  <c:v>590</c:v>
                </c:pt>
                <c:pt idx="541">
                  <c:v>591</c:v>
                </c:pt>
                <c:pt idx="542">
                  <c:v>592</c:v>
                </c:pt>
                <c:pt idx="543">
                  <c:v>593</c:v>
                </c:pt>
                <c:pt idx="544">
                  <c:v>594</c:v>
                </c:pt>
                <c:pt idx="545">
                  <c:v>595</c:v>
                </c:pt>
                <c:pt idx="546">
                  <c:v>596</c:v>
                </c:pt>
                <c:pt idx="547">
                  <c:v>597</c:v>
                </c:pt>
                <c:pt idx="548">
                  <c:v>598</c:v>
                </c:pt>
                <c:pt idx="549">
                  <c:v>599</c:v>
                </c:pt>
                <c:pt idx="550">
                  <c:v>600</c:v>
                </c:pt>
                <c:pt idx="551">
                  <c:v>601</c:v>
                </c:pt>
                <c:pt idx="552">
                  <c:v>602</c:v>
                </c:pt>
                <c:pt idx="553">
                  <c:v>603</c:v>
                </c:pt>
                <c:pt idx="554">
                  <c:v>604</c:v>
                </c:pt>
                <c:pt idx="555">
                  <c:v>605</c:v>
                </c:pt>
                <c:pt idx="556">
                  <c:v>606</c:v>
                </c:pt>
                <c:pt idx="557">
                  <c:v>607</c:v>
                </c:pt>
                <c:pt idx="558">
                  <c:v>608</c:v>
                </c:pt>
                <c:pt idx="559">
                  <c:v>609</c:v>
                </c:pt>
                <c:pt idx="560">
                  <c:v>610</c:v>
                </c:pt>
                <c:pt idx="561">
                  <c:v>611</c:v>
                </c:pt>
                <c:pt idx="562">
                  <c:v>612</c:v>
                </c:pt>
                <c:pt idx="563">
                  <c:v>613</c:v>
                </c:pt>
                <c:pt idx="564">
                  <c:v>614</c:v>
                </c:pt>
                <c:pt idx="565">
                  <c:v>615</c:v>
                </c:pt>
                <c:pt idx="566">
                  <c:v>616</c:v>
                </c:pt>
                <c:pt idx="567">
                  <c:v>617</c:v>
                </c:pt>
                <c:pt idx="568">
                  <c:v>618</c:v>
                </c:pt>
                <c:pt idx="569">
                  <c:v>619</c:v>
                </c:pt>
                <c:pt idx="570">
                  <c:v>620</c:v>
                </c:pt>
                <c:pt idx="571">
                  <c:v>621</c:v>
                </c:pt>
                <c:pt idx="572">
                  <c:v>622</c:v>
                </c:pt>
                <c:pt idx="573">
                  <c:v>623</c:v>
                </c:pt>
                <c:pt idx="574">
                  <c:v>624</c:v>
                </c:pt>
                <c:pt idx="575">
                  <c:v>625</c:v>
                </c:pt>
                <c:pt idx="576">
                  <c:v>626</c:v>
                </c:pt>
                <c:pt idx="577">
                  <c:v>627</c:v>
                </c:pt>
                <c:pt idx="578">
                  <c:v>628</c:v>
                </c:pt>
                <c:pt idx="579">
                  <c:v>629</c:v>
                </c:pt>
                <c:pt idx="580">
                  <c:v>630</c:v>
                </c:pt>
                <c:pt idx="581">
                  <c:v>631</c:v>
                </c:pt>
                <c:pt idx="582">
                  <c:v>632</c:v>
                </c:pt>
                <c:pt idx="583">
                  <c:v>633</c:v>
                </c:pt>
                <c:pt idx="584">
                  <c:v>634</c:v>
                </c:pt>
                <c:pt idx="585">
                  <c:v>635</c:v>
                </c:pt>
                <c:pt idx="586">
                  <c:v>636</c:v>
                </c:pt>
                <c:pt idx="587">
                  <c:v>637</c:v>
                </c:pt>
                <c:pt idx="588">
                  <c:v>638</c:v>
                </c:pt>
                <c:pt idx="589">
                  <c:v>639</c:v>
                </c:pt>
                <c:pt idx="590">
                  <c:v>640</c:v>
                </c:pt>
                <c:pt idx="591">
                  <c:v>641</c:v>
                </c:pt>
                <c:pt idx="592">
                  <c:v>642</c:v>
                </c:pt>
                <c:pt idx="593">
                  <c:v>643</c:v>
                </c:pt>
                <c:pt idx="594">
                  <c:v>644</c:v>
                </c:pt>
                <c:pt idx="595">
                  <c:v>645</c:v>
                </c:pt>
                <c:pt idx="596">
                  <c:v>646</c:v>
                </c:pt>
                <c:pt idx="597">
                  <c:v>647</c:v>
                </c:pt>
                <c:pt idx="598">
                  <c:v>648</c:v>
                </c:pt>
                <c:pt idx="599">
                  <c:v>649</c:v>
                </c:pt>
                <c:pt idx="600">
                  <c:v>650</c:v>
                </c:pt>
                <c:pt idx="601">
                  <c:v>651</c:v>
                </c:pt>
                <c:pt idx="602">
                  <c:v>652</c:v>
                </c:pt>
                <c:pt idx="603">
                  <c:v>653</c:v>
                </c:pt>
                <c:pt idx="604">
                  <c:v>654</c:v>
                </c:pt>
                <c:pt idx="605">
                  <c:v>655</c:v>
                </c:pt>
                <c:pt idx="606">
                  <c:v>656</c:v>
                </c:pt>
                <c:pt idx="607">
                  <c:v>657</c:v>
                </c:pt>
                <c:pt idx="608">
                  <c:v>658</c:v>
                </c:pt>
                <c:pt idx="609">
                  <c:v>659</c:v>
                </c:pt>
                <c:pt idx="610">
                  <c:v>660</c:v>
                </c:pt>
                <c:pt idx="611">
                  <c:v>661</c:v>
                </c:pt>
                <c:pt idx="612">
                  <c:v>662</c:v>
                </c:pt>
                <c:pt idx="613">
                  <c:v>663</c:v>
                </c:pt>
                <c:pt idx="614">
                  <c:v>664</c:v>
                </c:pt>
                <c:pt idx="615">
                  <c:v>665</c:v>
                </c:pt>
                <c:pt idx="616">
                  <c:v>666</c:v>
                </c:pt>
                <c:pt idx="617">
                  <c:v>667</c:v>
                </c:pt>
                <c:pt idx="618">
                  <c:v>668</c:v>
                </c:pt>
                <c:pt idx="619">
                  <c:v>669</c:v>
                </c:pt>
                <c:pt idx="620">
                  <c:v>670</c:v>
                </c:pt>
                <c:pt idx="621">
                  <c:v>671</c:v>
                </c:pt>
                <c:pt idx="622">
                  <c:v>672</c:v>
                </c:pt>
                <c:pt idx="623">
                  <c:v>673</c:v>
                </c:pt>
                <c:pt idx="624">
                  <c:v>674</c:v>
                </c:pt>
                <c:pt idx="625">
                  <c:v>675</c:v>
                </c:pt>
                <c:pt idx="626">
                  <c:v>676</c:v>
                </c:pt>
                <c:pt idx="627">
                  <c:v>677</c:v>
                </c:pt>
                <c:pt idx="628">
                  <c:v>678</c:v>
                </c:pt>
                <c:pt idx="629">
                  <c:v>679</c:v>
                </c:pt>
                <c:pt idx="630">
                  <c:v>680</c:v>
                </c:pt>
                <c:pt idx="631">
                  <c:v>681</c:v>
                </c:pt>
                <c:pt idx="632">
                  <c:v>682</c:v>
                </c:pt>
                <c:pt idx="633">
                  <c:v>683</c:v>
                </c:pt>
                <c:pt idx="634">
                  <c:v>684</c:v>
                </c:pt>
                <c:pt idx="635">
                  <c:v>685</c:v>
                </c:pt>
                <c:pt idx="636">
                  <c:v>686</c:v>
                </c:pt>
                <c:pt idx="637">
                  <c:v>687</c:v>
                </c:pt>
                <c:pt idx="638">
                  <c:v>688</c:v>
                </c:pt>
                <c:pt idx="639">
                  <c:v>689</c:v>
                </c:pt>
                <c:pt idx="640">
                  <c:v>690</c:v>
                </c:pt>
                <c:pt idx="641">
                  <c:v>691</c:v>
                </c:pt>
                <c:pt idx="642">
                  <c:v>692</c:v>
                </c:pt>
                <c:pt idx="643">
                  <c:v>693</c:v>
                </c:pt>
                <c:pt idx="644">
                  <c:v>694</c:v>
                </c:pt>
                <c:pt idx="645">
                  <c:v>695</c:v>
                </c:pt>
                <c:pt idx="646">
                  <c:v>696</c:v>
                </c:pt>
                <c:pt idx="647">
                  <c:v>697</c:v>
                </c:pt>
                <c:pt idx="648">
                  <c:v>698</c:v>
                </c:pt>
                <c:pt idx="649">
                  <c:v>699</c:v>
                </c:pt>
                <c:pt idx="650">
                  <c:v>700</c:v>
                </c:pt>
                <c:pt idx="651">
                  <c:v>701</c:v>
                </c:pt>
                <c:pt idx="652">
                  <c:v>702</c:v>
                </c:pt>
                <c:pt idx="653">
                  <c:v>703</c:v>
                </c:pt>
                <c:pt idx="654">
                  <c:v>704</c:v>
                </c:pt>
                <c:pt idx="655">
                  <c:v>705</c:v>
                </c:pt>
                <c:pt idx="656">
                  <c:v>706</c:v>
                </c:pt>
                <c:pt idx="657">
                  <c:v>707</c:v>
                </c:pt>
                <c:pt idx="658">
                  <c:v>708</c:v>
                </c:pt>
                <c:pt idx="659">
                  <c:v>709</c:v>
                </c:pt>
                <c:pt idx="660">
                  <c:v>710</c:v>
                </c:pt>
                <c:pt idx="661">
                  <c:v>711</c:v>
                </c:pt>
                <c:pt idx="662">
                  <c:v>712</c:v>
                </c:pt>
                <c:pt idx="663">
                  <c:v>713</c:v>
                </c:pt>
                <c:pt idx="664">
                  <c:v>714</c:v>
                </c:pt>
                <c:pt idx="665">
                  <c:v>715</c:v>
                </c:pt>
                <c:pt idx="666">
                  <c:v>716</c:v>
                </c:pt>
                <c:pt idx="667">
                  <c:v>717</c:v>
                </c:pt>
                <c:pt idx="668">
                  <c:v>718</c:v>
                </c:pt>
                <c:pt idx="669">
                  <c:v>719</c:v>
                </c:pt>
                <c:pt idx="670">
                  <c:v>720</c:v>
                </c:pt>
                <c:pt idx="671">
                  <c:v>721</c:v>
                </c:pt>
                <c:pt idx="672">
                  <c:v>722</c:v>
                </c:pt>
                <c:pt idx="673">
                  <c:v>723</c:v>
                </c:pt>
                <c:pt idx="674">
                  <c:v>724</c:v>
                </c:pt>
                <c:pt idx="675">
                  <c:v>725</c:v>
                </c:pt>
                <c:pt idx="676">
                  <c:v>726</c:v>
                </c:pt>
                <c:pt idx="677">
                  <c:v>727</c:v>
                </c:pt>
                <c:pt idx="678">
                  <c:v>728</c:v>
                </c:pt>
                <c:pt idx="679">
                  <c:v>729</c:v>
                </c:pt>
                <c:pt idx="680">
                  <c:v>730</c:v>
                </c:pt>
                <c:pt idx="681">
                  <c:v>731</c:v>
                </c:pt>
                <c:pt idx="682">
                  <c:v>732</c:v>
                </c:pt>
                <c:pt idx="683">
                  <c:v>733</c:v>
                </c:pt>
                <c:pt idx="684">
                  <c:v>734</c:v>
                </c:pt>
                <c:pt idx="685">
                  <c:v>735</c:v>
                </c:pt>
                <c:pt idx="686">
                  <c:v>736</c:v>
                </c:pt>
                <c:pt idx="687">
                  <c:v>737</c:v>
                </c:pt>
                <c:pt idx="688">
                  <c:v>738</c:v>
                </c:pt>
                <c:pt idx="689">
                  <c:v>739</c:v>
                </c:pt>
                <c:pt idx="690">
                  <c:v>740</c:v>
                </c:pt>
                <c:pt idx="691">
                  <c:v>741</c:v>
                </c:pt>
                <c:pt idx="692">
                  <c:v>742</c:v>
                </c:pt>
                <c:pt idx="693">
                  <c:v>743</c:v>
                </c:pt>
                <c:pt idx="694">
                  <c:v>744</c:v>
                </c:pt>
                <c:pt idx="695">
                  <c:v>745</c:v>
                </c:pt>
                <c:pt idx="696">
                  <c:v>746</c:v>
                </c:pt>
                <c:pt idx="697">
                  <c:v>747</c:v>
                </c:pt>
                <c:pt idx="698">
                  <c:v>748</c:v>
                </c:pt>
                <c:pt idx="699">
                  <c:v>749</c:v>
                </c:pt>
                <c:pt idx="700">
                  <c:v>750</c:v>
                </c:pt>
                <c:pt idx="701">
                  <c:v>751</c:v>
                </c:pt>
                <c:pt idx="702">
                  <c:v>752</c:v>
                </c:pt>
                <c:pt idx="703">
                  <c:v>753</c:v>
                </c:pt>
                <c:pt idx="704">
                  <c:v>754</c:v>
                </c:pt>
                <c:pt idx="705">
                  <c:v>755</c:v>
                </c:pt>
                <c:pt idx="706">
                  <c:v>756</c:v>
                </c:pt>
                <c:pt idx="707">
                  <c:v>757</c:v>
                </c:pt>
                <c:pt idx="708">
                  <c:v>758</c:v>
                </c:pt>
                <c:pt idx="709">
                  <c:v>759</c:v>
                </c:pt>
                <c:pt idx="710">
                  <c:v>760</c:v>
                </c:pt>
                <c:pt idx="711">
                  <c:v>761</c:v>
                </c:pt>
                <c:pt idx="712">
                  <c:v>762</c:v>
                </c:pt>
                <c:pt idx="713">
                  <c:v>763</c:v>
                </c:pt>
                <c:pt idx="714">
                  <c:v>764</c:v>
                </c:pt>
                <c:pt idx="715">
                  <c:v>765</c:v>
                </c:pt>
                <c:pt idx="716">
                  <c:v>766</c:v>
                </c:pt>
                <c:pt idx="717">
                  <c:v>767</c:v>
                </c:pt>
                <c:pt idx="718">
                  <c:v>768</c:v>
                </c:pt>
                <c:pt idx="719">
                  <c:v>769</c:v>
                </c:pt>
                <c:pt idx="720">
                  <c:v>770</c:v>
                </c:pt>
                <c:pt idx="721">
                  <c:v>771</c:v>
                </c:pt>
                <c:pt idx="722">
                  <c:v>772</c:v>
                </c:pt>
                <c:pt idx="723">
                  <c:v>773</c:v>
                </c:pt>
                <c:pt idx="724">
                  <c:v>774</c:v>
                </c:pt>
                <c:pt idx="725">
                  <c:v>775</c:v>
                </c:pt>
                <c:pt idx="726">
                  <c:v>776</c:v>
                </c:pt>
                <c:pt idx="727">
                  <c:v>777</c:v>
                </c:pt>
                <c:pt idx="728">
                  <c:v>778</c:v>
                </c:pt>
                <c:pt idx="729">
                  <c:v>779</c:v>
                </c:pt>
                <c:pt idx="730">
                  <c:v>780</c:v>
                </c:pt>
                <c:pt idx="731">
                  <c:v>781</c:v>
                </c:pt>
                <c:pt idx="732">
                  <c:v>782</c:v>
                </c:pt>
                <c:pt idx="733">
                  <c:v>783</c:v>
                </c:pt>
                <c:pt idx="734">
                  <c:v>784</c:v>
                </c:pt>
                <c:pt idx="735">
                  <c:v>785</c:v>
                </c:pt>
                <c:pt idx="736">
                  <c:v>786</c:v>
                </c:pt>
                <c:pt idx="737">
                  <c:v>787</c:v>
                </c:pt>
                <c:pt idx="738">
                  <c:v>788</c:v>
                </c:pt>
                <c:pt idx="739">
                  <c:v>789</c:v>
                </c:pt>
                <c:pt idx="740">
                  <c:v>790</c:v>
                </c:pt>
                <c:pt idx="741">
                  <c:v>791</c:v>
                </c:pt>
                <c:pt idx="742">
                  <c:v>792</c:v>
                </c:pt>
                <c:pt idx="743">
                  <c:v>793</c:v>
                </c:pt>
                <c:pt idx="744">
                  <c:v>794</c:v>
                </c:pt>
                <c:pt idx="745">
                  <c:v>795</c:v>
                </c:pt>
                <c:pt idx="746">
                  <c:v>796</c:v>
                </c:pt>
                <c:pt idx="747">
                  <c:v>797</c:v>
                </c:pt>
                <c:pt idx="748">
                  <c:v>798</c:v>
                </c:pt>
                <c:pt idx="749">
                  <c:v>799</c:v>
                </c:pt>
                <c:pt idx="750">
                  <c:v>800</c:v>
                </c:pt>
                <c:pt idx="751">
                  <c:v>801</c:v>
                </c:pt>
                <c:pt idx="752">
                  <c:v>802</c:v>
                </c:pt>
                <c:pt idx="753">
                  <c:v>803</c:v>
                </c:pt>
                <c:pt idx="754">
                  <c:v>804</c:v>
                </c:pt>
                <c:pt idx="755">
                  <c:v>805</c:v>
                </c:pt>
                <c:pt idx="756">
                  <c:v>806</c:v>
                </c:pt>
                <c:pt idx="757">
                  <c:v>807</c:v>
                </c:pt>
                <c:pt idx="758">
                  <c:v>808</c:v>
                </c:pt>
                <c:pt idx="759">
                  <c:v>809</c:v>
                </c:pt>
                <c:pt idx="760">
                  <c:v>810</c:v>
                </c:pt>
                <c:pt idx="761">
                  <c:v>811</c:v>
                </c:pt>
                <c:pt idx="762">
                  <c:v>812</c:v>
                </c:pt>
                <c:pt idx="763">
                  <c:v>813</c:v>
                </c:pt>
                <c:pt idx="764">
                  <c:v>814</c:v>
                </c:pt>
                <c:pt idx="765">
                  <c:v>815</c:v>
                </c:pt>
                <c:pt idx="766">
                  <c:v>816</c:v>
                </c:pt>
                <c:pt idx="767">
                  <c:v>817</c:v>
                </c:pt>
                <c:pt idx="768">
                  <c:v>818</c:v>
                </c:pt>
                <c:pt idx="769">
                  <c:v>819</c:v>
                </c:pt>
                <c:pt idx="770">
                  <c:v>820</c:v>
                </c:pt>
                <c:pt idx="771">
                  <c:v>821</c:v>
                </c:pt>
                <c:pt idx="772">
                  <c:v>822</c:v>
                </c:pt>
                <c:pt idx="773">
                  <c:v>823</c:v>
                </c:pt>
                <c:pt idx="774">
                  <c:v>824</c:v>
                </c:pt>
                <c:pt idx="775">
                  <c:v>825</c:v>
                </c:pt>
                <c:pt idx="776">
                  <c:v>826</c:v>
                </c:pt>
                <c:pt idx="777">
                  <c:v>827</c:v>
                </c:pt>
                <c:pt idx="778">
                  <c:v>828</c:v>
                </c:pt>
                <c:pt idx="779">
                  <c:v>829</c:v>
                </c:pt>
                <c:pt idx="780">
                  <c:v>830</c:v>
                </c:pt>
                <c:pt idx="781">
                  <c:v>831</c:v>
                </c:pt>
                <c:pt idx="782">
                  <c:v>832</c:v>
                </c:pt>
                <c:pt idx="783">
                  <c:v>833</c:v>
                </c:pt>
                <c:pt idx="784">
                  <c:v>834</c:v>
                </c:pt>
                <c:pt idx="785">
                  <c:v>835</c:v>
                </c:pt>
                <c:pt idx="786">
                  <c:v>836</c:v>
                </c:pt>
                <c:pt idx="787">
                  <c:v>837</c:v>
                </c:pt>
                <c:pt idx="788">
                  <c:v>838</c:v>
                </c:pt>
                <c:pt idx="789">
                  <c:v>839</c:v>
                </c:pt>
                <c:pt idx="790">
                  <c:v>840</c:v>
                </c:pt>
                <c:pt idx="791">
                  <c:v>841</c:v>
                </c:pt>
                <c:pt idx="792">
                  <c:v>842</c:v>
                </c:pt>
                <c:pt idx="793">
                  <c:v>843</c:v>
                </c:pt>
                <c:pt idx="794">
                  <c:v>844</c:v>
                </c:pt>
                <c:pt idx="795">
                  <c:v>845</c:v>
                </c:pt>
                <c:pt idx="796">
                  <c:v>846</c:v>
                </c:pt>
                <c:pt idx="797">
                  <c:v>847</c:v>
                </c:pt>
                <c:pt idx="798">
                  <c:v>848</c:v>
                </c:pt>
                <c:pt idx="799">
                  <c:v>849</c:v>
                </c:pt>
                <c:pt idx="800">
                  <c:v>850</c:v>
                </c:pt>
                <c:pt idx="801">
                  <c:v>851</c:v>
                </c:pt>
                <c:pt idx="802">
                  <c:v>852</c:v>
                </c:pt>
                <c:pt idx="803">
                  <c:v>853</c:v>
                </c:pt>
                <c:pt idx="804">
                  <c:v>854</c:v>
                </c:pt>
                <c:pt idx="805">
                  <c:v>855</c:v>
                </c:pt>
                <c:pt idx="806">
                  <c:v>856</c:v>
                </c:pt>
                <c:pt idx="807">
                  <c:v>857</c:v>
                </c:pt>
                <c:pt idx="808">
                  <c:v>858</c:v>
                </c:pt>
                <c:pt idx="809">
                  <c:v>859</c:v>
                </c:pt>
                <c:pt idx="810">
                  <c:v>860</c:v>
                </c:pt>
                <c:pt idx="811">
                  <c:v>861</c:v>
                </c:pt>
                <c:pt idx="812">
                  <c:v>862</c:v>
                </c:pt>
                <c:pt idx="813">
                  <c:v>863</c:v>
                </c:pt>
                <c:pt idx="814">
                  <c:v>864</c:v>
                </c:pt>
                <c:pt idx="815">
                  <c:v>865</c:v>
                </c:pt>
                <c:pt idx="816">
                  <c:v>866</c:v>
                </c:pt>
                <c:pt idx="817">
                  <c:v>867</c:v>
                </c:pt>
                <c:pt idx="818">
                  <c:v>868</c:v>
                </c:pt>
                <c:pt idx="819">
                  <c:v>869</c:v>
                </c:pt>
                <c:pt idx="820">
                  <c:v>870</c:v>
                </c:pt>
                <c:pt idx="821">
                  <c:v>871</c:v>
                </c:pt>
                <c:pt idx="822">
                  <c:v>872</c:v>
                </c:pt>
                <c:pt idx="823">
                  <c:v>873</c:v>
                </c:pt>
                <c:pt idx="824">
                  <c:v>874</c:v>
                </c:pt>
                <c:pt idx="825">
                  <c:v>875</c:v>
                </c:pt>
                <c:pt idx="826">
                  <c:v>876</c:v>
                </c:pt>
                <c:pt idx="827">
                  <c:v>877</c:v>
                </c:pt>
                <c:pt idx="828">
                  <c:v>878</c:v>
                </c:pt>
                <c:pt idx="829">
                  <c:v>879</c:v>
                </c:pt>
                <c:pt idx="830">
                  <c:v>880</c:v>
                </c:pt>
                <c:pt idx="831">
                  <c:v>881</c:v>
                </c:pt>
                <c:pt idx="832">
                  <c:v>882</c:v>
                </c:pt>
                <c:pt idx="833">
                  <c:v>883</c:v>
                </c:pt>
                <c:pt idx="834">
                  <c:v>884</c:v>
                </c:pt>
                <c:pt idx="835">
                  <c:v>885</c:v>
                </c:pt>
                <c:pt idx="836">
                  <c:v>886</c:v>
                </c:pt>
                <c:pt idx="837">
                  <c:v>887</c:v>
                </c:pt>
                <c:pt idx="838">
                  <c:v>888</c:v>
                </c:pt>
                <c:pt idx="839">
                  <c:v>889</c:v>
                </c:pt>
                <c:pt idx="840">
                  <c:v>890</c:v>
                </c:pt>
                <c:pt idx="841">
                  <c:v>891</c:v>
                </c:pt>
                <c:pt idx="842">
                  <c:v>892</c:v>
                </c:pt>
                <c:pt idx="843">
                  <c:v>893</c:v>
                </c:pt>
                <c:pt idx="844">
                  <c:v>894</c:v>
                </c:pt>
                <c:pt idx="845">
                  <c:v>895</c:v>
                </c:pt>
                <c:pt idx="846">
                  <c:v>896</c:v>
                </c:pt>
                <c:pt idx="847">
                  <c:v>897</c:v>
                </c:pt>
                <c:pt idx="848">
                  <c:v>898</c:v>
                </c:pt>
                <c:pt idx="849">
                  <c:v>899</c:v>
                </c:pt>
                <c:pt idx="850">
                  <c:v>900</c:v>
                </c:pt>
                <c:pt idx="851">
                  <c:v>901</c:v>
                </c:pt>
                <c:pt idx="852">
                  <c:v>902</c:v>
                </c:pt>
                <c:pt idx="853">
                  <c:v>903</c:v>
                </c:pt>
                <c:pt idx="854">
                  <c:v>904</c:v>
                </c:pt>
                <c:pt idx="855">
                  <c:v>905</c:v>
                </c:pt>
                <c:pt idx="856">
                  <c:v>906</c:v>
                </c:pt>
                <c:pt idx="857">
                  <c:v>907</c:v>
                </c:pt>
                <c:pt idx="858">
                  <c:v>908</c:v>
                </c:pt>
                <c:pt idx="859">
                  <c:v>909</c:v>
                </c:pt>
                <c:pt idx="860">
                  <c:v>910</c:v>
                </c:pt>
                <c:pt idx="861">
                  <c:v>911</c:v>
                </c:pt>
                <c:pt idx="862">
                  <c:v>912</c:v>
                </c:pt>
                <c:pt idx="863">
                  <c:v>913</c:v>
                </c:pt>
                <c:pt idx="864">
                  <c:v>914</c:v>
                </c:pt>
                <c:pt idx="865">
                  <c:v>915</c:v>
                </c:pt>
                <c:pt idx="866">
                  <c:v>916</c:v>
                </c:pt>
                <c:pt idx="867">
                  <c:v>917</c:v>
                </c:pt>
                <c:pt idx="868">
                  <c:v>918</c:v>
                </c:pt>
                <c:pt idx="869">
                  <c:v>919</c:v>
                </c:pt>
                <c:pt idx="870">
                  <c:v>920</c:v>
                </c:pt>
                <c:pt idx="871">
                  <c:v>921</c:v>
                </c:pt>
                <c:pt idx="872">
                  <c:v>922</c:v>
                </c:pt>
                <c:pt idx="873">
                  <c:v>923</c:v>
                </c:pt>
                <c:pt idx="874">
                  <c:v>924</c:v>
                </c:pt>
                <c:pt idx="875">
                  <c:v>925</c:v>
                </c:pt>
                <c:pt idx="876">
                  <c:v>926</c:v>
                </c:pt>
                <c:pt idx="877">
                  <c:v>927</c:v>
                </c:pt>
                <c:pt idx="878">
                  <c:v>928</c:v>
                </c:pt>
                <c:pt idx="879">
                  <c:v>929</c:v>
                </c:pt>
                <c:pt idx="880">
                  <c:v>930</c:v>
                </c:pt>
                <c:pt idx="881">
                  <c:v>931</c:v>
                </c:pt>
                <c:pt idx="882">
                  <c:v>932</c:v>
                </c:pt>
                <c:pt idx="883">
                  <c:v>933</c:v>
                </c:pt>
                <c:pt idx="884">
                  <c:v>934</c:v>
                </c:pt>
                <c:pt idx="885">
                  <c:v>935</c:v>
                </c:pt>
                <c:pt idx="886">
                  <c:v>936</c:v>
                </c:pt>
                <c:pt idx="887">
                  <c:v>937</c:v>
                </c:pt>
                <c:pt idx="888">
                  <c:v>938</c:v>
                </c:pt>
                <c:pt idx="889">
                  <c:v>939</c:v>
                </c:pt>
                <c:pt idx="890">
                  <c:v>940</c:v>
                </c:pt>
                <c:pt idx="891">
                  <c:v>941</c:v>
                </c:pt>
                <c:pt idx="892">
                  <c:v>942</c:v>
                </c:pt>
                <c:pt idx="893">
                  <c:v>943</c:v>
                </c:pt>
                <c:pt idx="894">
                  <c:v>944</c:v>
                </c:pt>
                <c:pt idx="895">
                  <c:v>945</c:v>
                </c:pt>
                <c:pt idx="896">
                  <c:v>946</c:v>
                </c:pt>
                <c:pt idx="897">
                  <c:v>947</c:v>
                </c:pt>
                <c:pt idx="898">
                  <c:v>948</c:v>
                </c:pt>
                <c:pt idx="899">
                  <c:v>949</c:v>
                </c:pt>
                <c:pt idx="900">
                  <c:v>950</c:v>
                </c:pt>
                <c:pt idx="901">
                  <c:v>951</c:v>
                </c:pt>
                <c:pt idx="902">
                  <c:v>952</c:v>
                </c:pt>
                <c:pt idx="903">
                  <c:v>953</c:v>
                </c:pt>
                <c:pt idx="904">
                  <c:v>954</c:v>
                </c:pt>
                <c:pt idx="905">
                  <c:v>955</c:v>
                </c:pt>
                <c:pt idx="906">
                  <c:v>956</c:v>
                </c:pt>
                <c:pt idx="907">
                  <c:v>957</c:v>
                </c:pt>
                <c:pt idx="908">
                  <c:v>958</c:v>
                </c:pt>
                <c:pt idx="909">
                  <c:v>959</c:v>
                </c:pt>
                <c:pt idx="910">
                  <c:v>960</c:v>
                </c:pt>
                <c:pt idx="911">
                  <c:v>961</c:v>
                </c:pt>
                <c:pt idx="912">
                  <c:v>962</c:v>
                </c:pt>
                <c:pt idx="913">
                  <c:v>963</c:v>
                </c:pt>
                <c:pt idx="914">
                  <c:v>964</c:v>
                </c:pt>
                <c:pt idx="915">
                  <c:v>965</c:v>
                </c:pt>
                <c:pt idx="916">
                  <c:v>966</c:v>
                </c:pt>
                <c:pt idx="917">
                  <c:v>967</c:v>
                </c:pt>
                <c:pt idx="918">
                  <c:v>968</c:v>
                </c:pt>
                <c:pt idx="919">
                  <c:v>969</c:v>
                </c:pt>
                <c:pt idx="920">
                  <c:v>970</c:v>
                </c:pt>
                <c:pt idx="921">
                  <c:v>971</c:v>
                </c:pt>
                <c:pt idx="922">
                  <c:v>972</c:v>
                </c:pt>
                <c:pt idx="923">
                  <c:v>973</c:v>
                </c:pt>
                <c:pt idx="924">
                  <c:v>974</c:v>
                </c:pt>
                <c:pt idx="925">
                  <c:v>975</c:v>
                </c:pt>
                <c:pt idx="926">
                  <c:v>976</c:v>
                </c:pt>
                <c:pt idx="927">
                  <c:v>977</c:v>
                </c:pt>
                <c:pt idx="928">
                  <c:v>978</c:v>
                </c:pt>
                <c:pt idx="929">
                  <c:v>979</c:v>
                </c:pt>
                <c:pt idx="930">
                  <c:v>980</c:v>
                </c:pt>
                <c:pt idx="931">
                  <c:v>981</c:v>
                </c:pt>
                <c:pt idx="932">
                  <c:v>982</c:v>
                </c:pt>
                <c:pt idx="933">
                  <c:v>983</c:v>
                </c:pt>
                <c:pt idx="934">
                  <c:v>984</c:v>
                </c:pt>
                <c:pt idx="935">
                  <c:v>985</c:v>
                </c:pt>
                <c:pt idx="936">
                  <c:v>986</c:v>
                </c:pt>
                <c:pt idx="937">
                  <c:v>987</c:v>
                </c:pt>
                <c:pt idx="938">
                  <c:v>988</c:v>
                </c:pt>
                <c:pt idx="939">
                  <c:v>989</c:v>
                </c:pt>
                <c:pt idx="940">
                  <c:v>990</c:v>
                </c:pt>
                <c:pt idx="941">
                  <c:v>991</c:v>
                </c:pt>
                <c:pt idx="942">
                  <c:v>992</c:v>
                </c:pt>
                <c:pt idx="943">
                  <c:v>993</c:v>
                </c:pt>
                <c:pt idx="944">
                  <c:v>994</c:v>
                </c:pt>
                <c:pt idx="945">
                  <c:v>995</c:v>
                </c:pt>
                <c:pt idx="946">
                  <c:v>996</c:v>
                </c:pt>
                <c:pt idx="947">
                  <c:v>997</c:v>
                </c:pt>
                <c:pt idx="948">
                  <c:v>998</c:v>
                </c:pt>
                <c:pt idx="949">
                  <c:v>999</c:v>
                </c:pt>
                <c:pt idx="950">
                  <c:v>1000</c:v>
                </c:pt>
              </c:numCache>
            </c:numRef>
          </c:xVal>
          <c:yVal>
            <c:numRef>
              <c:f>New50_2.csv!$E$35:$E$1000</c:f>
              <c:numCache>
                <c:formatCode>General</c:formatCode>
                <c:ptCount val="966"/>
                <c:pt idx="0">
                  <c:v>0.200125114489879</c:v>
                </c:pt>
                <c:pt idx="1">
                  <c:v>0.197564972962909</c:v>
                </c:pt>
                <c:pt idx="2">
                  <c:v>0.195158700252822</c:v>
                </c:pt>
                <c:pt idx="3">
                  <c:v>0.192978268165715</c:v>
                </c:pt>
                <c:pt idx="4">
                  <c:v>0.190838158867398</c:v>
                </c:pt>
                <c:pt idx="5">
                  <c:v>0.188793528566244</c:v>
                </c:pt>
                <c:pt idx="6">
                  <c:v>0.186896126794121</c:v>
                </c:pt>
                <c:pt idx="7">
                  <c:v>0.185142568319072</c:v>
                </c:pt>
                <c:pt idx="8">
                  <c:v>0.183434671029132</c:v>
                </c:pt>
                <c:pt idx="9">
                  <c:v>0.181686771865843</c:v>
                </c:pt>
                <c:pt idx="10">
                  <c:v>0.180013891155464</c:v>
                </c:pt>
                <c:pt idx="11">
                  <c:v>0.178332452703423</c:v>
                </c:pt>
                <c:pt idx="12">
                  <c:v>0.176771280496301</c:v>
                </c:pt>
                <c:pt idx="13">
                  <c:v>0.175126852648353</c:v>
                </c:pt>
                <c:pt idx="14">
                  <c:v>0.173517638509646</c:v>
                </c:pt>
                <c:pt idx="15">
                  <c:v>0.171913823148338</c:v>
                </c:pt>
                <c:pt idx="16">
                  <c:v>0.170382513067598</c:v>
                </c:pt>
                <c:pt idx="17">
                  <c:v>0.168867500567837</c:v>
                </c:pt>
                <c:pt idx="18">
                  <c:v>0.167366891935735</c:v>
                </c:pt>
                <c:pt idx="19">
                  <c:v>0.166011417720816</c:v>
                </c:pt>
                <c:pt idx="20">
                  <c:v>0.164708530657487</c:v>
                </c:pt>
                <c:pt idx="21">
                  <c:v>0.163413405678316</c:v>
                </c:pt>
                <c:pt idx="22">
                  <c:v>0.162134733405047</c:v>
                </c:pt>
                <c:pt idx="23">
                  <c:v>0.160850231051527</c:v>
                </c:pt>
                <c:pt idx="24">
                  <c:v>0.159649756466831</c:v>
                </c:pt>
                <c:pt idx="25">
                  <c:v>0.158507808377625</c:v>
                </c:pt>
                <c:pt idx="26">
                  <c:v>0.15742333805583</c:v>
                </c:pt>
                <c:pt idx="27">
                  <c:v>0.156399811148682</c:v>
                </c:pt>
                <c:pt idx="28">
                  <c:v>0.155386671983281</c:v>
                </c:pt>
                <c:pt idx="29">
                  <c:v>0.154395832153224</c:v>
                </c:pt>
                <c:pt idx="30">
                  <c:v>0.153360807136004</c:v>
                </c:pt>
                <c:pt idx="31">
                  <c:v>0.152323918132324</c:v>
                </c:pt>
                <c:pt idx="32">
                  <c:v>0.151324585208033</c:v>
                </c:pt>
                <c:pt idx="33">
                  <c:v>0.15031207720259</c:v>
                </c:pt>
                <c:pt idx="34">
                  <c:v>0.149265663725517</c:v>
                </c:pt>
                <c:pt idx="35">
                  <c:v>0.148251710961862</c:v>
                </c:pt>
                <c:pt idx="36">
                  <c:v>0.147237849708609</c:v>
                </c:pt>
                <c:pt idx="37">
                  <c:v>0.146176143481197</c:v>
                </c:pt>
                <c:pt idx="38">
                  <c:v>0.145131975953545</c:v>
                </c:pt>
                <c:pt idx="39">
                  <c:v>0.144060535196343</c:v>
                </c:pt>
                <c:pt idx="40">
                  <c:v>0.142978188151221</c:v>
                </c:pt>
                <c:pt idx="41">
                  <c:v>0.141913701436865</c:v>
                </c:pt>
                <c:pt idx="42">
                  <c:v>0.140867598216683</c:v>
                </c:pt>
                <c:pt idx="43">
                  <c:v>0.139822407560434</c:v>
                </c:pt>
                <c:pt idx="44">
                  <c:v>0.138780560939023</c:v>
                </c:pt>
                <c:pt idx="45">
                  <c:v>0.137736051130722</c:v>
                </c:pt>
                <c:pt idx="46">
                  <c:v>0.13672368737156</c:v>
                </c:pt>
                <c:pt idx="47">
                  <c:v>0.135737699934342</c:v>
                </c:pt>
                <c:pt idx="48">
                  <c:v>0.134779019442269</c:v>
                </c:pt>
                <c:pt idx="49">
                  <c:v>0.133823404581647</c:v>
                </c:pt>
                <c:pt idx="50">
                  <c:v>0.132887374560111</c:v>
                </c:pt>
                <c:pt idx="51">
                  <c:v>0.131965565988182</c:v>
                </c:pt>
                <c:pt idx="52">
                  <c:v>0.131060450853835</c:v>
                </c:pt>
                <c:pt idx="53">
                  <c:v>0.130198923387746</c:v>
                </c:pt>
                <c:pt idx="54">
                  <c:v>0.129327536102135</c:v>
                </c:pt>
                <c:pt idx="55">
                  <c:v>0.128479785251677</c:v>
                </c:pt>
                <c:pt idx="56">
                  <c:v>0.127653688106499</c:v>
                </c:pt>
                <c:pt idx="57">
                  <c:v>0.126834760611249</c:v>
                </c:pt>
                <c:pt idx="58">
                  <c:v>0.126037176036747</c:v>
                </c:pt>
                <c:pt idx="59">
                  <c:v>0.125266783523784</c:v>
                </c:pt>
                <c:pt idx="60">
                  <c:v>0.124515457549455</c:v>
                </c:pt>
                <c:pt idx="61">
                  <c:v>0.123782054202395</c:v>
                </c:pt>
                <c:pt idx="62">
                  <c:v>0.123057279411577</c:v>
                </c:pt>
                <c:pt idx="63">
                  <c:v>0.12233708386929</c:v>
                </c:pt>
                <c:pt idx="64">
                  <c:v>0.121625674501243</c:v>
                </c:pt>
                <c:pt idx="65">
                  <c:v>0.120921107476782</c:v>
                </c:pt>
                <c:pt idx="66">
                  <c:v>0.120218087578901</c:v>
                </c:pt>
                <c:pt idx="67">
                  <c:v>0.119539442330019</c:v>
                </c:pt>
                <c:pt idx="68">
                  <c:v>0.118861985187028</c:v>
                </c:pt>
                <c:pt idx="69">
                  <c:v>0.118195480657079</c:v>
                </c:pt>
                <c:pt idx="70">
                  <c:v>0.117541451166123</c:v>
                </c:pt>
                <c:pt idx="71">
                  <c:v>0.116903769146237</c:v>
                </c:pt>
                <c:pt idx="72">
                  <c:v>0.116282935321825</c:v>
                </c:pt>
                <c:pt idx="73">
                  <c:v>0.115657469314128</c:v>
                </c:pt>
                <c:pt idx="74">
                  <c:v>0.115055075041551</c:v>
                </c:pt>
                <c:pt idx="75">
                  <c:v>0.114457113555548</c:v>
                </c:pt>
                <c:pt idx="76">
                  <c:v>0.113881014017117</c:v>
                </c:pt>
                <c:pt idx="77">
                  <c:v>0.113302075571553</c:v>
                </c:pt>
                <c:pt idx="78">
                  <c:v>0.112735588280081</c:v>
                </c:pt>
                <c:pt idx="79">
                  <c:v>0.112177292480523</c:v>
                </c:pt>
                <c:pt idx="80">
                  <c:v>0.111626663770731</c:v>
                </c:pt>
                <c:pt idx="81">
                  <c:v>0.111079173502233</c:v>
                </c:pt>
                <c:pt idx="82">
                  <c:v>0.110539355594659</c:v>
                </c:pt>
                <c:pt idx="83">
                  <c:v>0.110006959775535</c:v>
                </c:pt>
                <c:pt idx="84">
                  <c:v>0.109485849737797</c:v>
                </c:pt>
                <c:pt idx="85">
                  <c:v>0.108963270955389</c:v>
                </c:pt>
                <c:pt idx="86">
                  <c:v>0.108448631875455</c:v>
                </c:pt>
                <c:pt idx="87">
                  <c:v>0.107930942836521</c:v>
                </c:pt>
                <c:pt idx="88">
                  <c:v>0.10742814737983</c:v>
                </c:pt>
                <c:pt idx="89">
                  <c:v>0.106931030392545</c:v>
                </c:pt>
                <c:pt idx="90">
                  <c:v>0.10643134188016</c:v>
                </c:pt>
                <c:pt idx="91">
                  <c:v>0.105930415518273</c:v>
                </c:pt>
                <c:pt idx="92">
                  <c:v>0.105446477492031</c:v>
                </c:pt>
                <c:pt idx="93">
                  <c:v>0.104958425319358</c:v>
                </c:pt>
                <c:pt idx="94">
                  <c:v>0.104473961500331</c:v>
                </c:pt>
                <c:pt idx="95">
                  <c:v>0.10400077107555</c:v>
                </c:pt>
                <c:pt idx="96">
                  <c:v>0.103535074236864</c:v>
                </c:pt>
                <c:pt idx="97">
                  <c:v>0.103065306622496</c:v>
                </c:pt>
                <c:pt idx="98">
                  <c:v>0.102608208021694</c:v>
                </c:pt>
                <c:pt idx="99">
                  <c:v>0.102156904234831</c:v>
                </c:pt>
                <c:pt idx="100">
                  <c:v>0.101704021549466</c:v>
                </c:pt>
                <c:pt idx="101">
                  <c:v>0.101262436524516</c:v>
                </c:pt>
                <c:pt idx="102">
                  <c:v>0.100823153166764</c:v>
                </c:pt>
                <c:pt idx="103">
                  <c:v>0.100387081638823</c:v>
                </c:pt>
                <c:pt idx="104">
                  <c:v>0.0999502204485142</c:v>
                </c:pt>
                <c:pt idx="105">
                  <c:v>0.0995104725429052</c:v>
                </c:pt>
                <c:pt idx="106">
                  <c:v>0.0990741710142027</c:v>
                </c:pt>
                <c:pt idx="107">
                  <c:v>0.0986527394360088</c:v>
                </c:pt>
                <c:pt idx="108">
                  <c:v>0.0982215808803052</c:v>
                </c:pt>
                <c:pt idx="109">
                  <c:v>0.0978009448874624</c:v>
                </c:pt>
                <c:pt idx="110">
                  <c:v>0.097379388386419</c:v>
                </c:pt>
                <c:pt idx="111">
                  <c:v>0.0969613332371385</c:v>
                </c:pt>
                <c:pt idx="112">
                  <c:v>0.0965582524900525</c:v>
                </c:pt>
                <c:pt idx="113">
                  <c:v>0.0961569784278429</c:v>
                </c:pt>
                <c:pt idx="114">
                  <c:v>0.0957487904103771</c:v>
                </c:pt>
                <c:pt idx="115">
                  <c:v>0.095345050404913</c:v>
                </c:pt>
                <c:pt idx="116">
                  <c:v>0.0949493235146939</c:v>
                </c:pt>
                <c:pt idx="117">
                  <c:v>0.0945640053057029</c:v>
                </c:pt>
                <c:pt idx="118">
                  <c:v>0.0941817291132561</c:v>
                </c:pt>
                <c:pt idx="119">
                  <c:v>0.0937982731533762</c:v>
                </c:pt>
                <c:pt idx="120">
                  <c:v>0.0934241191064795</c:v>
                </c:pt>
                <c:pt idx="121">
                  <c:v>0.093055525254966</c:v>
                </c:pt>
                <c:pt idx="122">
                  <c:v>0.0926863385696864</c:v>
                </c:pt>
                <c:pt idx="123">
                  <c:v>0.0923164544537746</c:v>
                </c:pt>
                <c:pt idx="124">
                  <c:v>0.0919520581777609</c:v>
                </c:pt>
                <c:pt idx="125">
                  <c:v>0.0915846626004905</c:v>
                </c:pt>
                <c:pt idx="126">
                  <c:v>0.0912151166205743</c:v>
                </c:pt>
                <c:pt idx="127">
                  <c:v>0.0908631445822002</c:v>
                </c:pt>
                <c:pt idx="128">
                  <c:v>0.0905170926281088</c:v>
                </c:pt>
                <c:pt idx="129">
                  <c:v>0.0901721391395379</c:v>
                </c:pt>
                <c:pt idx="130">
                  <c:v>0.0898299961732864</c:v>
                </c:pt>
                <c:pt idx="131">
                  <c:v>0.0894752916152958</c:v>
                </c:pt>
                <c:pt idx="132">
                  <c:v>0.0891255456873741</c:v>
                </c:pt>
                <c:pt idx="133">
                  <c:v>0.088777718286536</c:v>
                </c:pt>
                <c:pt idx="134">
                  <c:v>0.0884398841793522</c:v>
                </c:pt>
                <c:pt idx="135">
                  <c:v>0.0881035696715029</c:v>
                </c:pt>
                <c:pt idx="136">
                  <c:v>0.0877685000010916</c:v>
                </c:pt>
                <c:pt idx="137">
                  <c:v>0.0874383423796114</c:v>
                </c:pt>
                <c:pt idx="138">
                  <c:v>0.0871199307923432</c:v>
                </c:pt>
                <c:pt idx="139">
                  <c:v>0.0868142456632722</c:v>
                </c:pt>
                <c:pt idx="140">
                  <c:v>0.0864964712475966</c:v>
                </c:pt>
                <c:pt idx="141">
                  <c:v>0.0861871844018094</c:v>
                </c:pt>
                <c:pt idx="142">
                  <c:v>0.0858678740730896</c:v>
                </c:pt>
                <c:pt idx="143">
                  <c:v>0.0855574109995139</c:v>
                </c:pt>
                <c:pt idx="144">
                  <c:v>0.0852446306005406</c:v>
                </c:pt>
                <c:pt idx="145">
                  <c:v>0.0849364049881867</c:v>
                </c:pt>
                <c:pt idx="146">
                  <c:v>0.084629002901119</c:v>
                </c:pt>
                <c:pt idx="147">
                  <c:v>0.0843231408659274</c:v>
                </c:pt>
                <c:pt idx="148">
                  <c:v>0.0840265925099766</c:v>
                </c:pt>
                <c:pt idx="149">
                  <c:v>0.083732491694431</c:v>
                </c:pt>
                <c:pt idx="150">
                  <c:v>0.0834345389500312</c:v>
                </c:pt>
                <c:pt idx="151">
                  <c:v>0.0831376228353127</c:v>
                </c:pt>
                <c:pt idx="152">
                  <c:v>0.0828411219634523</c:v>
                </c:pt>
                <c:pt idx="153">
                  <c:v>0.0825507899408094</c:v>
                </c:pt>
                <c:pt idx="154">
                  <c:v>0.0822643268279589</c:v>
                </c:pt>
                <c:pt idx="155">
                  <c:v>0.0819836604518078</c:v>
                </c:pt>
                <c:pt idx="156">
                  <c:v>0.0817178586273774</c:v>
                </c:pt>
                <c:pt idx="157">
                  <c:v>0.0814441131310123</c:v>
                </c:pt>
                <c:pt idx="158">
                  <c:v>0.0811777414131622</c:v>
                </c:pt>
                <c:pt idx="159">
                  <c:v>0.0809057222448932</c:v>
                </c:pt>
                <c:pt idx="160">
                  <c:v>0.0806416840396016</c:v>
                </c:pt>
                <c:pt idx="161">
                  <c:v>0.0803764214834076</c:v>
                </c:pt>
                <c:pt idx="162">
                  <c:v>0.0801180483604186</c:v>
                </c:pt>
                <c:pt idx="163">
                  <c:v>0.079859360925999</c:v>
                </c:pt>
                <c:pt idx="164">
                  <c:v>0.0795953388212829</c:v>
                </c:pt>
                <c:pt idx="165">
                  <c:v>0.0793378396872034</c:v>
                </c:pt>
                <c:pt idx="166">
                  <c:v>0.0790712994132602</c:v>
                </c:pt>
                <c:pt idx="167">
                  <c:v>0.0788171488606752</c:v>
                </c:pt>
                <c:pt idx="168">
                  <c:v>0.0785621575866612</c:v>
                </c:pt>
                <c:pt idx="169">
                  <c:v>0.0783062705075053</c:v>
                </c:pt>
                <c:pt idx="170">
                  <c:v>0.0780549957505309</c:v>
                </c:pt>
                <c:pt idx="171">
                  <c:v>0.077799220096045</c:v>
                </c:pt>
                <c:pt idx="172">
                  <c:v>0.0775517470133204</c:v>
                </c:pt>
                <c:pt idx="173">
                  <c:v>0.0773050738490989</c:v>
                </c:pt>
                <c:pt idx="174">
                  <c:v>0.0770650042471244</c:v>
                </c:pt>
                <c:pt idx="175">
                  <c:v>0.0768219176659107</c:v>
                </c:pt>
                <c:pt idx="176">
                  <c:v>0.0765886269708022</c:v>
                </c:pt>
                <c:pt idx="177">
                  <c:v>0.0763513824050689</c:v>
                </c:pt>
                <c:pt idx="178">
                  <c:v>0.0761203895643582</c:v>
                </c:pt>
                <c:pt idx="179">
                  <c:v>0.0758860875889426</c:v>
                </c:pt>
                <c:pt idx="180">
                  <c:v>0.075653474109937</c:v>
                </c:pt>
                <c:pt idx="181">
                  <c:v>0.0754197846975768</c:v>
                </c:pt>
                <c:pt idx="182">
                  <c:v>0.075189645644999</c:v>
                </c:pt>
                <c:pt idx="183">
                  <c:v>0.0749636210536315</c:v>
                </c:pt>
                <c:pt idx="184">
                  <c:v>0.0747328552634507</c:v>
                </c:pt>
                <c:pt idx="185">
                  <c:v>0.074502347898092</c:v>
                </c:pt>
                <c:pt idx="186">
                  <c:v>0.0742782966893004</c:v>
                </c:pt>
                <c:pt idx="187">
                  <c:v>0.0740632704885782</c:v>
                </c:pt>
                <c:pt idx="188">
                  <c:v>0.0738508762988208</c:v>
                </c:pt>
                <c:pt idx="189">
                  <c:v>0.0736311263729673</c:v>
                </c:pt>
                <c:pt idx="190">
                  <c:v>0.0734097501020665</c:v>
                </c:pt>
                <c:pt idx="191">
                  <c:v>0.0731922535490623</c:v>
                </c:pt>
                <c:pt idx="192">
                  <c:v>0.0729870995541138</c:v>
                </c:pt>
                <c:pt idx="193">
                  <c:v>0.0727751730776521</c:v>
                </c:pt>
                <c:pt idx="194">
                  <c:v>0.0725640499935649</c:v>
                </c:pt>
                <c:pt idx="195">
                  <c:v>0.0723540324131983</c:v>
                </c:pt>
                <c:pt idx="196">
                  <c:v>0.0721561862175315</c:v>
                </c:pt>
                <c:pt idx="197">
                  <c:v>0.0719522692187476</c:v>
                </c:pt>
                <c:pt idx="198">
                  <c:v>0.0717525182330261</c:v>
                </c:pt>
                <c:pt idx="199">
                  <c:v>0.0715571883826824</c:v>
                </c:pt>
                <c:pt idx="200">
                  <c:v>0.0713679707414829</c:v>
                </c:pt>
                <c:pt idx="201">
                  <c:v>0.0711774953438374</c:v>
                </c:pt>
                <c:pt idx="202">
                  <c:v>0.0709817194602862</c:v>
                </c:pt>
                <c:pt idx="203">
                  <c:v>0.0707903184050809</c:v>
                </c:pt>
                <c:pt idx="204">
                  <c:v>0.0706018894466032</c:v>
                </c:pt>
                <c:pt idx="205">
                  <c:v>0.0704106589583733</c:v>
                </c:pt>
                <c:pt idx="206">
                  <c:v>0.0702257603997441</c:v>
                </c:pt>
                <c:pt idx="207">
                  <c:v>0.0700426167356932</c:v>
                </c:pt>
                <c:pt idx="208">
                  <c:v>0.069858933282737</c:v>
                </c:pt>
                <c:pt idx="209">
                  <c:v>0.0696799325153607</c:v>
                </c:pt>
                <c:pt idx="210">
                  <c:v>0.0694984082867776</c:v>
                </c:pt>
                <c:pt idx="211">
                  <c:v>0.0693226308928976</c:v>
                </c:pt>
                <c:pt idx="212">
                  <c:v>0.0691459521668005</c:v>
                </c:pt>
                <c:pt idx="213">
                  <c:v>0.0689696389435361</c:v>
                </c:pt>
                <c:pt idx="214">
                  <c:v>0.0687994853512404</c:v>
                </c:pt>
                <c:pt idx="215">
                  <c:v>0.0686377631847464</c:v>
                </c:pt>
                <c:pt idx="216">
                  <c:v>0.0684747833428228</c:v>
                </c:pt>
                <c:pt idx="217">
                  <c:v>0.0683096576459658</c:v>
                </c:pt>
                <c:pt idx="218">
                  <c:v>0.0681481952960459</c:v>
                </c:pt>
                <c:pt idx="219">
                  <c:v>0.0679869338916113</c:v>
                </c:pt>
                <c:pt idx="220">
                  <c:v>0.0678295067144627</c:v>
                </c:pt>
                <c:pt idx="221">
                  <c:v>0.0676714501915907</c:v>
                </c:pt>
                <c:pt idx="222">
                  <c:v>0.0675203276035507</c:v>
                </c:pt>
                <c:pt idx="223">
                  <c:v>0.0673664832169952</c:v>
                </c:pt>
                <c:pt idx="224">
                  <c:v>0.0672134988885883</c:v>
                </c:pt>
                <c:pt idx="225">
                  <c:v>0.0670578435413007</c:v>
                </c:pt>
                <c:pt idx="226">
                  <c:v>0.0669024634643984</c:v>
                </c:pt>
                <c:pt idx="227">
                  <c:v>0.0667564120313555</c:v>
                </c:pt>
                <c:pt idx="228">
                  <c:v>0.0666000998031804</c:v>
                </c:pt>
                <c:pt idx="229">
                  <c:v>0.0664484522044905</c:v>
                </c:pt>
                <c:pt idx="230">
                  <c:v>0.0663027133264209</c:v>
                </c:pt>
                <c:pt idx="231">
                  <c:v>0.0661535776398921</c:v>
                </c:pt>
                <c:pt idx="232">
                  <c:v>0.0660067760615539</c:v>
                </c:pt>
                <c:pt idx="233">
                  <c:v>0.0658588779028104</c:v>
                </c:pt>
                <c:pt idx="234">
                  <c:v>0.0657043362746197</c:v>
                </c:pt>
                <c:pt idx="235">
                  <c:v>0.0655553083314772</c:v>
                </c:pt>
                <c:pt idx="236">
                  <c:v>0.0654059359345812</c:v>
                </c:pt>
                <c:pt idx="237">
                  <c:v>0.0652608667691048</c:v>
                </c:pt>
                <c:pt idx="238">
                  <c:v>0.0651198825810642</c:v>
                </c:pt>
                <c:pt idx="239">
                  <c:v>0.064977511090403</c:v>
                </c:pt>
                <c:pt idx="240">
                  <c:v>0.0648404136220596</c:v>
                </c:pt>
                <c:pt idx="241">
                  <c:v>0.0647093434981442</c:v>
                </c:pt>
                <c:pt idx="242">
                  <c:v>0.0645822636579545</c:v>
                </c:pt>
                <c:pt idx="243">
                  <c:v>0.0644570605233727</c:v>
                </c:pt>
                <c:pt idx="244">
                  <c:v>0.0643364634977181</c:v>
                </c:pt>
                <c:pt idx="245">
                  <c:v>0.0642159046610882</c:v>
                </c:pt>
                <c:pt idx="246">
                  <c:v>0.0640968323105758</c:v>
                </c:pt>
                <c:pt idx="247">
                  <c:v>0.063981417578479</c:v>
                </c:pt>
                <c:pt idx="248">
                  <c:v>0.063868897201584</c:v>
                </c:pt>
                <c:pt idx="249">
                  <c:v>0.0637548537430812</c:v>
                </c:pt>
                <c:pt idx="250">
                  <c:v>0.063647565350383</c:v>
                </c:pt>
                <c:pt idx="251">
                  <c:v>0.0635385395232538</c:v>
                </c:pt>
                <c:pt idx="252">
                  <c:v>0.0634262250908638</c:v>
                </c:pt>
                <c:pt idx="253">
                  <c:v>0.063327787796024</c:v>
                </c:pt>
                <c:pt idx="254">
                  <c:v>0.063236084242019</c:v>
                </c:pt>
                <c:pt idx="255">
                  <c:v>0.0631340485276112</c:v>
                </c:pt>
                <c:pt idx="256">
                  <c:v>0.0630320465135908</c:v>
                </c:pt>
                <c:pt idx="257">
                  <c:v>0.062935998164657</c:v>
                </c:pt>
                <c:pt idx="258">
                  <c:v>0.0628394720672445</c:v>
                </c:pt>
                <c:pt idx="259">
                  <c:v>0.0627417210683757</c:v>
                </c:pt>
                <c:pt idx="260">
                  <c:v>0.0626468214342362</c:v>
                </c:pt>
                <c:pt idx="261">
                  <c:v>0.0625573639093988</c:v>
                </c:pt>
                <c:pt idx="262">
                  <c:v>0.0624644798564787</c:v>
                </c:pt>
                <c:pt idx="263">
                  <c:v>0.0623684766475835</c:v>
                </c:pt>
                <c:pt idx="264">
                  <c:v>0.0622681810170197</c:v>
                </c:pt>
                <c:pt idx="265">
                  <c:v>0.0621708329643331</c:v>
                </c:pt>
                <c:pt idx="266">
                  <c:v>0.0620789624722094</c:v>
                </c:pt>
                <c:pt idx="267">
                  <c:v>0.0619873670178408</c:v>
                </c:pt>
                <c:pt idx="268">
                  <c:v>0.061889764439736</c:v>
                </c:pt>
                <c:pt idx="269">
                  <c:v>0.061790697277244</c:v>
                </c:pt>
                <c:pt idx="270">
                  <c:v>0.061702225896526</c:v>
                </c:pt>
                <c:pt idx="271">
                  <c:v>0.0616083270129005</c:v>
                </c:pt>
                <c:pt idx="272">
                  <c:v>0.0615209520478413</c:v>
                </c:pt>
                <c:pt idx="273">
                  <c:v>0.0614305430655887</c:v>
                </c:pt>
                <c:pt idx="274">
                  <c:v>0.0613459183946737</c:v>
                </c:pt>
                <c:pt idx="275">
                  <c:v>0.0612593600998139</c:v>
                </c:pt>
                <c:pt idx="276">
                  <c:v>0.0611837762463491</c:v>
                </c:pt>
                <c:pt idx="277">
                  <c:v>0.0611018537724489</c:v>
                </c:pt>
                <c:pt idx="278">
                  <c:v>0.0610172971898251</c:v>
                </c:pt>
                <c:pt idx="279">
                  <c:v>0.0609450276968534</c:v>
                </c:pt>
                <c:pt idx="280">
                  <c:v>0.0608631082700464</c:v>
                </c:pt>
                <c:pt idx="281">
                  <c:v>0.0607887659304579</c:v>
                </c:pt>
                <c:pt idx="282">
                  <c:v>0.0607167539039056</c:v>
                </c:pt>
                <c:pt idx="283">
                  <c:v>0.0606443444410019</c:v>
                </c:pt>
                <c:pt idx="284">
                  <c:v>0.0605664517061204</c:v>
                </c:pt>
                <c:pt idx="285">
                  <c:v>0.0604969725912601</c:v>
                </c:pt>
                <c:pt idx="286">
                  <c:v>0.0604303716233161</c:v>
                </c:pt>
                <c:pt idx="287">
                  <c:v>0.0603648944807841</c:v>
                </c:pt>
                <c:pt idx="288">
                  <c:v>0.0602946311271986</c:v>
                </c:pt>
                <c:pt idx="289">
                  <c:v>0.0602259549100237</c:v>
                </c:pt>
                <c:pt idx="290">
                  <c:v>0.0601516679643251</c:v>
                </c:pt>
                <c:pt idx="291">
                  <c:v>0.0600840637041896</c:v>
                </c:pt>
                <c:pt idx="292">
                  <c:v>0.0600144544766566</c:v>
                </c:pt>
                <c:pt idx="293">
                  <c:v>0.0599529466943398</c:v>
                </c:pt>
                <c:pt idx="294">
                  <c:v>0.0598844461419586</c:v>
                </c:pt>
                <c:pt idx="295">
                  <c:v>0.0598204373838567</c:v>
                </c:pt>
                <c:pt idx="296">
                  <c:v>0.0597613962876452</c:v>
                </c:pt>
                <c:pt idx="297">
                  <c:v>0.0596984733208545</c:v>
                </c:pt>
                <c:pt idx="298">
                  <c:v>0.0596378359691241</c:v>
                </c:pt>
                <c:pt idx="299">
                  <c:v>0.0595744248359963</c:v>
                </c:pt>
                <c:pt idx="300">
                  <c:v>0.0595106174691602</c:v>
                </c:pt>
                <c:pt idx="301">
                  <c:v>0.0594491831406702</c:v>
                </c:pt>
                <c:pt idx="302">
                  <c:v>0.0593873667255455</c:v>
                </c:pt>
                <c:pt idx="303">
                  <c:v>0.0593218879373945</c:v>
                </c:pt>
                <c:pt idx="304">
                  <c:v>0.0592573850613375</c:v>
                </c:pt>
                <c:pt idx="305">
                  <c:v>0.0591917156897416</c:v>
                </c:pt>
                <c:pt idx="306">
                  <c:v>0.059131144357656</c:v>
                </c:pt>
                <c:pt idx="307">
                  <c:v>0.0590746641844292</c:v>
                </c:pt>
                <c:pt idx="308">
                  <c:v>0.0590184805078932</c:v>
                </c:pt>
                <c:pt idx="309">
                  <c:v>0.0589571423054723</c:v>
                </c:pt>
                <c:pt idx="310">
                  <c:v>0.0588996071667517</c:v>
                </c:pt>
                <c:pt idx="311">
                  <c:v>0.0588394466271468</c:v>
                </c:pt>
                <c:pt idx="312">
                  <c:v>0.0587825602631272</c:v>
                </c:pt>
                <c:pt idx="313">
                  <c:v>0.0587201210953804</c:v>
                </c:pt>
                <c:pt idx="314">
                  <c:v>0.0586609008289689</c:v>
                </c:pt>
                <c:pt idx="315">
                  <c:v>0.0586029351251986</c:v>
                </c:pt>
                <c:pt idx="316">
                  <c:v>0.0585470148470573</c:v>
                </c:pt>
                <c:pt idx="317">
                  <c:v>0.0584904968029693</c:v>
                </c:pt>
                <c:pt idx="318">
                  <c:v>0.0584338685533613</c:v>
                </c:pt>
                <c:pt idx="319">
                  <c:v>0.0583749908974305</c:v>
                </c:pt>
                <c:pt idx="320">
                  <c:v>0.0583168379136013</c:v>
                </c:pt>
                <c:pt idx="321">
                  <c:v>0.0582634016219603</c:v>
                </c:pt>
                <c:pt idx="322">
                  <c:v>0.0582057088134779</c:v>
                </c:pt>
                <c:pt idx="323">
                  <c:v>0.0581496646220472</c:v>
                </c:pt>
                <c:pt idx="324">
                  <c:v>0.0580970235308048</c:v>
                </c:pt>
                <c:pt idx="325">
                  <c:v>0.0580413764492595</c:v>
                </c:pt>
                <c:pt idx="326">
                  <c:v>0.0579896990788594</c:v>
                </c:pt>
                <c:pt idx="327">
                  <c:v>0.057937135059264</c:v>
                </c:pt>
                <c:pt idx="328">
                  <c:v>0.0578809432249351</c:v>
                </c:pt>
                <c:pt idx="329">
                  <c:v>0.0578289828437362</c:v>
                </c:pt>
                <c:pt idx="330">
                  <c:v>0.0577807311024954</c:v>
                </c:pt>
                <c:pt idx="331">
                  <c:v>0.0577290126467282</c:v>
                </c:pt>
                <c:pt idx="332">
                  <c:v>0.0576792785385771</c:v>
                </c:pt>
                <c:pt idx="333">
                  <c:v>0.0576308660670806</c:v>
                </c:pt>
                <c:pt idx="334">
                  <c:v>0.0575783734463769</c:v>
                </c:pt>
                <c:pt idx="335">
                  <c:v>0.0575238266717359</c:v>
                </c:pt>
                <c:pt idx="336">
                  <c:v>0.0574730212934483</c:v>
                </c:pt>
                <c:pt idx="337">
                  <c:v>0.0574232776222721</c:v>
                </c:pt>
                <c:pt idx="338">
                  <c:v>0.057369729055137</c:v>
                </c:pt>
                <c:pt idx="339">
                  <c:v>0.0573143176401534</c:v>
                </c:pt>
                <c:pt idx="340">
                  <c:v>0.0572557381381005</c:v>
                </c:pt>
                <c:pt idx="341">
                  <c:v>0.0571997966958912</c:v>
                </c:pt>
                <c:pt idx="342">
                  <c:v>0.0571461285620094</c:v>
                </c:pt>
                <c:pt idx="343">
                  <c:v>0.0570893459516241</c:v>
                </c:pt>
                <c:pt idx="344">
                  <c:v>0.0570317002659418</c:v>
                </c:pt>
                <c:pt idx="345">
                  <c:v>0.056970572260122</c:v>
                </c:pt>
                <c:pt idx="346">
                  <c:v>0.0569092651446929</c:v>
                </c:pt>
                <c:pt idx="347">
                  <c:v>0.0568479925830725</c:v>
                </c:pt>
                <c:pt idx="348">
                  <c:v>0.056786233370413</c:v>
                </c:pt>
                <c:pt idx="349">
                  <c:v>0.056727113562348</c:v>
                </c:pt>
                <c:pt idx="350">
                  <c:v>0.0566704885742908</c:v>
                </c:pt>
                <c:pt idx="351">
                  <c:v>0.0566108514626325</c:v>
                </c:pt>
                <c:pt idx="352">
                  <c:v>0.0565508242034392</c:v>
                </c:pt>
                <c:pt idx="353">
                  <c:v>0.0564967788258622</c:v>
                </c:pt>
                <c:pt idx="354">
                  <c:v>0.0564404683308685</c:v>
                </c:pt>
                <c:pt idx="355">
                  <c:v>0.0563840164040685</c:v>
                </c:pt>
                <c:pt idx="356">
                  <c:v>0.0563242305070038</c:v>
                </c:pt>
                <c:pt idx="357">
                  <c:v>0.0562690672036561</c:v>
                </c:pt>
                <c:pt idx="358">
                  <c:v>0.0562120458457824</c:v>
                </c:pt>
                <c:pt idx="359">
                  <c:v>0.0561548941488249</c:v>
                </c:pt>
                <c:pt idx="360">
                  <c:v>0.0560992882028667</c:v>
                </c:pt>
                <c:pt idx="361">
                  <c:v>0.056042868827273</c:v>
                </c:pt>
                <c:pt idx="362">
                  <c:v>0.0559846111410975</c:v>
                </c:pt>
                <c:pt idx="363">
                  <c:v>0.05592642926128</c:v>
                </c:pt>
                <c:pt idx="364">
                  <c:v>0.0558687531883114</c:v>
                </c:pt>
                <c:pt idx="365">
                  <c:v>0.0558127145430392</c:v>
                </c:pt>
                <c:pt idx="366">
                  <c:v>0.055760516592833</c:v>
                </c:pt>
                <c:pt idx="367">
                  <c:v>0.0557019204095227</c:v>
                </c:pt>
                <c:pt idx="368">
                  <c:v>0.0556415186615843</c:v>
                </c:pt>
                <c:pt idx="369">
                  <c:v>0.0555837026851931</c:v>
                </c:pt>
                <c:pt idx="370">
                  <c:v>0.0555255008027697</c:v>
                </c:pt>
                <c:pt idx="371">
                  <c:v>0.0554650332437608</c:v>
                </c:pt>
                <c:pt idx="372">
                  <c:v>0.0554070929623656</c:v>
                </c:pt>
                <c:pt idx="373">
                  <c:v>0.0553466101817593</c:v>
                </c:pt>
                <c:pt idx="374">
                  <c:v>0.0552859764489809</c:v>
                </c:pt>
                <c:pt idx="375">
                  <c:v>0.0552279919289914</c:v>
                </c:pt>
                <c:pt idx="376">
                  <c:v>0.0551692514490688</c:v>
                </c:pt>
                <c:pt idx="377">
                  <c:v>0.0551096866757326</c:v>
                </c:pt>
                <c:pt idx="378">
                  <c:v>0.055053011286453</c:v>
                </c:pt>
                <c:pt idx="379">
                  <c:v>0.0549982326241159</c:v>
                </c:pt>
                <c:pt idx="380">
                  <c:v>0.0549431127810489</c:v>
                </c:pt>
                <c:pt idx="381">
                  <c:v>0.0548841978148537</c:v>
                </c:pt>
                <c:pt idx="382">
                  <c:v>0.0548297396973122</c:v>
                </c:pt>
                <c:pt idx="383">
                  <c:v>0.0547755826647715</c:v>
                </c:pt>
                <c:pt idx="384">
                  <c:v>0.0547207358184409</c:v>
                </c:pt>
                <c:pt idx="385">
                  <c:v>0.0546683883258001</c:v>
                </c:pt>
                <c:pt idx="386">
                  <c:v>0.0546135126327338</c:v>
                </c:pt>
                <c:pt idx="387">
                  <c:v>0.0545590429249022</c:v>
                </c:pt>
                <c:pt idx="388">
                  <c:v>0.0545034565029085</c:v>
                </c:pt>
                <c:pt idx="389">
                  <c:v>0.0544490499734801</c:v>
                </c:pt>
                <c:pt idx="390">
                  <c:v>0.0543935585966962</c:v>
                </c:pt>
                <c:pt idx="391">
                  <c:v>0.0543354669774565</c:v>
                </c:pt>
                <c:pt idx="392">
                  <c:v>0.0542763414314015</c:v>
                </c:pt>
                <c:pt idx="393">
                  <c:v>0.0542186604257201</c:v>
                </c:pt>
                <c:pt idx="394">
                  <c:v>0.0541626448432107</c:v>
                </c:pt>
                <c:pt idx="395">
                  <c:v>0.0541038355416851</c:v>
                </c:pt>
                <c:pt idx="396">
                  <c:v>0.0540435851834207</c:v>
                </c:pt>
                <c:pt idx="397">
                  <c:v>0.0539840783409824</c:v>
                </c:pt>
                <c:pt idx="398">
                  <c:v>0.0539274803406861</c:v>
                </c:pt>
                <c:pt idx="399">
                  <c:v>0.0538685440248673</c:v>
                </c:pt>
                <c:pt idx="400">
                  <c:v>0.0538074884542354</c:v>
                </c:pt>
                <c:pt idx="401">
                  <c:v>0.0537482500963051</c:v>
                </c:pt>
                <c:pt idx="402">
                  <c:v>0.0536904777715038</c:v>
                </c:pt>
                <c:pt idx="403">
                  <c:v>0.0536291547554735</c:v>
                </c:pt>
                <c:pt idx="404">
                  <c:v>0.053568767438265</c:v>
                </c:pt>
                <c:pt idx="405">
                  <c:v>0.0535093290402586</c:v>
                </c:pt>
                <c:pt idx="406">
                  <c:v>0.0534467032466132</c:v>
                </c:pt>
                <c:pt idx="407">
                  <c:v>0.0533828387013587</c:v>
                </c:pt>
                <c:pt idx="408">
                  <c:v>0.0533211414090748</c:v>
                </c:pt>
                <c:pt idx="409">
                  <c:v>0.0532591222789019</c:v>
                </c:pt>
                <c:pt idx="410">
                  <c:v>0.053197892477657</c:v>
                </c:pt>
                <c:pt idx="411">
                  <c:v>0.0531386697520388</c:v>
                </c:pt>
                <c:pt idx="412">
                  <c:v>0.0530764390355039</c:v>
                </c:pt>
                <c:pt idx="413">
                  <c:v>0.0530168469086327</c:v>
                </c:pt>
                <c:pt idx="414">
                  <c:v>0.0529583242440506</c:v>
                </c:pt>
                <c:pt idx="415">
                  <c:v>0.0528989928268163</c:v>
                </c:pt>
                <c:pt idx="416">
                  <c:v>0.0528430346415307</c:v>
                </c:pt>
                <c:pt idx="417">
                  <c:v>0.0527808540264399</c:v>
                </c:pt>
                <c:pt idx="418">
                  <c:v>0.0527224919922047</c:v>
                </c:pt>
                <c:pt idx="419">
                  <c:v>0.052663656891943</c:v>
                </c:pt>
                <c:pt idx="420">
                  <c:v>0.0526091691493064</c:v>
                </c:pt>
                <c:pt idx="421">
                  <c:v>0.0525502712633075</c:v>
                </c:pt>
                <c:pt idx="422">
                  <c:v>0.0524938529266503</c:v>
                </c:pt>
                <c:pt idx="423">
                  <c:v>0.0524363698599228</c:v>
                </c:pt>
                <c:pt idx="424">
                  <c:v>0.0523785266809186</c:v>
                </c:pt>
                <c:pt idx="425">
                  <c:v>0.0523212884833157</c:v>
                </c:pt>
                <c:pt idx="426">
                  <c:v>0.0522662292635531</c:v>
                </c:pt>
                <c:pt idx="427">
                  <c:v>0.0522098489815747</c:v>
                </c:pt>
                <c:pt idx="428">
                  <c:v>0.0521556451486702</c:v>
                </c:pt>
                <c:pt idx="429">
                  <c:v>0.0520977304955268</c:v>
                </c:pt>
                <c:pt idx="430">
                  <c:v>0.0520413567613803</c:v>
                </c:pt>
                <c:pt idx="431">
                  <c:v>0.0519857477384769</c:v>
                </c:pt>
                <c:pt idx="432">
                  <c:v>0.051926911791569</c:v>
                </c:pt>
                <c:pt idx="433">
                  <c:v>0.0518699315209498</c:v>
                </c:pt>
                <c:pt idx="434">
                  <c:v>0.0518113294030177</c:v>
                </c:pt>
                <c:pt idx="435">
                  <c:v>0.0517543416384634</c:v>
                </c:pt>
                <c:pt idx="436">
                  <c:v>0.0516959232707497</c:v>
                </c:pt>
                <c:pt idx="437">
                  <c:v>0.0516402892602766</c:v>
                </c:pt>
                <c:pt idx="438">
                  <c:v>0.0515838533996167</c:v>
                </c:pt>
                <c:pt idx="439">
                  <c:v>0.0515266939153091</c:v>
                </c:pt>
                <c:pt idx="440">
                  <c:v>0.0514714173080475</c:v>
                </c:pt>
                <c:pt idx="441">
                  <c:v>0.051417661717202</c:v>
                </c:pt>
                <c:pt idx="442">
                  <c:v>0.0513636630829946</c:v>
                </c:pt>
                <c:pt idx="443">
                  <c:v>0.0513089101765135</c:v>
                </c:pt>
                <c:pt idx="444">
                  <c:v>0.0512533821088853</c:v>
                </c:pt>
                <c:pt idx="445">
                  <c:v>0.0511982434337277</c:v>
                </c:pt>
                <c:pt idx="446">
                  <c:v>0.0511434661587776</c:v>
                </c:pt>
                <c:pt idx="447">
                  <c:v>0.0510858522862907</c:v>
                </c:pt>
                <c:pt idx="448">
                  <c:v>0.0510302096868021</c:v>
                </c:pt>
                <c:pt idx="449">
                  <c:v>0.0509734096400461</c:v>
                </c:pt>
                <c:pt idx="450">
                  <c:v>0.0509167328680967</c:v>
                </c:pt>
                <c:pt idx="451">
                  <c:v>0.0508597505581352</c:v>
                </c:pt>
                <c:pt idx="452">
                  <c:v>0.0508036198257181</c:v>
                </c:pt>
                <c:pt idx="453">
                  <c:v>0.0507464322840149</c:v>
                </c:pt>
                <c:pt idx="454">
                  <c:v>0.0506894399297493</c:v>
                </c:pt>
                <c:pt idx="455">
                  <c:v>0.0506334718711266</c:v>
                </c:pt>
                <c:pt idx="456">
                  <c:v>0.0505787349658644</c:v>
                </c:pt>
                <c:pt idx="457">
                  <c:v>0.050521465900692</c:v>
                </c:pt>
                <c:pt idx="458">
                  <c:v>0.0504637624315151</c:v>
                </c:pt>
                <c:pt idx="459">
                  <c:v>0.0504055299515779</c:v>
                </c:pt>
                <c:pt idx="460">
                  <c:v>0.0503438170869178</c:v>
                </c:pt>
                <c:pt idx="461">
                  <c:v>0.0502851438896566</c:v>
                </c:pt>
                <c:pt idx="462">
                  <c:v>0.0502273206360605</c:v>
                </c:pt>
                <c:pt idx="463">
                  <c:v>0.0501672005684632</c:v>
                </c:pt>
                <c:pt idx="464">
                  <c:v>0.0501083304161923</c:v>
                </c:pt>
                <c:pt idx="465">
                  <c:v>0.0500507318750309</c:v>
                </c:pt>
                <c:pt idx="466">
                  <c:v>0.0499931316006031</c:v>
                </c:pt>
                <c:pt idx="467">
                  <c:v>0.049938457608066</c:v>
                </c:pt>
                <c:pt idx="468">
                  <c:v>0.0498822979091633</c:v>
                </c:pt>
                <c:pt idx="469">
                  <c:v>0.0498262266155676</c:v>
                </c:pt>
                <c:pt idx="470">
                  <c:v>0.049767443111057</c:v>
                </c:pt>
                <c:pt idx="471">
                  <c:v>0.0497125445153952</c:v>
                </c:pt>
                <c:pt idx="472">
                  <c:v>0.0496556800693376</c:v>
                </c:pt>
                <c:pt idx="473">
                  <c:v>0.0496015101177052</c:v>
                </c:pt>
                <c:pt idx="474">
                  <c:v>0.0495442519946923</c:v>
                </c:pt>
                <c:pt idx="475">
                  <c:v>0.0494897734129412</c:v>
                </c:pt>
                <c:pt idx="476">
                  <c:v>0.0494356773063636</c:v>
                </c:pt>
                <c:pt idx="477">
                  <c:v>0.049380277127558</c:v>
                </c:pt>
                <c:pt idx="478">
                  <c:v>0.0493251472323103</c:v>
                </c:pt>
                <c:pt idx="479">
                  <c:v>0.0492699401369623</c:v>
                </c:pt>
                <c:pt idx="480">
                  <c:v>0.0492141703639165</c:v>
                </c:pt>
                <c:pt idx="481">
                  <c:v>0.0491584045723854</c:v>
                </c:pt>
                <c:pt idx="482">
                  <c:v>0.0491044075021092</c:v>
                </c:pt>
                <c:pt idx="483">
                  <c:v>0.0490489238247933</c:v>
                </c:pt>
                <c:pt idx="484">
                  <c:v>0.0489946354615579</c:v>
                </c:pt>
                <c:pt idx="485">
                  <c:v>0.0489391734268251</c:v>
                </c:pt>
                <c:pt idx="486">
                  <c:v>0.0488808914036479</c:v>
                </c:pt>
                <c:pt idx="487">
                  <c:v>0.0488274346743794</c:v>
                </c:pt>
                <c:pt idx="488">
                  <c:v>0.0487724936941811</c:v>
                </c:pt>
                <c:pt idx="489">
                  <c:v>0.0487171852739228</c:v>
                </c:pt>
                <c:pt idx="490">
                  <c:v>0.0486634915468004</c:v>
                </c:pt>
                <c:pt idx="491">
                  <c:v>0.0486085316513658</c:v>
                </c:pt>
                <c:pt idx="492">
                  <c:v>0.0485551874382906</c:v>
                </c:pt>
                <c:pt idx="493">
                  <c:v>0.048501488631828</c:v>
                </c:pt>
                <c:pt idx="494">
                  <c:v>0.0484493695225485</c:v>
                </c:pt>
                <c:pt idx="495">
                  <c:v>0.048398675478379</c:v>
                </c:pt>
                <c:pt idx="496">
                  <c:v>0.0483482369605712</c:v>
                </c:pt>
                <c:pt idx="497">
                  <c:v>0.0482951790906418</c:v>
                </c:pt>
                <c:pt idx="498">
                  <c:v>0.0482421982949819</c:v>
                </c:pt>
                <c:pt idx="499">
                  <c:v>0.0481881833457855</c:v>
                </c:pt>
                <c:pt idx="500">
                  <c:v>0.0481352644349319</c:v>
                </c:pt>
                <c:pt idx="501">
                  <c:v>0.0480818695589224</c:v>
                </c:pt>
                <c:pt idx="502">
                  <c:v>0.0480277649324065</c:v>
                </c:pt>
                <c:pt idx="503">
                  <c:v>0.0479748131549796</c:v>
                </c:pt>
                <c:pt idx="504">
                  <c:v>0.0479219300344999</c:v>
                </c:pt>
                <c:pt idx="505">
                  <c:v>0.047871084289592</c:v>
                </c:pt>
                <c:pt idx="506">
                  <c:v>0.0478185641814473</c:v>
                </c:pt>
                <c:pt idx="507">
                  <c:v>0.0477676487803697</c:v>
                </c:pt>
                <c:pt idx="508">
                  <c:v>0.0477143634552443</c:v>
                </c:pt>
                <c:pt idx="509">
                  <c:v>0.0476617201834167</c:v>
                </c:pt>
                <c:pt idx="510">
                  <c:v>0.0476083548276854</c:v>
                </c:pt>
                <c:pt idx="511">
                  <c:v>0.0475532272312822</c:v>
                </c:pt>
                <c:pt idx="512">
                  <c:v>0.0475033263733616</c:v>
                </c:pt>
                <c:pt idx="513">
                  <c:v>0.047449365237275</c:v>
                </c:pt>
                <c:pt idx="514">
                  <c:v>0.0473952598237519</c:v>
                </c:pt>
                <c:pt idx="515">
                  <c:v>0.0473442984701221</c:v>
                </c:pt>
                <c:pt idx="516">
                  <c:v>0.0472928288862032</c:v>
                </c:pt>
                <c:pt idx="517">
                  <c:v>0.0472438827876275</c:v>
                </c:pt>
                <c:pt idx="518">
                  <c:v>0.0471917064245064</c:v>
                </c:pt>
                <c:pt idx="519">
                  <c:v>0.0471385422848102</c:v>
                </c:pt>
                <c:pt idx="520">
                  <c:v>0.0470853453666636</c:v>
                </c:pt>
                <c:pt idx="521">
                  <c:v>0.0470323777012682</c:v>
                </c:pt>
                <c:pt idx="522">
                  <c:v>0.0469840896995658</c:v>
                </c:pt>
                <c:pt idx="523">
                  <c:v>0.0469347212372053</c:v>
                </c:pt>
                <c:pt idx="524">
                  <c:v>0.0468835880679224</c:v>
                </c:pt>
                <c:pt idx="525">
                  <c:v>0.0468329543051891</c:v>
                </c:pt>
                <c:pt idx="526">
                  <c:v>0.046781219581017</c:v>
                </c:pt>
                <c:pt idx="527">
                  <c:v>0.0467274315548073</c:v>
                </c:pt>
                <c:pt idx="528">
                  <c:v>0.0466725446575006</c:v>
                </c:pt>
                <c:pt idx="529">
                  <c:v>0.0466159569883929</c:v>
                </c:pt>
                <c:pt idx="530">
                  <c:v>0.0465598933117136</c:v>
                </c:pt>
                <c:pt idx="531">
                  <c:v>0.0465016169216211</c:v>
                </c:pt>
                <c:pt idx="532">
                  <c:v>0.0464453374972356</c:v>
                </c:pt>
                <c:pt idx="533">
                  <c:v>0.0463883958099408</c:v>
                </c:pt>
                <c:pt idx="534">
                  <c:v>0.0463346244762462</c:v>
                </c:pt>
                <c:pt idx="535">
                  <c:v>0.0462774602739436</c:v>
                </c:pt>
                <c:pt idx="536">
                  <c:v>0.0462223898397056</c:v>
                </c:pt>
                <c:pt idx="537">
                  <c:v>0.0461688223637218</c:v>
                </c:pt>
                <c:pt idx="538">
                  <c:v>0.0461139809668745</c:v>
                </c:pt>
                <c:pt idx="539">
                  <c:v>0.0460574806581748</c:v>
                </c:pt>
                <c:pt idx="540">
                  <c:v>0.0460040110000543</c:v>
                </c:pt>
                <c:pt idx="541">
                  <c:v>0.0459501380064667</c:v>
                </c:pt>
                <c:pt idx="542">
                  <c:v>0.0458969171288747</c:v>
                </c:pt>
                <c:pt idx="543">
                  <c:v>0.0458446239702329</c:v>
                </c:pt>
                <c:pt idx="544">
                  <c:v>0.0457905660206523</c:v>
                </c:pt>
                <c:pt idx="545">
                  <c:v>0.045737750520644</c:v>
                </c:pt>
                <c:pt idx="546">
                  <c:v>0.0456838161986939</c:v>
                </c:pt>
                <c:pt idx="547">
                  <c:v>0.0456308443869749</c:v>
                </c:pt>
                <c:pt idx="548">
                  <c:v>0.045578781345073</c:v>
                </c:pt>
                <c:pt idx="549">
                  <c:v>0.04552640903077</c:v>
                </c:pt>
                <c:pt idx="550">
                  <c:v>0.0454731513459404</c:v>
                </c:pt>
                <c:pt idx="551">
                  <c:v>0.045422128538308</c:v>
                </c:pt>
                <c:pt idx="552">
                  <c:v>0.0453677659788485</c:v>
                </c:pt>
                <c:pt idx="553">
                  <c:v>0.0453152323666685</c:v>
                </c:pt>
                <c:pt idx="554">
                  <c:v>0.0452622241586558</c:v>
                </c:pt>
                <c:pt idx="555">
                  <c:v>0.0452099738852833</c:v>
                </c:pt>
                <c:pt idx="556">
                  <c:v>0.0451559453861366</c:v>
                </c:pt>
                <c:pt idx="557">
                  <c:v>0.0451011244972517</c:v>
                </c:pt>
                <c:pt idx="558">
                  <c:v>0.0450450360082269</c:v>
                </c:pt>
                <c:pt idx="559">
                  <c:v>0.0449910896489406</c:v>
                </c:pt>
                <c:pt idx="560">
                  <c:v>0.0449347106518057</c:v>
                </c:pt>
                <c:pt idx="561">
                  <c:v>0.0448767952787762</c:v>
                </c:pt>
                <c:pt idx="562">
                  <c:v>0.0448207865201487</c:v>
                </c:pt>
                <c:pt idx="563">
                  <c:v>0.0447650148276248</c:v>
                </c:pt>
                <c:pt idx="564">
                  <c:v>0.0447090974380182</c:v>
                </c:pt>
                <c:pt idx="565">
                  <c:v>0.0446529833630577</c:v>
                </c:pt>
                <c:pt idx="566">
                  <c:v>0.0445979122982576</c:v>
                </c:pt>
                <c:pt idx="567">
                  <c:v>0.0445422188850891</c:v>
                </c:pt>
                <c:pt idx="568">
                  <c:v>0.0444886602375014</c:v>
                </c:pt>
                <c:pt idx="569">
                  <c:v>0.0444354945508854</c:v>
                </c:pt>
                <c:pt idx="570">
                  <c:v>0.0443815153093578</c:v>
                </c:pt>
                <c:pt idx="571">
                  <c:v>0.0443280838194769</c:v>
                </c:pt>
                <c:pt idx="572">
                  <c:v>0.0442748042809246</c:v>
                </c:pt>
                <c:pt idx="573">
                  <c:v>0.0442216000832951</c:v>
                </c:pt>
                <c:pt idx="574">
                  <c:v>0.0441701517904614</c:v>
                </c:pt>
                <c:pt idx="575">
                  <c:v>0.0441175256062814</c:v>
                </c:pt>
                <c:pt idx="576">
                  <c:v>0.0440650376044034</c:v>
                </c:pt>
                <c:pt idx="577">
                  <c:v>0.0440107941839939</c:v>
                </c:pt>
                <c:pt idx="578">
                  <c:v>0.0439608534043134</c:v>
                </c:pt>
                <c:pt idx="579">
                  <c:v>0.0439088825162106</c:v>
                </c:pt>
                <c:pt idx="580">
                  <c:v>0.0438559043718487</c:v>
                </c:pt>
                <c:pt idx="581">
                  <c:v>0.0438019157980631</c:v>
                </c:pt>
                <c:pt idx="582">
                  <c:v>0.0437484627837261</c:v>
                </c:pt>
                <c:pt idx="583">
                  <c:v>0.0436973247660546</c:v>
                </c:pt>
                <c:pt idx="584">
                  <c:v>0.0436456687058475</c:v>
                </c:pt>
                <c:pt idx="585">
                  <c:v>0.0435947987967532</c:v>
                </c:pt>
                <c:pt idx="586">
                  <c:v>0.0435432210724377</c:v>
                </c:pt>
                <c:pt idx="587">
                  <c:v>0.0434924300386486</c:v>
                </c:pt>
                <c:pt idx="588">
                  <c:v>0.0434413969405359</c:v>
                </c:pt>
                <c:pt idx="589">
                  <c:v>0.0433898116725174</c:v>
                </c:pt>
                <c:pt idx="590">
                  <c:v>0.0433390781973602</c:v>
                </c:pt>
                <c:pt idx="591">
                  <c:v>0.0432871413345223</c:v>
                </c:pt>
                <c:pt idx="592">
                  <c:v>0.0432344188142903</c:v>
                </c:pt>
                <c:pt idx="593">
                  <c:v>0.0431829523226042</c:v>
                </c:pt>
                <c:pt idx="594">
                  <c:v>0.0431308438422602</c:v>
                </c:pt>
                <c:pt idx="595">
                  <c:v>0.0430759990999143</c:v>
                </c:pt>
                <c:pt idx="596">
                  <c:v>0.0430232697361956</c:v>
                </c:pt>
                <c:pt idx="597">
                  <c:v>0.0429708153642134</c:v>
                </c:pt>
                <c:pt idx="598">
                  <c:v>0.0429193469870136</c:v>
                </c:pt>
                <c:pt idx="599">
                  <c:v>0.0428681576915118</c:v>
                </c:pt>
                <c:pt idx="600">
                  <c:v>0.0428159213530836</c:v>
                </c:pt>
                <c:pt idx="601">
                  <c:v>0.0427629524842667</c:v>
                </c:pt>
                <c:pt idx="602">
                  <c:v>0.0427124659850031</c:v>
                </c:pt>
                <c:pt idx="603">
                  <c:v>0.0426602638695737</c:v>
                </c:pt>
                <c:pt idx="604">
                  <c:v>0.042607703432867</c:v>
                </c:pt>
                <c:pt idx="605">
                  <c:v>0.0425575137874533</c:v>
                </c:pt>
                <c:pt idx="606">
                  <c:v>0.0425078345944527</c:v>
                </c:pt>
                <c:pt idx="607">
                  <c:v>0.0424597860677142</c:v>
                </c:pt>
                <c:pt idx="608">
                  <c:v>0.042412649101257</c:v>
                </c:pt>
                <c:pt idx="609">
                  <c:v>0.042365615966703</c:v>
                </c:pt>
                <c:pt idx="610">
                  <c:v>0.0423188132056546</c:v>
                </c:pt>
                <c:pt idx="611">
                  <c:v>0.0422686857045986</c:v>
                </c:pt>
                <c:pt idx="612">
                  <c:v>0.0422201726753677</c:v>
                </c:pt>
                <c:pt idx="613">
                  <c:v>0.042171532658985</c:v>
                </c:pt>
                <c:pt idx="614">
                  <c:v>0.0421249559898063</c:v>
                </c:pt>
                <c:pt idx="615">
                  <c:v>0.0420783037506211</c:v>
                </c:pt>
                <c:pt idx="616">
                  <c:v>0.0420312384037669</c:v>
                </c:pt>
                <c:pt idx="617">
                  <c:v>0.0419836018426338</c:v>
                </c:pt>
                <c:pt idx="618">
                  <c:v>0.0419352319167978</c:v>
                </c:pt>
                <c:pt idx="619">
                  <c:v>0.0418906682028285</c:v>
                </c:pt>
                <c:pt idx="620">
                  <c:v>0.0418437415700535</c:v>
                </c:pt>
                <c:pt idx="621">
                  <c:v>0.0417974750075004</c:v>
                </c:pt>
                <c:pt idx="622">
                  <c:v>0.0417492094980236</c:v>
                </c:pt>
                <c:pt idx="623">
                  <c:v>0.0416981368983701</c:v>
                </c:pt>
                <c:pt idx="624">
                  <c:v>0.041650570477948</c:v>
                </c:pt>
                <c:pt idx="625">
                  <c:v>0.041601939179229</c:v>
                </c:pt>
                <c:pt idx="626">
                  <c:v>0.041552921674796</c:v>
                </c:pt>
                <c:pt idx="627">
                  <c:v>0.0415046196229274</c:v>
                </c:pt>
                <c:pt idx="628">
                  <c:v>0.0414540955578127</c:v>
                </c:pt>
                <c:pt idx="629">
                  <c:v>0.0414063379809271</c:v>
                </c:pt>
                <c:pt idx="630">
                  <c:v>0.0413575053657431</c:v>
                </c:pt>
                <c:pt idx="631">
                  <c:v>0.0413094471835302</c:v>
                </c:pt>
                <c:pt idx="632">
                  <c:v>0.0412631147747796</c:v>
                </c:pt>
                <c:pt idx="633">
                  <c:v>0.0412164679621724</c:v>
                </c:pt>
                <c:pt idx="634">
                  <c:v>0.0411712023343536</c:v>
                </c:pt>
                <c:pt idx="635">
                  <c:v>0.0411269548426414</c:v>
                </c:pt>
                <c:pt idx="636">
                  <c:v>0.0410797810843991</c:v>
                </c:pt>
                <c:pt idx="637">
                  <c:v>0.0410338273412069</c:v>
                </c:pt>
                <c:pt idx="638">
                  <c:v>0.0409888096392053</c:v>
                </c:pt>
                <c:pt idx="639">
                  <c:v>0.0409438300461453</c:v>
                </c:pt>
                <c:pt idx="640">
                  <c:v>0.0408975322606055</c:v>
                </c:pt>
                <c:pt idx="641">
                  <c:v>0.0408508096996454</c:v>
                </c:pt>
                <c:pt idx="642">
                  <c:v>0.0408054477567589</c:v>
                </c:pt>
                <c:pt idx="643">
                  <c:v>0.0407583243284884</c:v>
                </c:pt>
                <c:pt idx="644">
                  <c:v>0.0407131752166513</c:v>
                </c:pt>
                <c:pt idx="645">
                  <c:v>0.0406689353167156</c:v>
                </c:pt>
                <c:pt idx="646">
                  <c:v>0.040623739286692</c:v>
                </c:pt>
                <c:pt idx="647">
                  <c:v>0.040577882890227</c:v>
                </c:pt>
                <c:pt idx="648">
                  <c:v>0.0405326413540365</c:v>
                </c:pt>
                <c:pt idx="649">
                  <c:v>0.0404854301036903</c:v>
                </c:pt>
                <c:pt idx="650">
                  <c:v>0.0404370826304913</c:v>
                </c:pt>
                <c:pt idx="651">
                  <c:v>0.0403915442079838</c:v>
                </c:pt>
                <c:pt idx="652">
                  <c:v>0.0403476808889481</c:v>
                </c:pt>
                <c:pt idx="653">
                  <c:v>0.0403047709906001</c:v>
                </c:pt>
                <c:pt idx="654">
                  <c:v>0.0402594269121094</c:v>
                </c:pt>
                <c:pt idx="655">
                  <c:v>0.0402163155814504</c:v>
                </c:pt>
                <c:pt idx="656">
                  <c:v>0.0401709462326912</c:v>
                </c:pt>
                <c:pt idx="657">
                  <c:v>0.0401275336007521</c:v>
                </c:pt>
                <c:pt idx="658">
                  <c:v>0.0400823829114284</c:v>
                </c:pt>
                <c:pt idx="659">
                  <c:v>0.040039113314171</c:v>
                </c:pt>
                <c:pt idx="660">
                  <c:v>0.0399954111967866</c:v>
                </c:pt>
                <c:pt idx="661">
                  <c:v>0.0399519139399839</c:v>
                </c:pt>
                <c:pt idx="662">
                  <c:v>0.0399095010273634</c:v>
                </c:pt>
                <c:pt idx="663">
                  <c:v>0.039866176123892</c:v>
                </c:pt>
                <c:pt idx="664">
                  <c:v>0.0398231987506193</c:v>
                </c:pt>
                <c:pt idx="665">
                  <c:v>0.0397790550212578</c:v>
                </c:pt>
                <c:pt idx="666">
                  <c:v>0.039735951894432</c:v>
                </c:pt>
                <c:pt idx="667">
                  <c:v>0.0396924689822963</c:v>
                </c:pt>
                <c:pt idx="668">
                  <c:v>0.039650864248873</c:v>
                </c:pt>
                <c:pt idx="669">
                  <c:v>0.0396102290867649</c:v>
                </c:pt>
                <c:pt idx="670">
                  <c:v>0.0395701306898778</c:v>
                </c:pt>
                <c:pt idx="671">
                  <c:v>0.0395274973965343</c:v>
                </c:pt>
                <c:pt idx="672">
                  <c:v>0.0394834138549562</c:v>
                </c:pt>
                <c:pt idx="673">
                  <c:v>0.0394391592375087</c:v>
                </c:pt>
                <c:pt idx="674">
                  <c:v>0.039397381733217</c:v>
                </c:pt>
                <c:pt idx="675">
                  <c:v>0.0393544671213971</c:v>
                </c:pt>
                <c:pt idx="676">
                  <c:v>0.0393137299204792</c:v>
                </c:pt>
                <c:pt idx="677">
                  <c:v>0.0392733496444669</c:v>
                </c:pt>
                <c:pt idx="678">
                  <c:v>0.0392317093970374</c:v>
                </c:pt>
                <c:pt idx="679">
                  <c:v>0.0391897428814144</c:v>
                </c:pt>
                <c:pt idx="680">
                  <c:v>0.0391478712852046</c:v>
                </c:pt>
                <c:pt idx="681">
                  <c:v>0.0391061895093607</c:v>
                </c:pt>
                <c:pt idx="682">
                  <c:v>0.0390636813555547</c:v>
                </c:pt>
                <c:pt idx="683">
                  <c:v>0.0390221985539061</c:v>
                </c:pt>
                <c:pt idx="684">
                  <c:v>0.0389812811432066</c:v>
                </c:pt>
                <c:pt idx="685">
                  <c:v>0.0389380012729741</c:v>
                </c:pt>
                <c:pt idx="686">
                  <c:v>0.0388959485797599</c:v>
                </c:pt>
                <c:pt idx="687">
                  <c:v>0.0388548153236408</c:v>
                </c:pt>
                <c:pt idx="688">
                  <c:v>0.03881546736505</c:v>
                </c:pt>
                <c:pt idx="689">
                  <c:v>0.0387756061590306</c:v>
                </c:pt>
                <c:pt idx="690">
                  <c:v>0.0387373902143851</c:v>
                </c:pt>
                <c:pt idx="691">
                  <c:v>0.0386989390372482</c:v>
                </c:pt>
                <c:pt idx="692">
                  <c:v>0.0386598446025434</c:v>
                </c:pt>
                <c:pt idx="693">
                  <c:v>0.0386239100615839</c:v>
                </c:pt>
                <c:pt idx="694">
                  <c:v>0.0385870729341675</c:v>
                </c:pt>
                <c:pt idx="695">
                  <c:v>0.0385503876034378</c:v>
                </c:pt>
                <c:pt idx="696">
                  <c:v>0.0385096588282811</c:v>
                </c:pt>
                <c:pt idx="697">
                  <c:v>0.0384709751886604</c:v>
                </c:pt>
                <c:pt idx="698">
                  <c:v>0.0384319864381124</c:v>
                </c:pt>
                <c:pt idx="699">
                  <c:v>0.0383908292354862</c:v>
                </c:pt>
                <c:pt idx="700">
                  <c:v>0.038351358000536</c:v>
                </c:pt>
                <c:pt idx="701">
                  <c:v>0.0383125736779735</c:v>
                </c:pt>
                <c:pt idx="702">
                  <c:v>0.0382722061786271</c:v>
                </c:pt>
                <c:pt idx="703">
                  <c:v>0.0382310701768537</c:v>
                </c:pt>
                <c:pt idx="704">
                  <c:v>0.0381905395618638</c:v>
                </c:pt>
                <c:pt idx="705">
                  <c:v>0.0381520531015414</c:v>
                </c:pt>
                <c:pt idx="706">
                  <c:v>0.0381148389909786</c:v>
                </c:pt>
                <c:pt idx="707">
                  <c:v>0.0380763655776241</c:v>
                </c:pt>
                <c:pt idx="708">
                  <c:v>0.0380371912492187</c:v>
                </c:pt>
                <c:pt idx="709">
                  <c:v>0.0379957021129494</c:v>
                </c:pt>
                <c:pt idx="710">
                  <c:v>0.0379548948814229</c:v>
                </c:pt>
                <c:pt idx="711">
                  <c:v>0.0379136580931357</c:v>
                </c:pt>
                <c:pt idx="712">
                  <c:v>0.0378741225754458</c:v>
                </c:pt>
                <c:pt idx="713">
                  <c:v>0.0378332818299202</c:v>
                </c:pt>
                <c:pt idx="714">
                  <c:v>0.0377926124978372</c:v>
                </c:pt>
                <c:pt idx="715">
                  <c:v>0.0377538105352479</c:v>
                </c:pt>
                <c:pt idx="716">
                  <c:v>0.0377157433413339</c:v>
                </c:pt>
                <c:pt idx="717">
                  <c:v>0.0376774978861945</c:v>
                </c:pt>
                <c:pt idx="718">
                  <c:v>0.0376403400935838</c:v>
                </c:pt>
                <c:pt idx="719">
                  <c:v>0.0376021164536591</c:v>
                </c:pt>
                <c:pt idx="720">
                  <c:v>0.0375641246331478</c:v>
                </c:pt>
                <c:pt idx="721">
                  <c:v>0.0375263040773476</c:v>
                </c:pt>
                <c:pt idx="722">
                  <c:v>0.037488494021546</c:v>
                </c:pt>
                <c:pt idx="723">
                  <c:v>0.0374503791166799</c:v>
                </c:pt>
                <c:pt idx="724">
                  <c:v>0.0374131713562049</c:v>
                </c:pt>
                <c:pt idx="725">
                  <c:v>0.0373762431743473</c:v>
                </c:pt>
                <c:pt idx="726">
                  <c:v>0.0373379083113916</c:v>
                </c:pt>
                <c:pt idx="727">
                  <c:v>0.0372994872397355</c:v>
                </c:pt>
                <c:pt idx="728">
                  <c:v>0.0372608113879026</c:v>
                </c:pt>
                <c:pt idx="729">
                  <c:v>0.0372232059329963</c:v>
                </c:pt>
                <c:pt idx="730">
                  <c:v>0.0371856824989703</c:v>
                </c:pt>
                <c:pt idx="731">
                  <c:v>0.0371458148858958</c:v>
                </c:pt>
                <c:pt idx="732">
                  <c:v>0.0371045689870241</c:v>
                </c:pt>
                <c:pt idx="733">
                  <c:v>0.0370645800548325</c:v>
                </c:pt>
                <c:pt idx="734">
                  <c:v>0.0370239213748857</c:v>
                </c:pt>
                <c:pt idx="735">
                  <c:v>0.0369838610924165</c:v>
                </c:pt>
                <c:pt idx="736">
                  <c:v>0.0369438713283247</c:v>
                </c:pt>
                <c:pt idx="737">
                  <c:v>0.0369049812801702</c:v>
                </c:pt>
                <c:pt idx="738">
                  <c:v>0.0368680630295417</c:v>
                </c:pt>
                <c:pt idx="739">
                  <c:v>0.0368288017109244</c:v>
                </c:pt>
                <c:pt idx="740">
                  <c:v>0.0367891334586669</c:v>
                </c:pt>
                <c:pt idx="741">
                  <c:v>0.03674990415751</c:v>
                </c:pt>
                <c:pt idx="742">
                  <c:v>0.0367100392851217</c:v>
                </c:pt>
                <c:pt idx="743">
                  <c:v>0.0366700152640981</c:v>
                </c:pt>
                <c:pt idx="744">
                  <c:v>0.0366312414241015</c:v>
                </c:pt>
                <c:pt idx="745">
                  <c:v>0.0365908113251977</c:v>
                </c:pt>
                <c:pt idx="746">
                  <c:v>0.0365523921108852</c:v>
                </c:pt>
                <c:pt idx="747">
                  <c:v>0.0365123373124549</c:v>
                </c:pt>
                <c:pt idx="748">
                  <c:v>0.0364732889595601</c:v>
                </c:pt>
                <c:pt idx="749">
                  <c:v>0.0364331980008696</c:v>
                </c:pt>
                <c:pt idx="750">
                  <c:v>0.0363935667876542</c:v>
                </c:pt>
                <c:pt idx="751">
                  <c:v>0.0363555163458676</c:v>
                </c:pt>
                <c:pt idx="752">
                  <c:v>0.0363168329991506</c:v>
                </c:pt>
                <c:pt idx="753">
                  <c:v>0.0362777214376509</c:v>
                </c:pt>
                <c:pt idx="754">
                  <c:v>0.0362405681379884</c:v>
                </c:pt>
                <c:pt idx="755">
                  <c:v>0.0362036678505856</c:v>
                </c:pt>
                <c:pt idx="756">
                  <c:v>0.0361663168161564</c:v>
                </c:pt>
                <c:pt idx="757">
                  <c:v>0.0361298576117329</c:v>
                </c:pt>
                <c:pt idx="758">
                  <c:v>0.036092605629727</c:v>
                </c:pt>
                <c:pt idx="759">
                  <c:v>0.0360541041768599</c:v>
                </c:pt>
                <c:pt idx="760">
                  <c:v>0.0360189053381531</c:v>
                </c:pt>
                <c:pt idx="761">
                  <c:v>0.0359816185283628</c:v>
                </c:pt>
                <c:pt idx="762">
                  <c:v>0.0359445682219675</c:v>
                </c:pt>
                <c:pt idx="763">
                  <c:v>0.0359081455639811</c:v>
                </c:pt>
                <c:pt idx="764">
                  <c:v>0.0358712855266424</c:v>
                </c:pt>
                <c:pt idx="765">
                  <c:v>0.0358339782420009</c:v>
                </c:pt>
                <c:pt idx="766">
                  <c:v>0.0357968298657221</c:v>
                </c:pt>
                <c:pt idx="767">
                  <c:v>0.0357593268306901</c:v>
                </c:pt>
                <c:pt idx="768">
                  <c:v>0.0357227734724696</c:v>
                </c:pt>
                <c:pt idx="769">
                  <c:v>0.0356872288141664</c:v>
                </c:pt>
                <c:pt idx="770">
                  <c:v>0.0356502993929368</c:v>
                </c:pt>
                <c:pt idx="771">
                  <c:v>0.0356132296252091</c:v>
                </c:pt>
                <c:pt idx="772">
                  <c:v>0.0355776813071208</c:v>
                </c:pt>
                <c:pt idx="773">
                  <c:v>0.035543718529325</c:v>
                </c:pt>
                <c:pt idx="774">
                  <c:v>0.035509518381919</c:v>
                </c:pt>
                <c:pt idx="775">
                  <c:v>0.035472914477844</c:v>
                </c:pt>
                <c:pt idx="776">
                  <c:v>0.0354370472536235</c:v>
                </c:pt>
                <c:pt idx="777">
                  <c:v>0.0354000811482551</c:v>
                </c:pt>
                <c:pt idx="778">
                  <c:v>0.0353658366693579</c:v>
                </c:pt>
                <c:pt idx="779">
                  <c:v>0.0353319147194967</c:v>
                </c:pt>
                <c:pt idx="780">
                  <c:v>0.035296523517358</c:v>
                </c:pt>
                <c:pt idx="781">
                  <c:v>0.0352628800085267</c:v>
                </c:pt>
                <c:pt idx="782">
                  <c:v>0.0352271250121613</c:v>
                </c:pt>
                <c:pt idx="783">
                  <c:v>0.0351924526785089</c:v>
                </c:pt>
                <c:pt idx="784">
                  <c:v>0.0351576774290233</c:v>
                </c:pt>
                <c:pt idx="785">
                  <c:v>0.0351236246398843</c:v>
                </c:pt>
                <c:pt idx="786">
                  <c:v>0.0350895058133111</c:v>
                </c:pt>
                <c:pt idx="787">
                  <c:v>0.0350549035230113</c:v>
                </c:pt>
                <c:pt idx="788">
                  <c:v>0.0350214159479377</c:v>
                </c:pt>
                <c:pt idx="789">
                  <c:v>0.0349859680826938</c:v>
                </c:pt>
                <c:pt idx="790">
                  <c:v>0.0349510976870492</c:v>
                </c:pt>
                <c:pt idx="791">
                  <c:v>0.0349163997083578</c:v>
                </c:pt>
                <c:pt idx="792">
                  <c:v>0.0348813674693333</c:v>
                </c:pt>
                <c:pt idx="793">
                  <c:v>0.0348474440911509</c:v>
                </c:pt>
                <c:pt idx="794">
                  <c:v>0.0348136348174079</c:v>
                </c:pt>
                <c:pt idx="795">
                  <c:v>0.0347800933480538</c:v>
                </c:pt>
                <c:pt idx="796">
                  <c:v>0.0347461573890242</c:v>
                </c:pt>
                <c:pt idx="797">
                  <c:v>0.034710942437893</c:v>
                </c:pt>
                <c:pt idx="798">
                  <c:v>0.0346766064708606</c:v>
                </c:pt>
                <c:pt idx="799">
                  <c:v>0.0346443382128575</c:v>
                </c:pt>
                <c:pt idx="800">
                  <c:v>0.034613267083941</c:v>
                </c:pt>
                <c:pt idx="801">
                  <c:v>0.0345812895770976</c:v>
                </c:pt>
                <c:pt idx="802">
                  <c:v>0.0345497278369198</c:v>
                </c:pt>
                <c:pt idx="803">
                  <c:v>0.034517730643852</c:v>
                </c:pt>
                <c:pt idx="804">
                  <c:v>0.0344858916295908</c:v>
                </c:pt>
                <c:pt idx="805">
                  <c:v>0.0344546148173221</c:v>
                </c:pt>
                <c:pt idx="806">
                  <c:v>0.0344235900402379</c:v>
                </c:pt>
                <c:pt idx="807">
                  <c:v>0.0343934571265832</c:v>
                </c:pt>
                <c:pt idx="808">
                  <c:v>0.0343617989157621</c:v>
                </c:pt>
                <c:pt idx="809">
                  <c:v>0.0343319222941456</c:v>
                </c:pt>
                <c:pt idx="810">
                  <c:v>0.0342993480996019</c:v>
                </c:pt>
                <c:pt idx="811">
                  <c:v>0.0342659818679948</c:v>
                </c:pt>
                <c:pt idx="812">
                  <c:v>0.034233653188444</c:v>
                </c:pt>
                <c:pt idx="813">
                  <c:v>0.0342028304306118</c:v>
                </c:pt>
                <c:pt idx="814">
                  <c:v>0.0341735363884904</c:v>
                </c:pt>
                <c:pt idx="815">
                  <c:v>0.0341423794338035</c:v>
                </c:pt>
                <c:pt idx="816">
                  <c:v>0.0341122012183458</c:v>
                </c:pt>
                <c:pt idx="817">
                  <c:v>0.0340804729470836</c:v>
                </c:pt>
                <c:pt idx="818">
                  <c:v>0.0340482641415666</c:v>
                </c:pt>
                <c:pt idx="819">
                  <c:v>0.0340164783948032</c:v>
                </c:pt>
                <c:pt idx="820">
                  <c:v>0.033985778863428</c:v>
                </c:pt>
                <c:pt idx="821">
                  <c:v>0.0339551821434119</c:v>
                </c:pt>
                <c:pt idx="822">
                  <c:v>0.0339235603473587</c:v>
                </c:pt>
                <c:pt idx="823">
                  <c:v>0.033892953924036</c:v>
                </c:pt>
                <c:pt idx="824">
                  <c:v>0.0338644049869776</c:v>
                </c:pt>
                <c:pt idx="825">
                  <c:v>0.0338333020405583</c:v>
                </c:pt>
                <c:pt idx="826">
                  <c:v>0.0338044436155676</c:v>
                </c:pt>
                <c:pt idx="827">
                  <c:v>0.0337753842532907</c:v>
                </c:pt>
                <c:pt idx="828">
                  <c:v>0.0337447154191624</c:v>
                </c:pt>
                <c:pt idx="829">
                  <c:v>0.0337166938587179</c:v>
                </c:pt>
                <c:pt idx="830">
                  <c:v>0.0336880529978405</c:v>
                </c:pt>
                <c:pt idx="831">
                  <c:v>0.0336585720318999</c:v>
                </c:pt>
                <c:pt idx="832">
                  <c:v>0.033629127752704</c:v>
                </c:pt>
                <c:pt idx="833">
                  <c:v>0.0335989564590858</c:v>
                </c:pt>
                <c:pt idx="834">
                  <c:v>0.0335676953513995</c:v>
                </c:pt>
                <c:pt idx="835">
                  <c:v>0.0335375162450989</c:v>
                </c:pt>
                <c:pt idx="836">
                  <c:v>0.0335077335770816</c:v>
                </c:pt>
                <c:pt idx="837">
                  <c:v>0.0334785252180287</c:v>
                </c:pt>
                <c:pt idx="838">
                  <c:v>0.0334499844247741</c:v>
                </c:pt>
                <c:pt idx="839">
                  <c:v>0.0334214564101846</c:v>
                </c:pt>
                <c:pt idx="840">
                  <c:v>0.0333929411491907</c:v>
                </c:pt>
                <c:pt idx="841">
                  <c:v>0.0333637395605877</c:v>
                </c:pt>
                <c:pt idx="842">
                  <c:v>0.0333341192321523</c:v>
                </c:pt>
                <c:pt idx="843">
                  <c:v>0.0333057631467781</c:v>
                </c:pt>
                <c:pt idx="844">
                  <c:v>0.0332753874777824</c:v>
                </c:pt>
                <c:pt idx="845">
                  <c:v>0.0332444091958284</c:v>
                </c:pt>
                <c:pt idx="846">
                  <c:v>0.0332132269053899</c:v>
                </c:pt>
                <c:pt idx="847">
                  <c:v>0.0331838330911471</c:v>
                </c:pt>
                <c:pt idx="848">
                  <c:v>0.0331530499626479</c:v>
                </c:pt>
                <c:pt idx="849">
                  <c:v>0.0331205470411971</c:v>
                </c:pt>
                <c:pt idx="850">
                  <c:v>0.0330910178160088</c:v>
                </c:pt>
                <c:pt idx="851">
                  <c:v>0.0330591519975598</c:v>
                </c:pt>
                <c:pt idx="852">
                  <c:v>0.0330294573350428</c:v>
                </c:pt>
                <c:pt idx="853">
                  <c:v>0.0329995987408782</c:v>
                </c:pt>
                <c:pt idx="854">
                  <c:v>0.0329710812518398</c:v>
                </c:pt>
                <c:pt idx="855">
                  <c:v>0.0329413593758447</c:v>
                </c:pt>
                <c:pt idx="856">
                  <c:v>0.0329113285209051</c:v>
                </c:pt>
                <c:pt idx="857">
                  <c:v>0.0328835490665661</c:v>
                </c:pt>
                <c:pt idx="858">
                  <c:v>0.0328562915430784</c:v>
                </c:pt>
                <c:pt idx="859">
                  <c:v>0.032827152837008</c:v>
                </c:pt>
                <c:pt idx="860">
                  <c:v>0.0327970608414801</c:v>
                </c:pt>
                <c:pt idx="861">
                  <c:v>0.0327688181227932</c:v>
                </c:pt>
                <c:pt idx="862">
                  <c:v>0.0327393125958701</c:v>
                </c:pt>
                <c:pt idx="863">
                  <c:v>0.0327099046333067</c:v>
                </c:pt>
                <c:pt idx="864">
                  <c:v>0.0326799985734994</c:v>
                </c:pt>
                <c:pt idx="865">
                  <c:v>0.032650105421533</c:v>
                </c:pt>
                <c:pt idx="866">
                  <c:v>0.0326219101795449</c:v>
                </c:pt>
                <c:pt idx="867">
                  <c:v>0.0325949064442815</c:v>
                </c:pt>
                <c:pt idx="868">
                  <c:v>0.0325676398483522</c:v>
                </c:pt>
                <c:pt idx="869">
                  <c:v>0.0325414639178709</c:v>
                </c:pt>
                <c:pt idx="870">
                  <c:v>0.0325162441784664</c:v>
                </c:pt>
                <c:pt idx="871">
                  <c:v>0.0324923870461492</c:v>
                </c:pt>
                <c:pt idx="872">
                  <c:v>0.0324682195056549</c:v>
                </c:pt>
                <c:pt idx="873">
                  <c:v>0.0324423466573636</c:v>
                </c:pt>
                <c:pt idx="874">
                  <c:v>0.0324182282285004</c:v>
                </c:pt>
                <c:pt idx="875">
                  <c:v>0.0323943488494472</c:v>
                </c:pt>
                <c:pt idx="876">
                  <c:v>0.0323695271121077</c:v>
                </c:pt>
                <c:pt idx="877">
                  <c:v>0.0323442730027852</c:v>
                </c:pt>
                <c:pt idx="878">
                  <c:v>0.0323197075404191</c:v>
                </c:pt>
                <c:pt idx="879">
                  <c:v>0.0322956316557691</c:v>
                </c:pt>
                <c:pt idx="880">
                  <c:v>0.0322722844751904</c:v>
                </c:pt>
                <c:pt idx="881">
                  <c:v>0.0322491807573295</c:v>
                </c:pt>
                <c:pt idx="882">
                  <c:v>0.0322267603014814</c:v>
                </c:pt>
                <c:pt idx="883">
                  <c:v>0.0322024145438921</c:v>
                </c:pt>
                <c:pt idx="884">
                  <c:v>0.032178423466697</c:v>
                </c:pt>
                <c:pt idx="885">
                  <c:v>0.0321543277946935</c:v>
                </c:pt>
                <c:pt idx="886">
                  <c:v>0.032131139549307</c:v>
                </c:pt>
                <c:pt idx="887">
                  <c:v>0.0321068018044155</c:v>
                </c:pt>
                <c:pt idx="888">
                  <c:v>0.032084574150978</c:v>
                </c:pt>
                <c:pt idx="889">
                  <c:v>0.0320602826674425</c:v>
                </c:pt>
                <c:pt idx="890">
                  <c:v>0.0320362038249794</c:v>
                </c:pt>
                <c:pt idx="891">
                  <c:v>0.0320103774548945</c:v>
                </c:pt>
                <c:pt idx="892">
                  <c:v>0.0319848158583397</c:v>
                </c:pt>
                <c:pt idx="893">
                  <c:v>0.0319585795933732</c:v>
                </c:pt>
                <c:pt idx="894">
                  <c:v>0.0319333578883429</c:v>
                </c:pt>
                <c:pt idx="895">
                  <c:v>0.0319081506070632</c:v>
                </c:pt>
                <c:pt idx="896">
                  <c:v>0.0318820270468017</c:v>
                </c:pt>
                <c:pt idx="897">
                  <c:v>0.0318551922082606</c:v>
                </c:pt>
                <c:pt idx="898">
                  <c:v>0.0318289252513254</c:v>
                </c:pt>
                <c:pt idx="899">
                  <c:v>0.0318027199855979</c:v>
                </c:pt>
                <c:pt idx="900">
                  <c:v>0.0317768240303067</c:v>
                </c:pt>
                <c:pt idx="901">
                  <c:v>0.0317476664342979</c:v>
                </c:pt>
                <c:pt idx="902">
                  <c:v>0.0317189292902345</c:v>
                </c:pt>
                <c:pt idx="903">
                  <c:v>0.0316914061055539</c:v>
                </c:pt>
                <c:pt idx="904">
                  <c:v>0.0316635312220258</c:v>
                </c:pt>
                <c:pt idx="905">
                  <c:v>0.0316359723900825</c:v>
                </c:pt>
                <c:pt idx="906">
                  <c:v>0.0316091274567393</c:v>
                </c:pt>
                <c:pt idx="907">
                  <c:v>0.0315825169697385</c:v>
                </c:pt>
                <c:pt idx="908">
                  <c:v>0.0315545520455696</c:v>
                </c:pt>
                <c:pt idx="909">
                  <c:v>0.0315272903718279</c:v>
                </c:pt>
                <c:pt idx="910">
                  <c:v>0.0315008666182918</c:v>
                </c:pt>
                <c:pt idx="911">
                  <c:v>0.0314733265903256</c:v>
                </c:pt>
                <c:pt idx="912">
                  <c:v>0.0314465817028443</c:v>
                </c:pt>
                <c:pt idx="913">
                  <c:v>0.0314207681717458</c:v>
                </c:pt>
                <c:pt idx="914">
                  <c:v>0.0313939082157307</c:v>
                </c:pt>
                <c:pt idx="915">
                  <c:v>0.0313663345894311</c:v>
                </c:pt>
                <c:pt idx="916">
                  <c:v>0.0313384826771802</c:v>
                </c:pt>
                <c:pt idx="917">
                  <c:v>0.0313114314939864</c:v>
                </c:pt>
                <c:pt idx="918">
                  <c:v>0.0312839729264227</c:v>
                </c:pt>
                <c:pt idx="919">
                  <c:v>0.0312566121767153</c:v>
                </c:pt>
                <c:pt idx="920">
                  <c:v>0.0312298375664305</c:v>
                </c:pt>
                <c:pt idx="921">
                  <c:v>0.0312026372676584</c:v>
                </c:pt>
                <c:pt idx="922">
                  <c:v>0.0311766910658894</c:v>
                </c:pt>
                <c:pt idx="923">
                  <c:v>0.0311497344441783</c:v>
                </c:pt>
                <c:pt idx="924">
                  <c:v>0.0311223400196761</c:v>
                </c:pt>
                <c:pt idx="925">
                  <c:v>0.0310961681452159</c:v>
                </c:pt>
                <c:pt idx="926">
                  <c:v>0.0310696763787082</c:v>
                </c:pt>
                <c:pt idx="927">
                  <c:v>0.0310438844247625</c:v>
                </c:pt>
                <c:pt idx="928">
                  <c:v>0.0310179736375652</c:v>
                </c:pt>
                <c:pt idx="929">
                  <c:v>0.0309928595525511</c:v>
                </c:pt>
                <c:pt idx="930">
                  <c:v>0.0309692756153089</c:v>
                </c:pt>
                <c:pt idx="931">
                  <c:v>0.0309461113547743</c:v>
                </c:pt>
                <c:pt idx="932">
                  <c:v>0.0309216268729466</c:v>
                </c:pt>
                <c:pt idx="933">
                  <c:v>0.0308973256486367</c:v>
                </c:pt>
                <c:pt idx="934">
                  <c:v>0.0308722307870095</c:v>
                </c:pt>
                <c:pt idx="935">
                  <c:v>0.0308485417068049</c:v>
                </c:pt>
                <c:pt idx="936">
                  <c:v>0.0308247006841165</c:v>
                </c:pt>
                <c:pt idx="937">
                  <c:v>0.030800596137262</c:v>
                </c:pt>
                <c:pt idx="938">
                  <c:v>0.0307767234668133</c:v>
                </c:pt>
                <c:pt idx="939">
                  <c:v>0.03075135879352</c:v>
                </c:pt>
                <c:pt idx="940">
                  <c:v>0.0307251246404265</c:v>
                </c:pt>
                <c:pt idx="941">
                  <c:v>0.0306999103628162</c:v>
                </c:pt>
                <c:pt idx="942">
                  <c:v>0.0306746129561848</c:v>
                </c:pt>
                <c:pt idx="943">
                  <c:v>0.030649186918265</c:v>
                </c:pt>
                <c:pt idx="944">
                  <c:v>0.0306231478612523</c:v>
                </c:pt>
                <c:pt idx="945">
                  <c:v>0.0305970534809374</c:v>
                </c:pt>
                <c:pt idx="946">
                  <c:v>0.0305709325138047</c:v>
                </c:pt>
                <c:pt idx="947">
                  <c:v>0.0305449920876207</c:v>
                </c:pt>
                <c:pt idx="948">
                  <c:v>0.0305189253659804</c:v>
                </c:pt>
                <c:pt idx="949">
                  <c:v>0.0304932961568978</c:v>
                </c:pt>
                <c:pt idx="950">
                  <c:v>0.030466719304601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9149428"/>
        <c:axId val="815245909"/>
      </c:scatterChart>
      <c:valAx>
        <c:axId val="5491494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815245909"/>
        <c:crosses val="autoZero"/>
        <c:crossBetween val="midCat"/>
      </c:valAx>
      <c:valAx>
        <c:axId val="81524590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5491494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20</a:t>
            </a:r>
            <a:r>
              <a:rPr altLang="en-US"/>
              <a:t>牌 </a:t>
            </a:r>
            <a:r>
              <a:rPr lang="en-US" altLang="zh-CN"/>
              <a:t>2</a:t>
            </a:r>
            <a:r>
              <a:rPr altLang="en-US"/>
              <a:t>加注</a:t>
            </a:r>
            <a:endParaRPr lang="en-US" altLang="zh-CN"/>
          </a:p>
        </c:rich>
      </c:tx>
      <c:layout>
        <c:manualLayout>
          <c:xMode val="edge"/>
          <c:yMode val="edge"/>
          <c:x val="0.374826268241835"/>
          <c:y val="0.0274766826317116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194941574415744"/>
                  <c:y val="-0.19974846894138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New20_2.csv!$C$1:$C$1000</c:f>
              <c:numCache>
                <c:formatCode>General</c:formatCode>
                <c:ptCount val="1000"/>
                <c:pt idx="0">
                  <c:v>50</c:v>
                </c:pt>
                <c:pt idx="1">
                  <c:v>51</c:v>
                </c:pt>
                <c:pt idx="2">
                  <c:v>52</c:v>
                </c:pt>
                <c:pt idx="3">
                  <c:v>53</c:v>
                </c:pt>
                <c:pt idx="4">
                  <c:v>54</c:v>
                </c:pt>
                <c:pt idx="5">
                  <c:v>55</c:v>
                </c:pt>
                <c:pt idx="6">
                  <c:v>56</c:v>
                </c:pt>
                <c:pt idx="7">
                  <c:v>57</c:v>
                </c:pt>
                <c:pt idx="8">
                  <c:v>58</c:v>
                </c:pt>
                <c:pt idx="9">
                  <c:v>59</c:v>
                </c:pt>
                <c:pt idx="10">
                  <c:v>60</c:v>
                </c:pt>
                <c:pt idx="11">
                  <c:v>61</c:v>
                </c:pt>
                <c:pt idx="12">
                  <c:v>62</c:v>
                </c:pt>
                <c:pt idx="13">
                  <c:v>63</c:v>
                </c:pt>
                <c:pt idx="14">
                  <c:v>64</c:v>
                </c:pt>
                <c:pt idx="15">
                  <c:v>65</c:v>
                </c:pt>
                <c:pt idx="16">
                  <c:v>66</c:v>
                </c:pt>
                <c:pt idx="17">
                  <c:v>67</c:v>
                </c:pt>
                <c:pt idx="18">
                  <c:v>68</c:v>
                </c:pt>
                <c:pt idx="19">
                  <c:v>69</c:v>
                </c:pt>
                <c:pt idx="20">
                  <c:v>70</c:v>
                </c:pt>
                <c:pt idx="21">
                  <c:v>71</c:v>
                </c:pt>
                <c:pt idx="22">
                  <c:v>72</c:v>
                </c:pt>
                <c:pt idx="23">
                  <c:v>73</c:v>
                </c:pt>
                <c:pt idx="24">
                  <c:v>74</c:v>
                </c:pt>
                <c:pt idx="25">
                  <c:v>75</c:v>
                </c:pt>
                <c:pt idx="26">
                  <c:v>76</c:v>
                </c:pt>
                <c:pt idx="27">
                  <c:v>77</c:v>
                </c:pt>
                <c:pt idx="28">
                  <c:v>78</c:v>
                </c:pt>
                <c:pt idx="29">
                  <c:v>79</c:v>
                </c:pt>
                <c:pt idx="30">
                  <c:v>80</c:v>
                </c:pt>
                <c:pt idx="31">
                  <c:v>81</c:v>
                </c:pt>
                <c:pt idx="32">
                  <c:v>82</c:v>
                </c:pt>
                <c:pt idx="33">
                  <c:v>83</c:v>
                </c:pt>
                <c:pt idx="34">
                  <c:v>84</c:v>
                </c:pt>
                <c:pt idx="35">
                  <c:v>85</c:v>
                </c:pt>
                <c:pt idx="36">
                  <c:v>86</c:v>
                </c:pt>
                <c:pt idx="37">
                  <c:v>87</c:v>
                </c:pt>
                <c:pt idx="38">
                  <c:v>88</c:v>
                </c:pt>
                <c:pt idx="39">
                  <c:v>89</c:v>
                </c:pt>
                <c:pt idx="40">
                  <c:v>90</c:v>
                </c:pt>
                <c:pt idx="41">
                  <c:v>91</c:v>
                </c:pt>
                <c:pt idx="42">
                  <c:v>92</c:v>
                </c:pt>
                <c:pt idx="43">
                  <c:v>93</c:v>
                </c:pt>
                <c:pt idx="44">
                  <c:v>94</c:v>
                </c:pt>
                <c:pt idx="45">
                  <c:v>95</c:v>
                </c:pt>
                <c:pt idx="46">
                  <c:v>96</c:v>
                </c:pt>
                <c:pt idx="47">
                  <c:v>97</c:v>
                </c:pt>
                <c:pt idx="48">
                  <c:v>98</c:v>
                </c:pt>
                <c:pt idx="49">
                  <c:v>99</c:v>
                </c:pt>
                <c:pt idx="50">
                  <c:v>100</c:v>
                </c:pt>
                <c:pt idx="51">
                  <c:v>101</c:v>
                </c:pt>
                <c:pt idx="52">
                  <c:v>102</c:v>
                </c:pt>
                <c:pt idx="53">
                  <c:v>103</c:v>
                </c:pt>
                <c:pt idx="54">
                  <c:v>104</c:v>
                </c:pt>
                <c:pt idx="55">
                  <c:v>105</c:v>
                </c:pt>
                <c:pt idx="56">
                  <c:v>106</c:v>
                </c:pt>
                <c:pt idx="57">
                  <c:v>107</c:v>
                </c:pt>
                <c:pt idx="58">
                  <c:v>108</c:v>
                </c:pt>
                <c:pt idx="59">
                  <c:v>109</c:v>
                </c:pt>
                <c:pt idx="60">
                  <c:v>110</c:v>
                </c:pt>
                <c:pt idx="61">
                  <c:v>111</c:v>
                </c:pt>
                <c:pt idx="62">
                  <c:v>112</c:v>
                </c:pt>
                <c:pt idx="63">
                  <c:v>113</c:v>
                </c:pt>
                <c:pt idx="64">
                  <c:v>114</c:v>
                </c:pt>
                <c:pt idx="65">
                  <c:v>115</c:v>
                </c:pt>
                <c:pt idx="66">
                  <c:v>116</c:v>
                </c:pt>
                <c:pt idx="67">
                  <c:v>117</c:v>
                </c:pt>
                <c:pt idx="68">
                  <c:v>118</c:v>
                </c:pt>
                <c:pt idx="69">
                  <c:v>119</c:v>
                </c:pt>
                <c:pt idx="70">
                  <c:v>120</c:v>
                </c:pt>
                <c:pt idx="71">
                  <c:v>121</c:v>
                </c:pt>
                <c:pt idx="72">
                  <c:v>122</c:v>
                </c:pt>
                <c:pt idx="73">
                  <c:v>123</c:v>
                </c:pt>
                <c:pt idx="74">
                  <c:v>124</c:v>
                </c:pt>
                <c:pt idx="75">
                  <c:v>125</c:v>
                </c:pt>
                <c:pt idx="76">
                  <c:v>126</c:v>
                </c:pt>
                <c:pt idx="77">
                  <c:v>127</c:v>
                </c:pt>
                <c:pt idx="78">
                  <c:v>128</c:v>
                </c:pt>
                <c:pt idx="79">
                  <c:v>129</c:v>
                </c:pt>
                <c:pt idx="80">
                  <c:v>130</c:v>
                </c:pt>
                <c:pt idx="81">
                  <c:v>131</c:v>
                </c:pt>
                <c:pt idx="82">
                  <c:v>132</c:v>
                </c:pt>
                <c:pt idx="83">
                  <c:v>133</c:v>
                </c:pt>
                <c:pt idx="84">
                  <c:v>134</c:v>
                </c:pt>
                <c:pt idx="85">
                  <c:v>135</c:v>
                </c:pt>
                <c:pt idx="86">
                  <c:v>136</c:v>
                </c:pt>
                <c:pt idx="87">
                  <c:v>137</c:v>
                </c:pt>
                <c:pt idx="88">
                  <c:v>138</c:v>
                </c:pt>
                <c:pt idx="89">
                  <c:v>139</c:v>
                </c:pt>
                <c:pt idx="90">
                  <c:v>140</c:v>
                </c:pt>
                <c:pt idx="91">
                  <c:v>141</c:v>
                </c:pt>
                <c:pt idx="92">
                  <c:v>142</c:v>
                </c:pt>
                <c:pt idx="93">
                  <c:v>143</c:v>
                </c:pt>
                <c:pt idx="94">
                  <c:v>144</c:v>
                </c:pt>
                <c:pt idx="95">
                  <c:v>145</c:v>
                </c:pt>
                <c:pt idx="96">
                  <c:v>146</c:v>
                </c:pt>
                <c:pt idx="97">
                  <c:v>147</c:v>
                </c:pt>
                <c:pt idx="98">
                  <c:v>148</c:v>
                </c:pt>
                <c:pt idx="99">
                  <c:v>149</c:v>
                </c:pt>
                <c:pt idx="100">
                  <c:v>150</c:v>
                </c:pt>
                <c:pt idx="101">
                  <c:v>151</c:v>
                </c:pt>
                <c:pt idx="102">
                  <c:v>152</c:v>
                </c:pt>
                <c:pt idx="103">
                  <c:v>153</c:v>
                </c:pt>
                <c:pt idx="104">
                  <c:v>154</c:v>
                </c:pt>
                <c:pt idx="105">
                  <c:v>155</c:v>
                </c:pt>
                <c:pt idx="106">
                  <c:v>156</c:v>
                </c:pt>
                <c:pt idx="107">
                  <c:v>157</c:v>
                </c:pt>
                <c:pt idx="108">
                  <c:v>158</c:v>
                </c:pt>
                <c:pt idx="109">
                  <c:v>159</c:v>
                </c:pt>
                <c:pt idx="110">
                  <c:v>160</c:v>
                </c:pt>
                <c:pt idx="111">
                  <c:v>161</c:v>
                </c:pt>
                <c:pt idx="112">
                  <c:v>162</c:v>
                </c:pt>
                <c:pt idx="113">
                  <c:v>163</c:v>
                </c:pt>
                <c:pt idx="114">
                  <c:v>164</c:v>
                </c:pt>
                <c:pt idx="115">
                  <c:v>165</c:v>
                </c:pt>
                <c:pt idx="116">
                  <c:v>166</c:v>
                </c:pt>
                <c:pt idx="117">
                  <c:v>167</c:v>
                </c:pt>
                <c:pt idx="118">
                  <c:v>168</c:v>
                </c:pt>
                <c:pt idx="119">
                  <c:v>169</c:v>
                </c:pt>
                <c:pt idx="120">
                  <c:v>170</c:v>
                </c:pt>
                <c:pt idx="121">
                  <c:v>171</c:v>
                </c:pt>
                <c:pt idx="122">
                  <c:v>172</c:v>
                </c:pt>
                <c:pt idx="123">
                  <c:v>173</c:v>
                </c:pt>
                <c:pt idx="124">
                  <c:v>174</c:v>
                </c:pt>
                <c:pt idx="125">
                  <c:v>175</c:v>
                </c:pt>
                <c:pt idx="126">
                  <c:v>176</c:v>
                </c:pt>
                <c:pt idx="127">
                  <c:v>177</c:v>
                </c:pt>
                <c:pt idx="128">
                  <c:v>178</c:v>
                </c:pt>
                <c:pt idx="129">
                  <c:v>179</c:v>
                </c:pt>
                <c:pt idx="130">
                  <c:v>180</c:v>
                </c:pt>
                <c:pt idx="131">
                  <c:v>181</c:v>
                </c:pt>
                <c:pt idx="132">
                  <c:v>182</c:v>
                </c:pt>
                <c:pt idx="133">
                  <c:v>183</c:v>
                </c:pt>
                <c:pt idx="134">
                  <c:v>184</c:v>
                </c:pt>
                <c:pt idx="135">
                  <c:v>185</c:v>
                </c:pt>
                <c:pt idx="136">
                  <c:v>186</c:v>
                </c:pt>
                <c:pt idx="137">
                  <c:v>187</c:v>
                </c:pt>
                <c:pt idx="138">
                  <c:v>188</c:v>
                </c:pt>
                <c:pt idx="139">
                  <c:v>189</c:v>
                </c:pt>
                <c:pt idx="140">
                  <c:v>190</c:v>
                </c:pt>
                <c:pt idx="141">
                  <c:v>191</c:v>
                </c:pt>
                <c:pt idx="142">
                  <c:v>192</c:v>
                </c:pt>
                <c:pt idx="143">
                  <c:v>193</c:v>
                </c:pt>
                <c:pt idx="144">
                  <c:v>194</c:v>
                </c:pt>
                <c:pt idx="145">
                  <c:v>195</c:v>
                </c:pt>
                <c:pt idx="146">
                  <c:v>196</c:v>
                </c:pt>
                <c:pt idx="147">
                  <c:v>197</c:v>
                </c:pt>
                <c:pt idx="148">
                  <c:v>198</c:v>
                </c:pt>
                <c:pt idx="149">
                  <c:v>199</c:v>
                </c:pt>
                <c:pt idx="150">
                  <c:v>200</c:v>
                </c:pt>
                <c:pt idx="151">
                  <c:v>201</c:v>
                </c:pt>
                <c:pt idx="152">
                  <c:v>202</c:v>
                </c:pt>
                <c:pt idx="153">
                  <c:v>203</c:v>
                </c:pt>
                <c:pt idx="154">
                  <c:v>204</c:v>
                </c:pt>
                <c:pt idx="155">
                  <c:v>205</c:v>
                </c:pt>
                <c:pt idx="156">
                  <c:v>206</c:v>
                </c:pt>
                <c:pt idx="157">
                  <c:v>207</c:v>
                </c:pt>
                <c:pt idx="158">
                  <c:v>208</c:v>
                </c:pt>
                <c:pt idx="159">
                  <c:v>209</c:v>
                </c:pt>
                <c:pt idx="160">
                  <c:v>210</c:v>
                </c:pt>
                <c:pt idx="161">
                  <c:v>211</c:v>
                </c:pt>
                <c:pt idx="162">
                  <c:v>212</c:v>
                </c:pt>
                <c:pt idx="163">
                  <c:v>213</c:v>
                </c:pt>
                <c:pt idx="164">
                  <c:v>214</c:v>
                </c:pt>
                <c:pt idx="165">
                  <c:v>215</c:v>
                </c:pt>
                <c:pt idx="166">
                  <c:v>216</c:v>
                </c:pt>
                <c:pt idx="167">
                  <c:v>217</c:v>
                </c:pt>
                <c:pt idx="168">
                  <c:v>218</c:v>
                </c:pt>
                <c:pt idx="169">
                  <c:v>219</c:v>
                </c:pt>
                <c:pt idx="170">
                  <c:v>220</c:v>
                </c:pt>
                <c:pt idx="171">
                  <c:v>221</c:v>
                </c:pt>
                <c:pt idx="172">
                  <c:v>222</c:v>
                </c:pt>
                <c:pt idx="173">
                  <c:v>223</c:v>
                </c:pt>
                <c:pt idx="174">
                  <c:v>224</c:v>
                </c:pt>
                <c:pt idx="175">
                  <c:v>225</c:v>
                </c:pt>
                <c:pt idx="176">
                  <c:v>226</c:v>
                </c:pt>
                <c:pt idx="177">
                  <c:v>227</c:v>
                </c:pt>
                <c:pt idx="178">
                  <c:v>228</c:v>
                </c:pt>
                <c:pt idx="179">
                  <c:v>229</c:v>
                </c:pt>
                <c:pt idx="180">
                  <c:v>230</c:v>
                </c:pt>
                <c:pt idx="181">
                  <c:v>231</c:v>
                </c:pt>
                <c:pt idx="182">
                  <c:v>232</c:v>
                </c:pt>
                <c:pt idx="183">
                  <c:v>233</c:v>
                </c:pt>
                <c:pt idx="184">
                  <c:v>234</c:v>
                </c:pt>
                <c:pt idx="185">
                  <c:v>235</c:v>
                </c:pt>
                <c:pt idx="186">
                  <c:v>236</c:v>
                </c:pt>
                <c:pt idx="187">
                  <c:v>237</c:v>
                </c:pt>
                <c:pt idx="188">
                  <c:v>238</c:v>
                </c:pt>
                <c:pt idx="189">
                  <c:v>239</c:v>
                </c:pt>
                <c:pt idx="190">
                  <c:v>240</c:v>
                </c:pt>
                <c:pt idx="191">
                  <c:v>241</c:v>
                </c:pt>
                <c:pt idx="192">
                  <c:v>242</c:v>
                </c:pt>
                <c:pt idx="193">
                  <c:v>243</c:v>
                </c:pt>
                <c:pt idx="194">
                  <c:v>244</c:v>
                </c:pt>
                <c:pt idx="195">
                  <c:v>245</c:v>
                </c:pt>
                <c:pt idx="196">
                  <c:v>246</c:v>
                </c:pt>
                <c:pt idx="197">
                  <c:v>247</c:v>
                </c:pt>
                <c:pt idx="198">
                  <c:v>248</c:v>
                </c:pt>
                <c:pt idx="199">
                  <c:v>249</c:v>
                </c:pt>
                <c:pt idx="200">
                  <c:v>250</c:v>
                </c:pt>
                <c:pt idx="201">
                  <c:v>251</c:v>
                </c:pt>
                <c:pt idx="202">
                  <c:v>252</c:v>
                </c:pt>
                <c:pt idx="203">
                  <c:v>253</c:v>
                </c:pt>
                <c:pt idx="204">
                  <c:v>254</c:v>
                </c:pt>
                <c:pt idx="205">
                  <c:v>255</c:v>
                </c:pt>
                <c:pt idx="206">
                  <c:v>256</c:v>
                </c:pt>
                <c:pt idx="207">
                  <c:v>257</c:v>
                </c:pt>
                <c:pt idx="208">
                  <c:v>258</c:v>
                </c:pt>
                <c:pt idx="209">
                  <c:v>259</c:v>
                </c:pt>
                <c:pt idx="210">
                  <c:v>260</c:v>
                </c:pt>
                <c:pt idx="211">
                  <c:v>261</c:v>
                </c:pt>
                <c:pt idx="212">
                  <c:v>262</c:v>
                </c:pt>
                <c:pt idx="213">
                  <c:v>263</c:v>
                </c:pt>
                <c:pt idx="214">
                  <c:v>264</c:v>
                </c:pt>
                <c:pt idx="215">
                  <c:v>265</c:v>
                </c:pt>
                <c:pt idx="216">
                  <c:v>266</c:v>
                </c:pt>
                <c:pt idx="217">
                  <c:v>267</c:v>
                </c:pt>
                <c:pt idx="218">
                  <c:v>268</c:v>
                </c:pt>
                <c:pt idx="219">
                  <c:v>269</c:v>
                </c:pt>
                <c:pt idx="220">
                  <c:v>270</c:v>
                </c:pt>
                <c:pt idx="221">
                  <c:v>271</c:v>
                </c:pt>
                <c:pt idx="222">
                  <c:v>272</c:v>
                </c:pt>
                <c:pt idx="223">
                  <c:v>273</c:v>
                </c:pt>
                <c:pt idx="224">
                  <c:v>274</c:v>
                </c:pt>
                <c:pt idx="225">
                  <c:v>275</c:v>
                </c:pt>
                <c:pt idx="226">
                  <c:v>276</c:v>
                </c:pt>
                <c:pt idx="227">
                  <c:v>277</c:v>
                </c:pt>
                <c:pt idx="228">
                  <c:v>278</c:v>
                </c:pt>
                <c:pt idx="229">
                  <c:v>279</c:v>
                </c:pt>
                <c:pt idx="230">
                  <c:v>280</c:v>
                </c:pt>
                <c:pt idx="231">
                  <c:v>281</c:v>
                </c:pt>
                <c:pt idx="232">
                  <c:v>282</c:v>
                </c:pt>
                <c:pt idx="233">
                  <c:v>283</c:v>
                </c:pt>
                <c:pt idx="234">
                  <c:v>284</c:v>
                </c:pt>
                <c:pt idx="235">
                  <c:v>285</c:v>
                </c:pt>
                <c:pt idx="236">
                  <c:v>286</c:v>
                </c:pt>
                <c:pt idx="237">
                  <c:v>287</c:v>
                </c:pt>
                <c:pt idx="238">
                  <c:v>288</c:v>
                </c:pt>
                <c:pt idx="239">
                  <c:v>289</c:v>
                </c:pt>
                <c:pt idx="240">
                  <c:v>290</c:v>
                </c:pt>
                <c:pt idx="241">
                  <c:v>291</c:v>
                </c:pt>
                <c:pt idx="242">
                  <c:v>292</c:v>
                </c:pt>
                <c:pt idx="243">
                  <c:v>293</c:v>
                </c:pt>
                <c:pt idx="244">
                  <c:v>294</c:v>
                </c:pt>
                <c:pt idx="245">
                  <c:v>295</c:v>
                </c:pt>
                <c:pt idx="246">
                  <c:v>296</c:v>
                </c:pt>
                <c:pt idx="247">
                  <c:v>297</c:v>
                </c:pt>
                <c:pt idx="248">
                  <c:v>298</c:v>
                </c:pt>
                <c:pt idx="249">
                  <c:v>299</c:v>
                </c:pt>
                <c:pt idx="250">
                  <c:v>300</c:v>
                </c:pt>
                <c:pt idx="251">
                  <c:v>301</c:v>
                </c:pt>
                <c:pt idx="252">
                  <c:v>302</c:v>
                </c:pt>
                <c:pt idx="253">
                  <c:v>303</c:v>
                </c:pt>
                <c:pt idx="254">
                  <c:v>304</c:v>
                </c:pt>
                <c:pt idx="255">
                  <c:v>305</c:v>
                </c:pt>
                <c:pt idx="256">
                  <c:v>306</c:v>
                </c:pt>
                <c:pt idx="257">
                  <c:v>307</c:v>
                </c:pt>
                <c:pt idx="258">
                  <c:v>308</c:v>
                </c:pt>
                <c:pt idx="259">
                  <c:v>309</c:v>
                </c:pt>
                <c:pt idx="260">
                  <c:v>310</c:v>
                </c:pt>
                <c:pt idx="261">
                  <c:v>311</c:v>
                </c:pt>
                <c:pt idx="262">
                  <c:v>312</c:v>
                </c:pt>
                <c:pt idx="263">
                  <c:v>313</c:v>
                </c:pt>
                <c:pt idx="264">
                  <c:v>314</c:v>
                </c:pt>
                <c:pt idx="265">
                  <c:v>315</c:v>
                </c:pt>
                <c:pt idx="266">
                  <c:v>316</c:v>
                </c:pt>
                <c:pt idx="267">
                  <c:v>317</c:v>
                </c:pt>
                <c:pt idx="268">
                  <c:v>318</c:v>
                </c:pt>
                <c:pt idx="269">
                  <c:v>319</c:v>
                </c:pt>
                <c:pt idx="270">
                  <c:v>320</c:v>
                </c:pt>
                <c:pt idx="271">
                  <c:v>321</c:v>
                </c:pt>
                <c:pt idx="272">
                  <c:v>322</c:v>
                </c:pt>
                <c:pt idx="273">
                  <c:v>323</c:v>
                </c:pt>
                <c:pt idx="274">
                  <c:v>324</c:v>
                </c:pt>
                <c:pt idx="275">
                  <c:v>325</c:v>
                </c:pt>
                <c:pt idx="276">
                  <c:v>326</c:v>
                </c:pt>
                <c:pt idx="277">
                  <c:v>327</c:v>
                </c:pt>
                <c:pt idx="278">
                  <c:v>328</c:v>
                </c:pt>
                <c:pt idx="279">
                  <c:v>329</c:v>
                </c:pt>
                <c:pt idx="280">
                  <c:v>330</c:v>
                </c:pt>
                <c:pt idx="281">
                  <c:v>331</c:v>
                </c:pt>
                <c:pt idx="282">
                  <c:v>332</c:v>
                </c:pt>
                <c:pt idx="283">
                  <c:v>333</c:v>
                </c:pt>
                <c:pt idx="284">
                  <c:v>334</c:v>
                </c:pt>
                <c:pt idx="285">
                  <c:v>335</c:v>
                </c:pt>
                <c:pt idx="286">
                  <c:v>336</c:v>
                </c:pt>
                <c:pt idx="287">
                  <c:v>337</c:v>
                </c:pt>
                <c:pt idx="288">
                  <c:v>338</c:v>
                </c:pt>
                <c:pt idx="289">
                  <c:v>339</c:v>
                </c:pt>
                <c:pt idx="290">
                  <c:v>340</c:v>
                </c:pt>
                <c:pt idx="291">
                  <c:v>341</c:v>
                </c:pt>
                <c:pt idx="292">
                  <c:v>342</c:v>
                </c:pt>
                <c:pt idx="293">
                  <c:v>343</c:v>
                </c:pt>
                <c:pt idx="294">
                  <c:v>344</c:v>
                </c:pt>
                <c:pt idx="295">
                  <c:v>345</c:v>
                </c:pt>
                <c:pt idx="296">
                  <c:v>346</c:v>
                </c:pt>
                <c:pt idx="297">
                  <c:v>347</c:v>
                </c:pt>
                <c:pt idx="298">
                  <c:v>348</c:v>
                </c:pt>
                <c:pt idx="299">
                  <c:v>349</c:v>
                </c:pt>
                <c:pt idx="300">
                  <c:v>350</c:v>
                </c:pt>
                <c:pt idx="301">
                  <c:v>351</c:v>
                </c:pt>
                <c:pt idx="302">
                  <c:v>352</c:v>
                </c:pt>
                <c:pt idx="303">
                  <c:v>353</c:v>
                </c:pt>
                <c:pt idx="304">
                  <c:v>354</c:v>
                </c:pt>
                <c:pt idx="305">
                  <c:v>355</c:v>
                </c:pt>
                <c:pt idx="306">
                  <c:v>356</c:v>
                </c:pt>
                <c:pt idx="307">
                  <c:v>357</c:v>
                </c:pt>
                <c:pt idx="308">
                  <c:v>358</c:v>
                </c:pt>
                <c:pt idx="309">
                  <c:v>359</c:v>
                </c:pt>
                <c:pt idx="310">
                  <c:v>360</c:v>
                </c:pt>
                <c:pt idx="311">
                  <c:v>361</c:v>
                </c:pt>
                <c:pt idx="312">
                  <c:v>362</c:v>
                </c:pt>
                <c:pt idx="313">
                  <c:v>363</c:v>
                </c:pt>
                <c:pt idx="314">
                  <c:v>364</c:v>
                </c:pt>
                <c:pt idx="315">
                  <c:v>365</c:v>
                </c:pt>
                <c:pt idx="316">
                  <c:v>366</c:v>
                </c:pt>
                <c:pt idx="317">
                  <c:v>367</c:v>
                </c:pt>
                <c:pt idx="318">
                  <c:v>368</c:v>
                </c:pt>
                <c:pt idx="319">
                  <c:v>369</c:v>
                </c:pt>
                <c:pt idx="320">
                  <c:v>370</c:v>
                </c:pt>
                <c:pt idx="321">
                  <c:v>371</c:v>
                </c:pt>
                <c:pt idx="322">
                  <c:v>372</c:v>
                </c:pt>
                <c:pt idx="323">
                  <c:v>373</c:v>
                </c:pt>
                <c:pt idx="324">
                  <c:v>374</c:v>
                </c:pt>
                <c:pt idx="325">
                  <c:v>375</c:v>
                </c:pt>
                <c:pt idx="326">
                  <c:v>376</c:v>
                </c:pt>
                <c:pt idx="327">
                  <c:v>377</c:v>
                </c:pt>
                <c:pt idx="328">
                  <c:v>378</c:v>
                </c:pt>
                <c:pt idx="329">
                  <c:v>379</c:v>
                </c:pt>
                <c:pt idx="330">
                  <c:v>380</c:v>
                </c:pt>
                <c:pt idx="331">
                  <c:v>381</c:v>
                </c:pt>
                <c:pt idx="332">
                  <c:v>382</c:v>
                </c:pt>
                <c:pt idx="333">
                  <c:v>383</c:v>
                </c:pt>
                <c:pt idx="334">
                  <c:v>384</c:v>
                </c:pt>
                <c:pt idx="335">
                  <c:v>385</c:v>
                </c:pt>
                <c:pt idx="336">
                  <c:v>386</c:v>
                </c:pt>
                <c:pt idx="337">
                  <c:v>387</c:v>
                </c:pt>
                <c:pt idx="338">
                  <c:v>388</c:v>
                </c:pt>
                <c:pt idx="339">
                  <c:v>389</c:v>
                </c:pt>
                <c:pt idx="340">
                  <c:v>390</c:v>
                </c:pt>
                <c:pt idx="341">
                  <c:v>391</c:v>
                </c:pt>
                <c:pt idx="342">
                  <c:v>392</c:v>
                </c:pt>
                <c:pt idx="343">
                  <c:v>393</c:v>
                </c:pt>
                <c:pt idx="344">
                  <c:v>394</c:v>
                </c:pt>
                <c:pt idx="345">
                  <c:v>395</c:v>
                </c:pt>
                <c:pt idx="346">
                  <c:v>396</c:v>
                </c:pt>
                <c:pt idx="347">
                  <c:v>397</c:v>
                </c:pt>
                <c:pt idx="348">
                  <c:v>398</c:v>
                </c:pt>
                <c:pt idx="349">
                  <c:v>399</c:v>
                </c:pt>
                <c:pt idx="350">
                  <c:v>400</c:v>
                </c:pt>
                <c:pt idx="351">
                  <c:v>401</c:v>
                </c:pt>
                <c:pt idx="352">
                  <c:v>402</c:v>
                </c:pt>
                <c:pt idx="353">
                  <c:v>403</c:v>
                </c:pt>
                <c:pt idx="354">
                  <c:v>404</c:v>
                </c:pt>
                <c:pt idx="355">
                  <c:v>405</c:v>
                </c:pt>
                <c:pt idx="356">
                  <c:v>406</c:v>
                </c:pt>
                <c:pt idx="357">
                  <c:v>407</c:v>
                </c:pt>
                <c:pt idx="358">
                  <c:v>408</c:v>
                </c:pt>
                <c:pt idx="359">
                  <c:v>409</c:v>
                </c:pt>
                <c:pt idx="360">
                  <c:v>410</c:v>
                </c:pt>
                <c:pt idx="361">
                  <c:v>411</c:v>
                </c:pt>
                <c:pt idx="362">
                  <c:v>412</c:v>
                </c:pt>
                <c:pt idx="363">
                  <c:v>413</c:v>
                </c:pt>
                <c:pt idx="364">
                  <c:v>414</c:v>
                </c:pt>
                <c:pt idx="365">
                  <c:v>415</c:v>
                </c:pt>
                <c:pt idx="366">
                  <c:v>416</c:v>
                </c:pt>
                <c:pt idx="367">
                  <c:v>417</c:v>
                </c:pt>
                <c:pt idx="368">
                  <c:v>418</c:v>
                </c:pt>
                <c:pt idx="369">
                  <c:v>419</c:v>
                </c:pt>
                <c:pt idx="370">
                  <c:v>420</c:v>
                </c:pt>
                <c:pt idx="371">
                  <c:v>421</c:v>
                </c:pt>
                <c:pt idx="372">
                  <c:v>422</c:v>
                </c:pt>
                <c:pt idx="373">
                  <c:v>423</c:v>
                </c:pt>
                <c:pt idx="374">
                  <c:v>424</c:v>
                </c:pt>
                <c:pt idx="375">
                  <c:v>425</c:v>
                </c:pt>
                <c:pt idx="376">
                  <c:v>426</c:v>
                </c:pt>
                <c:pt idx="377">
                  <c:v>427</c:v>
                </c:pt>
                <c:pt idx="378">
                  <c:v>428</c:v>
                </c:pt>
                <c:pt idx="379">
                  <c:v>429</c:v>
                </c:pt>
                <c:pt idx="380">
                  <c:v>430</c:v>
                </c:pt>
                <c:pt idx="381">
                  <c:v>431</c:v>
                </c:pt>
                <c:pt idx="382">
                  <c:v>432</c:v>
                </c:pt>
                <c:pt idx="383">
                  <c:v>433</c:v>
                </c:pt>
                <c:pt idx="384">
                  <c:v>434</c:v>
                </c:pt>
                <c:pt idx="385">
                  <c:v>435</c:v>
                </c:pt>
                <c:pt idx="386">
                  <c:v>436</c:v>
                </c:pt>
                <c:pt idx="387">
                  <c:v>437</c:v>
                </c:pt>
                <c:pt idx="388">
                  <c:v>438</c:v>
                </c:pt>
                <c:pt idx="389">
                  <c:v>439</c:v>
                </c:pt>
                <c:pt idx="390">
                  <c:v>440</c:v>
                </c:pt>
                <c:pt idx="391">
                  <c:v>441</c:v>
                </c:pt>
                <c:pt idx="392">
                  <c:v>442</c:v>
                </c:pt>
                <c:pt idx="393">
                  <c:v>443</c:v>
                </c:pt>
                <c:pt idx="394">
                  <c:v>444</c:v>
                </c:pt>
                <c:pt idx="395">
                  <c:v>445</c:v>
                </c:pt>
                <c:pt idx="396">
                  <c:v>446</c:v>
                </c:pt>
                <c:pt idx="397">
                  <c:v>447</c:v>
                </c:pt>
                <c:pt idx="398">
                  <c:v>448</c:v>
                </c:pt>
                <c:pt idx="399">
                  <c:v>449</c:v>
                </c:pt>
                <c:pt idx="400">
                  <c:v>450</c:v>
                </c:pt>
                <c:pt idx="401">
                  <c:v>451</c:v>
                </c:pt>
                <c:pt idx="402">
                  <c:v>452</c:v>
                </c:pt>
                <c:pt idx="403">
                  <c:v>453</c:v>
                </c:pt>
                <c:pt idx="404">
                  <c:v>454</c:v>
                </c:pt>
                <c:pt idx="405">
                  <c:v>455</c:v>
                </c:pt>
                <c:pt idx="406">
                  <c:v>456</c:v>
                </c:pt>
                <c:pt idx="407">
                  <c:v>457</c:v>
                </c:pt>
                <c:pt idx="408">
                  <c:v>458</c:v>
                </c:pt>
                <c:pt idx="409">
                  <c:v>459</c:v>
                </c:pt>
                <c:pt idx="410">
                  <c:v>460</c:v>
                </c:pt>
                <c:pt idx="411">
                  <c:v>461</c:v>
                </c:pt>
                <c:pt idx="412">
                  <c:v>462</c:v>
                </c:pt>
                <c:pt idx="413">
                  <c:v>463</c:v>
                </c:pt>
                <c:pt idx="414">
                  <c:v>464</c:v>
                </c:pt>
                <c:pt idx="415">
                  <c:v>465</c:v>
                </c:pt>
                <c:pt idx="416">
                  <c:v>466</c:v>
                </c:pt>
                <c:pt idx="417">
                  <c:v>467</c:v>
                </c:pt>
                <c:pt idx="418">
                  <c:v>468</c:v>
                </c:pt>
                <c:pt idx="419">
                  <c:v>469</c:v>
                </c:pt>
                <c:pt idx="420">
                  <c:v>470</c:v>
                </c:pt>
                <c:pt idx="421">
                  <c:v>471</c:v>
                </c:pt>
                <c:pt idx="422">
                  <c:v>472</c:v>
                </c:pt>
                <c:pt idx="423">
                  <c:v>473</c:v>
                </c:pt>
                <c:pt idx="424">
                  <c:v>474</c:v>
                </c:pt>
                <c:pt idx="425">
                  <c:v>475</c:v>
                </c:pt>
                <c:pt idx="426">
                  <c:v>476</c:v>
                </c:pt>
                <c:pt idx="427">
                  <c:v>477</c:v>
                </c:pt>
                <c:pt idx="428">
                  <c:v>478</c:v>
                </c:pt>
                <c:pt idx="429">
                  <c:v>479</c:v>
                </c:pt>
                <c:pt idx="430">
                  <c:v>480</c:v>
                </c:pt>
                <c:pt idx="431">
                  <c:v>481</c:v>
                </c:pt>
                <c:pt idx="432">
                  <c:v>482</c:v>
                </c:pt>
                <c:pt idx="433">
                  <c:v>483</c:v>
                </c:pt>
                <c:pt idx="434">
                  <c:v>484</c:v>
                </c:pt>
                <c:pt idx="435">
                  <c:v>485</c:v>
                </c:pt>
                <c:pt idx="436">
                  <c:v>486</c:v>
                </c:pt>
                <c:pt idx="437">
                  <c:v>487</c:v>
                </c:pt>
                <c:pt idx="438">
                  <c:v>488</c:v>
                </c:pt>
                <c:pt idx="439">
                  <c:v>489</c:v>
                </c:pt>
                <c:pt idx="440">
                  <c:v>490</c:v>
                </c:pt>
                <c:pt idx="441">
                  <c:v>491</c:v>
                </c:pt>
                <c:pt idx="442">
                  <c:v>492</c:v>
                </c:pt>
                <c:pt idx="443">
                  <c:v>493</c:v>
                </c:pt>
                <c:pt idx="444">
                  <c:v>494</c:v>
                </c:pt>
                <c:pt idx="445">
                  <c:v>495</c:v>
                </c:pt>
                <c:pt idx="446">
                  <c:v>496</c:v>
                </c:pt>
                <c:pt idx="447">
                  <c:v>497</c:v>
                </c:pt>
                <c:pt idx="448">
                  <c:v>498</c:v>
                </c:pt>
                <c:pt idx="449">
                  <c:v>499</c:v>
                </c:pt>
                <c:pt idx="450">
                  <c:v>500</c:v>
                </c:pt>
                <c:pt idx="451">
                  <c:v>501</c:v>
                </c:pt>
                <c:pt idx="452">
                  <c:v>502</c:v>
                </c:pt>
                <c:pt idx="453">
                  <c:v>503</c:v>
                </c:pt>
                <c:pt idx="454">
                  <c:v>504</c:v>
                </c:pt>
                <c:pt idx="455">
                  <c:v>505</c:v>
                </c:pt>
                <c:pt idx="456">
                  <c:v>506</c:v>
                </c:pt>
                <c:pt idx="457">
                  <c:v>507</c:v>
                </c:pt>
                <c:pt idx="458">
                  <c:v>508</c:v>
                </c:pt>
                <c:pt idx="459">
                  <c:v>509</c:v>
                </c:pt>
                <c:pt idx="460">
                  <c:v>510</c:v>
                </c:pt>
                <c:pt idx="461">
                  <c:v>511</c:v>
                </c:pt>
                <c:pt idx="462">
                  <c:v>512</c:v>
                </c:pt>
                <c:pt idx="463">
                  <c:v>513</c:v>
                </c:pt>
                <c:pt idx="464">
                  <c:v>514</c:v>
                </c:pt>
                <c:pt idx="465">
                  <c:v>515</c:v>
                </c:pt>
                <c:pt idx="466">
                  <c:v>516</c:v>
                </c:pt>
                <c:pt idx="467">
                  <c:v>517</c:v>
                </c:pt>
                <c:pt idx="468">
                  <c:v>518</c:v>
                </c:pt>
                <c:pt idx="469">
                  <c:v>519</c:v>
                </c:pt>
                <c:pt idx="470">
                  <c:v>520</c:v>
                </c:pt>
                <c:pt idx="471">
                  <c:v>521</c:v>
                </c:pt>
                <c:pt idx="472">
                  <c:v>522</c:v>
                </c:pt>
                <c:pt idx="473">
                  <c:v>523</c:v>
                </c:pt>
                <c:pt idx="474">
                  <c:v>524</c:v>
                </c:pt>
                <c:pt idx="475">
                  <c:v>525</c:v>
                </c:pt>
                <c:pt idx="476">
                  <c:v>526</c:v>
                </c:pt>
                <c:pt idx="477">
                  <c:v>527</c:v>
                </c:pt>
                <c:pt idx="478">
                  <c:v>528</c:v>
                </c:pt>
                <c:pt idx="479">
                  <c:v>529</c:v>
                </c:pt>
                <c:pt idx="480">
                  <c:v>530</c:v>
                </c:pt>
                <c:pt idx="481">
                  <c:v>531</c:v>
                </c:pt>
                <c:pt idx="482">
                  <c:v>532</c:v>
                </c:pt>
                <c:pt idx="483">
                  <c:v>533</c:v>
                </c:pt>
                <c:pt idx="484">
                  <c:v>534</c:v>
                </c:pt>
                <c:pt idx="485">
                  <c:v>535</c:v>
                </c:pt>
                <c:pt idx="486">
                  <c:v>536</c:v>
                </c:pt>
                <c:pt idx="487">
                  <c:v>537</c:v>
                </c:pt>
                <c:pt idx="488">
                  <c:v>538</c:v>
                </c:pt>
                <c:pt idx="489">
                  <c:v>539</c:v>
                </c:pt>
                <c:pt idx="490">
                  <c:v>540</c:v>
                </c:pt>
                <c:pt idx="491">
                  <c:v>541</c:v>
                </c:pt>
                <c:pt idx="492">
                  <c:v>542</c:v>
                </c:pt>
                <c:pt idx="493">
                  <c:v>543</c:v>
                </c:pt>
                <c:pt idx="494">
                  <c:v>544</c:v>
                </c:pt>
                <c:pt idx="495">
                  <c:v>545</c:v>
                </c:pt>
                <c:pt idx="496">
                  <c:v>546</c:v>
                </c:pt>
                <c:pt idx="497">
                  <c:v>547</c:v>
                </c:pt>
                <c:pt idx="498">
                  <c:v>548</c:v>
                </c:pt>
                <c:pt idx="499">
                  <c:v>549</c:v>
                </c:pt>
                <c:pt idx="500">
                  <c:v>550</c:v>
                </c:pt>
                <c:pt idx="501">
                  <c:v>551</c:v>
                </c:pt>
                <c:pt idx="502">
                  <c:v>552</c:v>
                </c:pt>
                <c:pt idx="503">
                  <c:v>553</c:v>
                </c:pt>
                <c:pt idx="504">
                  <c:v>554</c:v>
                </c:pt>
                <c:pt idx="505">
                  <c:v>555</c:v>
                </c:pt>
                <c:pt idx="506">
                  <c:v>556</c:v>
                </c:pt>
                <c:pt idx="507">
                  <c:v>557</c:v>
                </c:pt>
                <c:pt idx="508">
                  <c:v>558</c:v>
                </c:pt>
                <c:pt idx="509">
                  <c:v>559</c:v>
                </c:pt>
                <c:pt idx="510">
                  <c:v>560</c:v>
                </c:pt>
                <c:pt idx="511">
                  <c:v>561</c:v>
                </c:pt>
                <c:pt idx="512">
                  <c:v>562</c:v>
                </c:pt>
                <c:pt idx="513">
                  <c:v>563</c:v>
                </c:pt>
                <c:pt idx="514">
                  <c:v>564</c:v>
                </c:pt>
                <c:pt idx="515">
                  <c:v>565</c:v>
                </c:pt>
                <c:pt idx="516">
                  <c:v>566</c:v>
                </c:pt>
                <c:pt idx="517">
                  <c:v>567</c:v>
                </c:pt>
                <c:pt idx="518">
                  <c:v>568</c:v>
                </c:pt>
                <c:pt idx="519">
                  <c:v>569</c:v>
                </c:pt>
                <c:pt idx="520">
                  <c:v>570</c:v>
                </c:pt>
                <c:pt idx="521">
                  <c:v>571</c:v>
                </c:pt>
                <c:pt idx="522">
                  <c:v>572</c:v>
                </c:pt>
                <c:pt idx="523">
                  <c:v>573</c:v>
                </c:pt>
                <c:pt idx="524">
                  <c:v>574</c:v>
                </c:pt>
                <c:pt idx="525">
                  <c:v>575</c:v>
                </c:pt>
                <c:pt idx="526">
                  <c:v>576</c:v>
                </c:pt>
                <c:pt idx="527">
                  <c:v>577</c:v>
                </c:pt>
                <c:pt idx="528">
                  <c:v>578</c:v>
                </c:pt>
                <c:pt idx="529">
                  <c:v>579</c:v>
                </c:pt>
                <c:pt idx="530">
                  <c:v>580</c:v>
                </c:pt>
                <c:pt idx="531">
                  <c:v>581</c:v>
                </c:pt>
                <c:pt idx="532">
                  <c:v>582</c:v>
                </c:pt>
                <c:pt idx="533">
                  <c:v>583</c:v>
                </c:pt>
                <c:pt idx="534">
                  <c:v>584</c:v>
                </c:pt>
                <c:pt idx="535">
                  <c:v>585</c:v>
                </c:pt>
                <c:pt idx="536">
                  <c:v>586</c:v>
                </c:pt>
                <c:pt idx="537">
                  <c:v>587</c:v>
                </c:pt>
                <c:pt idx="538">
                  <c:v>588</c:v>
                </c:pt>
                <c:pt idx="539">
                  <c:v>589</c:v>
                </c:pt>
                <c:pt idx="540">
                  <c:v>590</c:v>
                </c:pt>
                <c:pt idx="541">
                  <c:v>591</c:v>
                </c:pt>
                <c:pt idx="542">
                  <c:v>592</c:v>
                </c:pt>
                <c:pt idx="543">
                  <c:v>593</c:v>
                </c:pt>
                <c:pt idx="544">
                  <c:v>594</c:v>
                </c:pt>
                <c:pt idx="545">
                  <c:v>595</c:v>
                </c:pt>
                <c:pt idx="546">
                  <c:v>596</c:v>
                </c:pt>
                <c:pt idx="547">
                  <c:v>597</c:v>
                </c:pt>
                <c:pt idx="548">
                  <c:v>598</c:v>
                </c:pt>
                <c:pt idx="549">
                  <c:v>599</c:v>
                </c:pt>
                <c:pt idx="550">
                  <c:v>600</c:v>
                </c:pt>
                <c:pt idx="551">
                  <c:v>601</c:v>
                </c:pt>
                <c:pt idx="552">
                  <c:v>602</c:v>
                </c:pt>
                <c:pt idx="553">
                  <c:v>603</c:v>
                </c:pt>
                <c:pt idx="554">
                  <c:v>604</c:v>
                </c:pt>
                <c:pt idx="555">
                  <c:v>605</c:v>
                </c:pt>
                <c:pt idx="556">
                  <c:v>606</c:v>
                </c:pt>
                <c:pt idx="557">
                  <c:v>607</c:v>
                </c:pt>
                <c:pt idx="558">
                  <c:v>608</c:v>
                </c:pt>
                <c:pt idx="559">
                  <c:v>609</c:v>
                </c:pt>
                <c:pt idx="560">
                  <c:v>610</c:v>
                </c:pt>
                <c:pt idx="561">
                  <c:v>611</c:v>
                </c:pt>
                <c:pt idx="562">
                  <c:v>612</c:v>
                </c:pt>
                <c:pt idx="563">
                  <c:v>613</c:v>
                </c:pt>
                <c:pt idx="564">
                  <c:v>614</c:v>
                </c:pt>
                <c:pt idx="565">
                  <c:v>615</c:v>
                </c:pt>
                <c:pt idx="566">
                  <c:v>616</c:v>
                </c:pt>
                <c:pt idx="567">
                  <c:v>617</c:v>
                </c:pt>
                <c:pt idx="568">
                  <c:v>618</c:v>
                </c:pt>
                <c:pt idx="569">
                  <c:v>619</c:v>
                </c:pt>
                <c:pt idx="570">
                  <c:v>620</c:v>
                </c:pt>
                <c:pt idx="571">
                  <c:v>621</c:v>
                </c:pt>
                <c:pt idx="572">
                  <c:v>622</c:v>
                </c:pt>
                <c:pt idx="573">
                  <c:v>623</c:v>
                </c:pt>
                <c:pt idx="574">
                  <c:v>624</c:v>
                </c:pt>
                <c:pt idx="575">
                  <c:v>625</c:v>
                </c:pt>
                <c:pt idx="576">
                  <c:v>626</c:v>
                </c:pt>
                <c:pt idx="577">
                  <c:v>627</c:v>
                </c:pt>
                <c:pt idx="578">
                  <c:v>628</c:v>
                </c:pt>
                <c:pt idx="579">
                  <c:v>629</c:v>
                </c:pt>
                <c:pt idx="580">
                  <c:v>630</c:v>
                </c:pt>
                <c:pt idx="581">
                  <c:v>631</c:v>
                </c:pt>
                <c:pt idx="582">
                  <c:v>632</c:v>
                </c:pt>
                <c:pt idx="583">
                  <c:v>633</c:v>
                </c:pt>
                <c:pt idx="584">
                  <c:v>634</c:v>
                </c:pt>
                <c:pt idx="585">
                  <c:v>635</c:v>
                </c:pt>
                <c:pt idx="586">
                  <c:v>636</c:v>
                </c:pt>
                <c:pt idx="587">
                  <c:v>637</c:v>
                </c:pt>
                <c:pt idx="588">
                  <c:v>638</c:v>
                </c:pt>
                <c:pt idx="589">
                  <c:v>639</c:v>
                </c:pt>
                <c:pt idx="590">
                  <c:v>640</c:v>
                </c:pt>
                <c:pt idx="591">
                  <c:v>641</c:v>
                </c:pt>
                <c:pt idx="592">
                  <c:v>642</c:v>
                </c:pt>
                <c:pt idx="593">
                  <c:v>643</c:v>
                </c:pt>
                <c:pt idx="594">
                  <c:v>644</c:v>
                </c:pt>
                <c:pt idx="595">
                  <c:v>645</c:v>
                </c:pt>
                <c:pt idx="596">
                  <c:v>646</c:v>
                </c:pt>
                <c:pt idx="597">
                  <c:v>647</c:v>
                </c:pt>
                <c:pt idx="598">
                  <c:v>648</c:v>
                </c:pt>
                <c:pt idx="599">
                  <c:v>649</c:v>
                </c:pt>
                <c:pt idx="600">
                  <c:v>650</c:v>
                </c:pt>
                <c:pt idx="601">
                  <c:v>651</c:v>
                </c:pt>
                <c:pt idx="602">
                  <c:v>652</c:v>
                </c:pt>
                <c:pt idx="603">
                  <c:v>653</c:v>
                </c:pt>
                <c:pt idx="604">
                  <c:v>654</c:v>
                </c:pt>
                <c:pt idx="605">
                  <c:v>655</c:v>
                </c:pt>
                <c:pt idx="606">
                  <c:v>656</c:v>
                </c:pt>
                <c:pt idx="607">
                  <c:v>657</c:v>
                </c:pt>
                <c:pt idx="608">
                  <c:v>658</c:v>
                </c:pt>
                <c:pt idx="609">
                  <c:v>659</c:v>
                </c:pt>
                <c:pt idx="610">
                  <c:v>660</c:v>
                </c:pt>
                <c:pt idx="611">
                  <c:v>661</c:v>
                </c:pt>
                <c:pt idx="612">
                  <c:v>662</c:v>
                </c:pt>
                <c:pt idx="613">
                  <c:v>663</c:v>
                </c:pt>
                <c:pt idx="614">
                  <c:v>664</c:v>
                </c:pt>
                <c:pt idx="615">
                  <c:v>665</c:v>
                </c:pt>
                <c:pt idx="616">
                  <c:v>666</c:v>
                </c:pt>
                <c:pt idx="617">
                  <c:v>667</c:v>
                </c:pt>
                <c:pt idx="618">
                  <c:v>668</c:v>
                </c:pt>
                <c:pt idx="619">
                  <c:v>669</c:v>
                </c:pt>
                <c:pt idx="620">
                  <c:v>670</c:v>
                </c:pt>
                <c:pt idx="621">
                  <c:v>671</c:v>
                </c:pt>
                <c:pt idx="622">
                  <c:v>672</c:v>
                </c:pt>
                <c:pt idx="623">
                  <c:v>673</c:v>
                </c:pt>
                <c:pt idx="624">
                  <c:v>674</c:v>
                </c:pt>
                <c:pt idx="625">
                  <c:v>675</c:v>
                </c:pt>
                <c:pt idx="626">
                  <c:v>676</c:v>
                </c:pt>
                <c:pt idx="627">
                  <c:v>677</c:v>
                </c:pt>
                <c:pt idx="628">
                  <c:v>678</c:v>
                </c:pt>
                <c:pt idx="629">
                  <c:v>679</c:v>
                </c:pt>
                <c:pt idx="630">
                  <c:v>680</c:v>
                </c:pt>
                <c:pt idx="631">
                  <c:v>681</c:v>
                </c:pt>
                <c:pt idx="632">
                  <c:v>682</c:v>
                </c:pt>
                <c:pt idx="633">
                  <c:v>683</c:v>
                </c:pt>
                <c:pt idx="634">
                  <c:v>684</c:v>
                </c:pt>
                <c:pt idx="635">
                  <c:v>685</c:v>
                </c:pt>
                <c:pt idx="636">
                  <c:v>686</c:v>
                </c:pt>
                <c:pt idx="637">
                  <c:v>687</c:v>
                </c:pt>
                <c:pt idx="638">
                  <c:v>688</c:v>
                </c:pt>
                <c:pt idx="639">
                  <c:v>689</c:v>
                </c:pt>
                <c:pt idx="640">
                  <c:v>690</c:v>
                </c:pt>
                <c:pt idx="641">
                  <c:v>691</c:v>
                </c:pt>
                <c:pt idx="642">
                  <c:v>692</c:v>
                </c:pt>
                <c:pt idx="643">
                  <c:v>693</c:v>
                </c:pt>
                <c:pt idx="644">
                  <c:v>694</c:v>
                </c:pt>
                <c:pt idx="645">
                  <c:v>695</c:v>
                </c:pt>
                <c:pt idx="646">
                  <c:v>696</c:v>
                </c:pt>
                <c:pt idx="647">
                  <c:v>697</c:v>
                </c:pt>
                <c:pt idx="648">
                  <c:v>698</c:v>
                </c:pt>
                <c:pt idx="649">
                  <c:v>699</c:v>
                </c:pt>
                <c:pt idx="650">
                  <c:v>700</c:v>
                </c:pt>
                <c:pt idx="651">
                  <c:v>701</c:v>
                </c:pt>
                <c:pt idx="652">
                  <c:v>702</c:v>
                </c:pt>
                <c:pt idx="653">
                  <c:v>703</c:v>
                </c:pt>
                <c:pt idx="654">
                  <c:v>704</c:v>
                </c:pt>
                <c:pt idx="655">
                  <c:v>705</c:v>
                </c:pt>
                <c:pt idx="656">
                  <c:v>706</c:v>
                </c:pt>
                <c:pt idx="657">
                  <c:v>707</c:v>
                </c:pt>
                <c:pt idx="658">
                  <c:v>708</c:v>
                </c:pt>
                <c:pt idx="659">
                  <c:v>709</c:v>
                </c:pt>
                <c:pt idx="660">
                  <c:v>710</c:v>
                </c:pt>
                <c:pt idx="661">
                  <c:v>711</c:v>
                </c:pt>
                <c:pt idx="662">
                  <c:v>712</c:v>
                </c:pt>
                <c:pt idx="663">
                  <c:v>713</c:v>
                </c:pt>
                <c:pt idx="664">
                  <c:v>714</c:v>
                </c:pt>
                <c:pt idx="665">
                  <c:v>715</c:v>
                </c:pt>
                <c:pt idx="666">
                  <c:v>716</c:v>
                </c:pt>
                <c:pt idx="667">
                  <c:v>717</c:v>
                </c:pt>
                <c:pt idx="668">
                  <c:v>718</c:v>
                </c:pt>
                <c:pt idx="669">
                  <c:v>719</c:v>
                </c:pt>
                <c:pt idx="670">
                  <c:v>720</c:v>
                </c:pt>
                <c:pt idx="671">
                  <c:v>721</c:v>
                </c:pt>
                <c:pt idx="672">
                  <c:v>722</c:v>
                </c:pt>
                <c:pt idx="673">
                  <c:v>723</c:v>
                </c:pt>
                <c:pt idx="674">
                  <c:v>724</c:v>
                </c:pt>
                <c:pt idx="675">
                  <c:v>725</c:v>
                </c:pt>
                <c:pt idx="676">
                  <c:v>726</c:v>
                </c:pt>
                <c:pt idx="677">
                  <c:v>727</c:v>
                </c:pt>
                <c:pt idx="678">
                  <c:v>728</c:v>
                </c:pt>
                <c:pt idx="679">
                  <c:v>729</c:v>
                </c:pt>
                <c:pt idx="680">
                  <c:v>730</c:v>
                </c:pt>
                <c:pt idx="681">
                  <c:v>731</c:v>
                </c:pt>
                <c:pt idx="682">
                  <c:v>732</c:v>
                </c:pt>
                <c:pt idx="683">
                  <c:v>733</c:v>
                </c:pt>
                <c:pt idx="684">
                  <c:v>734</c:v>
                </c:pt>
                <c:pt idx="685">
                  <c:v>735</c:v>
                </c:pt>
                <c:pt idx="686">
                  <c:v>736</c:v>
                </c:pt>
                <c:pt idx="687">
                  <c:v>737</c:v>
                </c:pt>
                <c:pt idx="688">
                  <c:v>738</c:v>
                </c:pt>
                <c:pt idx="689">
                  <c:v>739</c:v>
                </c:pt>
                <c:pt idx="690">
                  <c:v>740</c:v>
                </c:pt>
                <c:pt idx="691">
                  <c:v>741</c:v>
                </c:pt>
                <c:pt idx="692">
                  <c:v>742</c:v>
                </c:pt>
                <c:pt idx="693">
                  <c:v>743</c:v>
                </c:pt>
                <c:pt idx="694">
                  <c:v>744</c:v>
                </c:pt>
                <c:pt idx="695">
                  <c:v>745</c:v>
                </c:pt>
                <c:pt idx="696">
                  <c:v>746</c:v>
                </c:pt>
                <c:pt idx="697">
                  <c:v>747</c:v>
                </c:pt>
                <c:pt idx="698">
                  <c:v>748</c:v>
                </c:pt>
                <c:pt idx="699">
                  <c:v>749</c:v>
                </c:pt>
                <c:pt idx="700">
                  <c:v>750</c:v>
                </c:pt>
                <c:pt idx="701">
                  <c:v>751</c:v>
                </c:pt>
                <c:pt idx="702">
                  <c:v>752</c:v>
                </c:pt>
                <c:pt idx="703">
                  <c:v>753</c:v>
                </c:pt>
                <c:pt idx="704">
                  <c:v>754</c:v>
                </c:pt>
                <c:pt idx="705">
                  <c:v>755</c:v>
                </c:pt>
                <c:pt idx="706">
                  <c:v>756</c:v>
                </c:pt>
                <c:pt idx="707">
                  <c:v>757</c:v>
                </c:pt>
                <c:pt idx="708">
                  <c:v>758</c:v>
                </c:pt>
                <c:pt idx="709">
                  <c:v>759</c:v>
                </c:pt>
                <c:pt idx="710">
                  <c:v>760</c:v>
                </c:pt>
                <c:pt idx="711">
                  <c:v>761</c:v>
                </c:pt>
                <c:pt idx="712">
                  <c:v>762</c:v>
                </c:pt>
                <c:pt idx="713">
                  <c:v>763</c:v>
                </c:pt>
                <c:pt idx="714">
                  <c:v>764</c:v>
                </c:pt>
                <c:pt idx="715">
                  <c:v>765</c:v>
                </c:pt>
                <c:pt idx="716">
                  <c:v>766</c:v>
                </c:pt>
                <c:pt idx="717">
                  <c:v>767</c:v>
                </c:pt>
                <c:pt idx="718">
                  <c:v>768</c:v>
                </c:pt>
                <c:pt idx="719">
                  <c:v>769</c:v>
                </c:pt>
                <c:pt idx="720">
                  <c:v>770</c:v>
                </c:pt>
                <c:pt idx="721">
                  <c:v>771</c:v>
                </c:pt>
                <c:pt idx="722">
                  <c:v>772</c:v>
                </c:pt>
                <c:pt idx="723">
                  <c:v>773</c:v>
                </c:pt>
                <c:pt idx="724">
                  <c:v>774</c:v>
                </c:pt>
                <c:pt idx="725">
                  <c:v>775</c:v>
                </c:pt>
                <c:pt idx="726">
                  <c:v>776</c:v>
                </c:pt>
                <c:pt idx="727">
                  <c:v>777</c:v>
                </c:pt>
                <c:pt idx="728">
                  <c:v>778</c:v>
                </c:pt>
                <c:pt idx="729">
                  <c:v>779</c:v>
                </c:pt>
                <c:pt idx="730">
                  <c:v>780</c:v>
                </c:pt>
                <c:pt idx="731">
                  <c:v>781</c:v>
                </c:pt>
                <c:pt idx="732">
                  <c:v>782</c:v>
                </c:pt>
                <c:pt idx="733">
                  <c:v>783</c:v>
                </c:pt>
                <c:pt idx="734">
                  <c:v>784</c:v>
                </c:pt>
                <c:pt idx="735">
                  <c:v>785</c:v>
                </c:pt>
                <c:pt idx="736">
                  <c:v>786</c:v>
                </c:pt>
                <c:pt idx="737">
                  <c:v>787</c:v>
                </c:pt>
                <c:pt idx="738">
                  <c:v>788</c:v>
                </c:pt>
                <c:pt idx="739">
                  <c:v>789</c:v>
                </c:pt>
                <c:pt idx="740">
                  <c:v>790</c:v>
                </c:pt>
                <c:pt idx="741">
                  <c:v>791</c:v>
                </c:pt>
                <c:pt idx="742">
                  <c:v>792</c:v>
                </c:pt>
                <c:pt idx="743">
                  <c:v>793</c:v>
                </c:pt>
                <c:pt idx="744">
                  <c:v>794</c:v>
                </c:pt>
                <c:pt idx="745">
                  <c:v>795</c:v>
                </c:pt>
                <c:pt idx="746">
                  <c:v>796</c:v>
                </c:pt>
                <c:pt idx="747">
                  <c:v>797</c:v>
                </c:pt>
                <c:pt idx="748">
                  <c:v>798</c:v>
                </c:pt>
                <c:pt idx="749">
                  <c:v>799</c:v>
                </c:pt>
                <c:pt idx="750">
                  <c:v>800</c:v>
                </c:pt>
                <c:pt idx="751">
                  <c:v>801</c:v>
                </c:pt>
                <c:pt idx="752">
                  <c:v>802</c:v>
                </c:pt>
                <c:pt idx="753">
                  <c:v>803</c:v>
                </c:pt>
                <c:pt idx="754">
                  <c:v>804</c:v>
                </c:pt>
                <c:pt idx="755">
                  <c:v>805</c:v>
                </c:pt>
                <c:pt idx="756">
                  <c:v>806</c:v>
                </c:pt>
                <c:pt idx="757">
                  <c:v>807</c:v>
                </c:pt>
                <c:pt idx="758">
                  <c:v>808</c:v>
                </c:pt>
                <c:pt idx="759">
                  <c:v>809</c:v>
                </c:pt>
                <c:pt idx="760">
                  <c:v>810</c:v>
                </c:pt>
                <c:pt idx="761">
                  <c:v>811</c:v>
                </c:pt>
                <c:pt idx="762">
                  <c:v>812</c:v>
                </c:pt>
                <c:pt idx="763">
                  <c:v>813</c:v>
                </c:pt>
                <c:pt idx="764">
                  <c:v>814</c:v>
                </c:pt>
                <c:pt idx="765">
                  <c:v>815</c:v>
                </c:pt>
                <c:pt idx="766">
                  <c:v>816</c:v>
                </c:pt>
                <c:pt idx="767">
                  <c:v>817</c:v>
                </c:pt>
                <c:pt idx="768">
                  <c:v>818</c:v>
                </c:pt>
                <c:pt idx="769">
                  <c:v>819</c:v>
                </c:pt>
                <c:pt idx="770">
                  <c:v>820</c:v>
                </c:pt>
                <c:pt idx="771">
                  <c:v>821</c:v>
                </c:pt>
                <c:pt idx="772">
                  <c:v>822</c:v>
                </c:pt>
                <c:pt idx="773">
                  <c:v>823</c:v>
                </c:pt>
                <c:pt idx="774">
                  <c:v>824</c:v>
                </c:pt>
                <c:pt idx="775">
                  <c:v>825</c:v>
                </c:pt>
                <c:pt idx="776">
                  <c:v>826</c:v>
                </c:pt>
                <c:pt idx="777">
                  <c:v>827</c:v>
                </c:pt>
                <c:pt idx="778">
                  <c:v>828</c:v>
                </c:pt>
                <c:pt idx="779">
                  <c:v>829</c:v>
                </c:pt>
                <c:pt idx="780">
                  <c:v>830</c:v>
                </c:pt>
                <c:pt idx="781">
                  <c:v>831</c:v>
                </c:pt>
                <c:pt idx="782">
                  <c:v>832</c:v>
                </c:pt>
                <c:pt idx="783">
                  <c:v>833</c:v>
                </c:pt>
                <c:pt idx="784">
                  <c:v>834</c:v>
                </c:pt>
                <c:pt idx="785">
                  <c:v>835</c:v>
                </c:pt>
                <c:pt idx="786">
                  <c:v>836</c:v>
                </c:pt>
                <c:pt idx="787">
                  <c:v>837</c:v>
                </c:pt>
                <c:pt idx="788">
                  <c:v>838</c:v>
                </c:pt>
                <c:pt idx="789">
                  <c:v>839</c:v>
                </c:pt>
                <c:pt idx="790">
                  <c:v>840</c:v>
                </c:pt>
                <c:pt idx="791">
                  <c:v>841</c:v>
                </c:pt>
                <c:pt idx="792">
                  <c:v>842</c:v>
                </c:pt>
                <c:pt idx="793">
                  <c:v>843</c:v>
                </c:pt>
                <c:pt idx="794">
                  <c:v>844</c:v>
                </c:pt>
                <c:pt idx="795">
                  <c:v>845</c:v>
                </c:pt>
                <c:pt idx="796">
                  <c:v>846</c:v>
                </c:pt>
                <c:pt idx="797">
                  <c:v>847</c:v>
                </c:pt>
                <c:pt idx="798">
                  <c:v>848</c:v>
                </c:pt>
                <c:pt idx="799">
                  <c:v>849</c:v>
                </c:pt>
                <c:pt idx="800">
                  <c:v>850</c:v>
                </c:pt>
                <c:pt idx="801">
                  <c:v>851</c:v>
                </c:pt>
                <c:pt idx="802">
                  <c:v>852</c:v>
                </c:pt>
                <c:pt idx="803">
                  <c:v>853</c:v>
                </c:pt>
                <c:pt idx="804">
                  <c:v>854</c:v>
                </c:pt>
                <c:pt idx="805">
                  <c:v>855</c:v>
                </c:pt>
                <c:pt idx="806">
                  <c:v>856</c:v>
                </c:pt>
                <c:pt idx="807">
                  <c:v>857</c:v>
                </c:pt>
                <c:pt idx="808">
                  <c:v>858</c:v>
                </c:pt>
                <c:pt idx="809">
                  <c:v>859</c:v>
                </c:pt>
                <c:pt idx="810">
                  <c:v>860</c:v>
                </c:pt>
                <c:pt idx="811">
                  <c:v>861</c:v>
                </c:pt>
                <c:pt idx="812">
                  <c:v>862</c:v>
                </c:pt>
                <c:pt idx="813">
                  <c:v>863</c:v>
                </c:pt>
                <c:pt idx="814">
                  <c:v>864</c:v>
                </c:pt>
                <c:pt idx="815">
                  <c:v>865</c:v>
                </c:pt>
                <c:pt idx="816">
                  <c:v>866</c:v>
                </c:pt>
                <c:pt idx="817">
                  <c:v>867</c:v>
                </c:pt>
                <c:pt idx="818">
                  <c:v>868</c:v>
                </c:pt>
                <c:pt idx="819">
                  <c:v>869</c:v>
                </c:pt>
                <c:pt idx="820">
                  <c:v>870</c:v>
                </c:pt>
                <c:pt idx="821">
                  <c:v>871</c:v>
                </c:pt>
                <c:pt idx="822">
                  <c:v>872</c:v>
                </c:pt>
                <c:pt idx="823">
                  <c:v>873</c:v>
                </c:pt>
                <c:pt idx="824">
                  <c:v>874</c:v>
                </c:pt>
                <c:pt idx="825">
                  <c:v>875</c:v>
                </c:pt>
                <c:pt idx="826">
                  <c:v>876</c:v>
                </c:pt>
                <c:pt idx="827">
                  <c:v>877</c:v>
                </c:pt>
                <c:pt idx="828">
                  <c:v>878</c:v>
                </c:pt>
                <c:pt idx="829">
                  <c:v>879</c:v>
                </c:pt>
                <c:pt idx="830">
                  <c:v>880</c:v>
                </c:pt>
                <c:pt idx="831">
                  <c:v>881</c:v>
                </c:pt>
                <c:pt idx="832">
                  <c:v>882</c:v>
                </c:pt>
                <c:pt idx="833">
                  <c:v>883</c:v>
                </c:pt>
                <c:pt idx="834">
                  <c:v>884</c:v>
                </c:pt>
                <c:pt idx="835">
                  <c:v>885</c:v>
                </c:pt>
                <c:pt idx="836">
                  <c:v>886</c:v>
                </c:pt>
                <c:pt idx="837">
                  <c:v>887</c:v>
                </c:pt>
                <c:pt idx="838">
                  <c:v>888</c:v>
                </c:pt>
                <c:pt idx="839">
                  <c:v>889</c:v>
                </c:pt>
                <c:pt idx="840">
                  <c:v>890</c:v>
                </c:pt>
                <c:pt idx="841">
                  <c:v>891</c:v>
                </c:pt>
                <c:pt idx="842">
                  <c:v>892</c:v>
                </c:pt>
                <c:pt idx="843">
                  <c:v>893</c:v>
                </c:pt>
                <c:pt idx="844">
                  <c:v>894</c:v>
                </c:pt>
                <c:pt idx="845">
                  <c:v>895</c:v>
                </c:pt>
                <c:pt idx="846">
                  <c:v>896</c:v>
                </c:pt>
                <c:pt idx="847">
                  <c:v>897</c:v>
                </c:pt>
                <c:pt idx="848">
                  <c:v>898</c:v>
                </c:pt>
                <c:pt idx="849">
                  <c:v>899</c:v>
                </c:pt>
                <c:pt idx="850">
                  <c:v>900</c:v>
                </c:pt>
                <c:pt idx="851">
                  <c:v>901</c:v>
                </c:pt>
                <c:pt idx="852">
                  <c:v>902</c:v>
                </c:pt>
                <c:pt idx="853">
                  <c:v>903</c:v>
                </c:pt>
                <c:pt idx="854">
                  <c:v>904</c:v>
                </c:pt>
                <c:pt idx="855">
                  <c:v>905</c:v>
                </c:pt>
                <c:pt idx="856">
                  <c:v>906</c:v>
                </c:pt>
                <c:pt idx="857">
                  <c:v>907</c:v>
                </c:pt>
                <c:pt idx="858">
                  <c:v>908</c:v>
                </c:pt>
                <c:pt idx="859">
                  <c:v>909</c:v>
                </c:pt>
                <c:pt idx="860">
                  <c:v>910</c:v>
                </c:pt>
                <c:pt idx="861">
                  <c:v>911</c:v>
                </c:pt>
                <c:pt idx="862">
                  <c:v>912</c:v>
                </c:pt>
                <c:pt idx="863">
                  <c:v>913</c:v>
                </c:pt>
                <c:pt idx="864">
                  <c:v>914</c:v>
                </c:pt>
                <c:pt idx="865">
                  <c:v>915</c:v>
                </c:pt>
                <c:pt idx="866">
                  <c:v>916</c:v>
                </c:pt>
                <c:pt idx="867">
                  <c:v>917</c:v>
                </c:pt>
                <c:pt idx="868">
                  <c:v>918</c:v>
                </c:pt>
                <c:pt idx="869">
                  <c:v>919</c:v>
                </c:pt>
                <c:pt idx="870">
                  <c:v>920</c:v>
                </c:pt>
                <c:pt idx="871">
                  <c:v>921</c:v>
                </c:pt>
                <c:pt idx="872">
                  <c:v>922</c:v>
                </c:pt>
                <c:pt idx="873">
                  <c:v>923</c:v>
                </c:pt>
                <c:pt idx="874">
                  <c:v>924</c:v>
                </c:pt>
                <c:pt idx="875">
                  <c:v>925</c:v>
                </c:pt>
                <c:pt idx="876">
                  <c:v>926</c:v>
                </c:pt>
                <c:pt idx="877">
                  <c:v>927</c:v>
                </c:pt>
                <c:pt idx="878">
                  <c:v>928</c:v>
                </c:pt>
                <c:pt idx="879">
                  <c:v>929</c:v>
                </c:pt>
                <c:pt idx="880">
                  <c:v>930</c:v>
                </c:pt>
                <c:pt idx="881">
                  <c:v>931</c:v>
                </c:pt>
                <c:pt idx="882">
                  <c:v>932</c:v>
                </c:pt>
                <c:pt idx="883">
                  <c:v>933</c:v>
                </c:pt>
                <c:pt idx="884">
                  <c:v>934</c:v>
                </c:pt>
                <c:pt idx="885">
                  <c:v>935</c:v>
                </c:pt>
                <c:pt idx="886">
                  <c:v>936</c:v>
                </c:pt>
                <c:pt idx="887">
                  <c:v>937</c:v>
                </c:pt>
                <c:pt idx="888">
                  <c:v>938</c:v>
                </c:pt>
                <c:pt idx="889">
                  <c:v>939</c:v>
                </c:pt>
                <c:pt idx="890">
                  <c:v>940</c:v>
                </c:pt>
                <c:pt idx="891">
                  <c:v>941</c:v>
                </c:pt>
                <c:pt idx="892">
                  <c:v>942</c:v>
                </c:pt>
                <c:pt idx="893">
                  <c:v>943</c:v>
                </c:pt>
                <c:pt idx="894">
                  <c:v>944</c:v>
                </c:pt>
                <c:pt idx="895">
                  <c:v>945</c:v>
                </c:pt>
                <c:pt idx="896">
                  <c:v>946</c:v>
                </c:pt>
                <c:pt idx="897">
                  <c:v>947</c:v>
                </c:pt>
                <c:pt idx="898">
                  <c:v>948</c:v>
                </c:pt>
                <c:pt idx="899">
                  <c:v>949</c:v>
                </c:pt>
                <c:pt idx="900">
                  <c:v>950</c:v>
                </c:pt>
                <c:pt idx="901">
                  <c:v>951</c:v>
                </c:pt>
                <c:pt idx="902">
                  <c:v>952</c:v>
                </c:pt>
                <c:pt idx="903">
                  <c:v>953</c:v>
                </c:pt>
                <c:pt idx="904">
                  <c:v>954</c:v>
                </c:pt>
                <c:pt idx="905">
                  <c:v>955</c:v>
                </c:pt>
                <c:pt idx="906">
                  <c:v>956</c:v>
                </c:pt>
                <c:pt idx="907">
                  <c:v>957</c:v>
                </c:pt>
                <c:pt idx="908">
                  <c:v>958</c:v>
                </c:pt>
                <c:pt idx="909">
                  <c:v>959</c:v>
                </c:pt>
                <c:pt idx="910">
                  <c:v>960</c:v>
                </c:pt>
                <c:pt idx="911">
                  <c:v>961</c:v>
                </c:pt>
                <c:pt idx="912">
                  <c:v>962</c:v>
                </c:pt>
                <c:pt idx="913">
                  <c:v>963</c:v>
                </c:pt>
                <c:pt idx="914">
                  <c:v>964</c:v>
                </c:pt>
                <c:pt idx="915">
                  <c:v>965</c:v>
                </c:pt>
                <c:pt idx="916">
                  <c:v>966</c:v>
                </c:pt>
                <c:pt idx="917">
                  <c:v>967</c:v>
                </c:pt>
                <c:pt idx="918">
                  <c:v>968</c:v>
                </c:pt>
                <c:pt idx="919">
                  <c:v>969</c:v>
                </c:pt>
                <c:pt idx="920">
                  <c:v>970</c:v>
                </c:pt>
                <c:pt idx="921">
                  <c:v>971</c:v>
                </c:pt>
                <c:pt idx="922">
                  <c:v>972</c:v>
                </c:pt>
                <c:pt idx="923">
                  <c:v>973</c:v>
                </c:pt>
                <c:pt idx="924">
                  <c:v>974</c:v>
                </c:pt>
                <c:pt idx="925">
                  <c:v>975</c:v>
                </c:pt>
                <c:pt idx="926">
                  <c:v>976</c:v>
                </c:pt>
                <c:pt idx="927">
                  <c:v>977</c:v>
                </c:pt>
                <c:pt idx="928">
                  <c:v>978</c:v>
                </c:pt>
                <c:pt idx="929">
                  <c:v>979</c:v>
                </c:pt>
                <c:pt idx="930">
                  <c:v>980</c:v>
                </c:pt>
                <c:pt idx="931">
                  <c:v>981</c:v>
                </c:pt>
                <c:pt idx="932">
                  <c:v>982</c:v>
                </c:pt>
                <c:pt idx="933">
                  <c:v>983</c:v>
                </c:pt>
                <c:pt idx="934">
                  <c:v>984</c:v>
                </c:pt>
                <c:pt idx="935">
                  <c:v>985</c:v>
                </c:pt>
                <c:pt idx="936">
                  <c:v>986</c:v>
                </c:pt>
                <c:pt idx="937">
                  <c:v>987</c:v>
                </c:pt>
                <c:pt idx="938">
                  <c:v>988</c:v>
                </c:pt>
                <c:pt idx="939">
                  <c:v>989</c:v>
                </c:pt>
                <c:pt idx="940">
                  <c:v>990</c:v>
                </c:pt>
                <c:pt idx="941">
                  <c:v>991</c:v>
                </c:pt>
                <c:pt idx="942">
                  <c:v>992</c:v>
                </c:pt>
                <c:pt idx="943">
                  <c:v>993</c:v>
                </c:pt>
                <c:pt idx="944">
                  <c:v>994</c:v>
                </c:pt>
                <c:pt idx="945">
                  <c:v>995</c:v>
                </c:pt>
                <c:pt idx="946">
                  <c:v>996</c:v>
                </c:pt>
                <c:pt idx="947">
                  <c:v>997</c:v>
                </c:pt>
                <c:pt idx="948">
                  <c:v>998</c:v>
                </c:pt>
                <c:pt idx="949">
                  <c:v>999</c:v>
                </c:pt>
                <c:pt idx="950">
                  <c:v>1000</c:v>
                </c:pt>
              </c:numCache>
            </c:numRef>
          </c:xVal>
          <c:yVal>
            <c:numRef>
              <c:f>New20_2.csv!$D$1:$D$1000</c:f>
              <c:numCache>
                <c:formatCode>General</c:formatCode>
                <c:ptCount val="1000"/>
                <c:pt idx="0">
                  <c:v>0.191709736361101</c:v>
                </c:pt>
                <c:pt idx="1">
                  <c:v>0.189688015740632</c:v>
                </c:pt>
                <c:pt idx="2">
                  <c:v>0.187664484572556</c:v>
                </c:pt>
                <c:pt idx="3">
                  <c:v>0.18558901517804</c:v>
                </c:pt>
                <c:pt idx="4">
                  <c:v>0.183413462820114</c:v>
                </c:pt>
                <c:pt idx="5">
                  <c:v>0.181332177981534</c:v>
                </c:pt>
                <c:pt idx="6">
                  <c:v>0.179380982418946</c:v>
                </c:pt>
                <c:pt idx="7">
                  <c:v>0.177650533325701</c:v>
                </c:pt>
                <c:pt idx="8">
                  <c:v>0.176039561455936</c:v>
                </c:pt>
                <c:pt idx="9">
                  <c:v>0.174636622909182</c:v>
                </c:pt>
                <c:pt idx="10">
                  <c:v>0.173325722526287</c:v>
                </c:pt>
                <c:pt idx="11">
                  <c:v>0.17220534425926</c:v>
                </c:pt>
                <c:pt idx="12">
                  <c:v>0.171249478997073</c:v>
                </c:pt>
                <c:pt idx="13">
                  <c:v>0.170284461336303</c:v>
                </c:pt>
                <c:pt idx="14">
                  <c:v>0.169448304358714</c:v>
                </c:pt>
                <c:pt idx="15">
                  <c:v>0.168620255689872</c:v>
                </c:pt>
                <c:pt idx="16">
                  <c:v>0.167810662455502</c:v>
                </c:pt>
                <c:pt idx="17">
                  <c:v>0.167052016557562</c:v>
                </c:pt>
                <c:pt idx="18">
                  <c:v>0.166267580875003</c:v>
                </c:pt>
                <c:pt idx="19">
                  <c:v>0.165573082625247</c:v>
                </c:pt>
                <c:pt idx="20">
                  <c:v>0.164797087684613</c:v>
                </c:pt>
                <c:pt idx="21">
                  <c:v>0.163948900955742</c:v>
                </c:pt>
                <c:pt idx="22">
                  <c:v>0.163223523821274</c:v>
                </c:pt>
                <c:pt idx="23">
                  <c:v>0.162338638004085</c:v>
                </c:pt>
                <c:pt idx="24">
                  <c:v>0.161389758053195</c:v>
                </c:pt>
                <c:pt idx="25">
                  <c:v>0.16019758989928</c:v>
                </c:pt>
                <c:pt idx="26">
                  <c:v>0.15892393345863</c:v>
                </c:pt>
                <c:pt idx="27">
                  <c:v>0.157532477035166</c:v>
                </c:pt>
                <c:pt idx="28">
                  <c:v>0.156104526300479</c:v>
                </c:pt>
                <c:pt idx="29">
                  <c:v>0.154681221037532</c:v>
                </c:pt>
                <c:pt idx="30">
                  <c:v>0.153258451032557</c:v>
                </c:pt>
                <c:pt idx="31">
                  <c:v>0.151835558756168</c:v>
                </c:pt>
                <c:pt idx="32">
                  <c:v>0.150567397752366</c:v>
                </c:pt>
                <c:pt idx="33">
                  <c:v>0.149282085506184</c:v>
                </c:pt>
                <c:pt idx="34">
                  <c:v>0.148060832448728</c:v>
                </c:pt>
                <c:pt idx="35">
                  <c:v>0.146904080325615</c:v>
                </c:pt>
                <c:pt idx="36">
                  <c:v>0.145889181939166</c:v>
                </c:pt>
                <c:pt idx="37">
                  <c:v>0.144925218509105</c:v>
                </c:pt>
                <c:pt idx="38">
                  <c:v>0.144015662124576</c:v>
                </c:pt>
                <c:pt idx="39">
                  <c:v>0.143167079311911</c:v>
                </c:pt>
                <c:pt idx="40">
                  <c:v>0.142285206455962</c:v>
                </c:pt>
                <c:pt idx="41">
                  <c:v>0.141486119384</c:v>
                </c:pt>
                <c:pt idx="42">
                  <c:v>0.140712693788289</c:v>
                </c:pt>
                <c:pt idx="43">
                  <c:v>0.139993566309944</c:v>
                </c:pt>
                <c:pt idx="44">
                  <c:v>0.139282061445307</c:v>
                </c:pt>
                <c:pt idx="45">
                  <c:v>0.138655400199316</c:v>
                </c:pt>
                <c:pt idx="46">
                  <c:v>0.138004506882738</c:v>
                </c:pt>
                <c:pt idx="47">
                  <c:v>0.137407449313865</c:v>
                </c:pt>
                <c:pt idx="48">
                  <c:v>0.136801555074131</c:v>
                </c:pt>
                <c:pt idx="49">
                  <c:v>0.136212963797506</c:v>
                </c:pt>
                <c:pt idx="50">
                  <c:v>0.135601771991427</c:v>
                </c:pt>
                <c:pt idx="51">
                  <c:v>0.134919676524263</c:v>
                </c:pt>
                <c:pt idx="52">
                  <c:v>0.134232242295966</c:v>
                </c:pt>
                <c:pt idx="53">
                  <c:v>0.133492201464398</c:v>
                </c:pt>
                <c:pt idx="54">
                  <c:v>0.132735586819478</c:v>
                </c:pt>
                <c:pt idx="55">
                  <c:v>0.132038127672685</c:v>
                </c:pt>
                <c:pt idx="56">
                  <c:v>0.131298735642345</c:v>
                </c:pt>
                <c:pt idx="57">
                  <c:v>0.130564081529602</c:v>
                </c:pt>
                <c:pt idx="58">
                  <c:v>0.12980423282302</c:v>
                </c:pt>
                <c:pt idx="59">
                  <c:v>0.129080386531688</c:v>
                </c:pt>
                <c:pt idx="60">
                  <c:v>0.128338805707599</c:v>
                </c:pt>
                <c:pt idx="61">
                  <c:v>0.127577976846958</c:v>
                </c:pt>
                <c:pt idx="62">
                  <c:v>0.126828262631979</c:v>
                </c:pt>
                <c:pt idx="63">
                  <c:v>0.126036938878544</c:v>
                </c:pt>
                <c:pt idx="64">
                  <c:v>0.125262442754803</c:v>
                </c:pt>
                <c:pt idx="65">
                  <c:v>0.12450601731778</c:v>
                </c:pt>
                <c:pt idx="66">
                  <c:v>0.123779658003359</c:v>
                </c:pt>
                <c:pt idx="67">
                  <c:v>0.123030464521165</c:v>
                </c:pt>
                <c:pt idx="68">
                  <c:v>0.122278071634143</c:v>
                </c:pt>
                <c:pt idx="69">
                  <c:v>0.121541545247911</c:v>
                </c:pt>
                <c:pt idx="70">
                  <c:v>0.120807054532081</c:v>
                </c:pt>
                <c:pt idx="71">
                  <c:v>0.120043660256787</c:v>
                </c:pt>
                <c:pt idx="72">
                  <c:v>0.119305430234935</c:v>
                </c:pt>
                <c:pt idx="73">
                  <c:v>0.118584550862483</c:v>
                </c:pt>
                <c:pt idx="74">
                  <c:v>0.117887541963369</c:v>
                </c:pt>
                <c:pt idx="75">
                  <c:v>0.117166927226914</c:v>
                </c:pt>
                <c:pt idx="76">
                  <c:v>0.116479462771162</c:v>
                </c:pt>
                <c:pt idx="77">
                  <c:v>0.115803639142408</c:v>
                </c:pt>
                <c:pt idx="78">
                  <c:v>0.115117792433888</c:v>
                </c:pt>
                <c:pt idx="79">
                  <c:v>0.114452367922958</c:v>
                </c:pt>
                <c:pt idx="80">
                  <c:v>0.113778742302114</c:v>
                </c:pt>
                <c:pt idx="81">
                  <c:v>0.113085891798017</c:v>
                </c:pt>
                <c:pt idx="82">
                  <c:v>0.112391364837537</c:v>
                </c:pt>
                <c:pt idx="83">
                  <c:v>0.111688498166495</c:v>
                </c:pt>
                <c:pt idx="84">
                  <c:v>0.110991443200084</c:v>
                </c:pt>
                <c:pt idx="85">
                  <c:v>0.110303755613482</c:v>
                </c:pt>
                <c:pt idx="86">
                  <c:v>0.109620199559303</c:v>
                </c:pt>
                <c:pt idx="87">
                  <c:v>0.108928649737334</c:v>
                </c:pt>
                <c:pt idx="88">
                  <c:v>0.108260325409683</c:v>
                </c:pt>
                <c:pt idx="89">
                  <c:v>0.107587253382159</c:v>
                </c:pt>
                <c:pt idx="90">
                  <c:v>0.106912093844882</c:v>
                </c:pt>
                <c:pt idx="91">
                  <c:v>0.106234711282936</c:v>
                </c:pt>
                <c:pt idx="92">
                  <c:v>0.105564639686108</c:v>
                </c:pt>
                <c:pt idx="93">
                  <c:v>0.104918848528598</c:v>
                </c:pt>
                <c:pt idx="94">
                  <c:v>0.104258115956379</c:v>
                </c:pt>
                <c:pt idx="95">
                  <c:v>0.103614506250811</c:v>
                </c:pt>
                <c:pt idx="96">
                  <c:v>0.102970149028352</c:v>
                </c:pt>
                <c:pt idx="97">
                  <c:v>0.102356640062532</c:v>
                </c:pt>
                <c:pt idx="98">
                  <c:v>0.101750358993973</c:v>
                </c:pt>
                <c:pt idx="99">
                  <c:v>0.101149165535541</c:v>
                </c:pt>
                <c:pt idx="100">
                  <c:v>0.100547339367533</c:v>
                </c:pt>
                <c:pt idx="101">
                  <c:v>0.0999614802747345</c:v>
                </c:pt>
                <c:pt idx="102">
                  <c:v>0.0994212893189839</c:v>
                </c:pt>
                <c:pt idx="103">
                  <c:v>0.0988904500523626</c:v>
                </c:pt>
                <c:pt idx="104">
                  <c:v>0.0983845166494793</c:v>
                </c:pt>
                <c:pt idx="105">
                  <c:v>0.0978647719873598</c:v>
                </c:pt>
                <c:pt idx="106">
                  <c:v>0.0973767389087908</c:v>
                </c:pt>
                <c:pt idx="107">
                  <c:v>0.0968961924052414</c:v>
                </c:pt>
                <c:pt idx="108">
                  <c:v>0.0964148227602794</c:v>
                </c:pt>
                <c:pt idx="109">
                  <c:v>0.095950078246358</c:v>
                </c:pt>
                <c:pt idx="110">
                  <c:v>0.0955018218068367</c:v>
                </c:pt>
                <c:pt idx="111">
                  <c:v>0.0950515551028124</c:v>
                </c:pt>
                <c:pt idx="112">
                  <c:v>0.0946218112330513</c:v>
                </c:pt>
                <c:pt idx="113">
                  <c:v>0.0942001416161568</c:v>
                </c:pt>
                <c:pt idx="114">
                  <c:v>0.09378342485864</c:v>
                </c:pt>
                <c:pt idx="115">
                  <c:v>0.0933961401911098</c:v>
                </c:pt>
                <c:pt idx="116">
                  <c:v>0.093036035128695</c:v>
                </c:pt>
                <c:pt idx="117">
                  <c:v>0.0926877580173193</c:v>
                </c:pt>
                <c:pt idx="118">
                  <c:v>0.0923624187664422</c:v>
                </c:pt>
                <c:pt idx="119">
                  <c:v>0.0920399139618723</c:v>
                </c:pt>
                <c:pt idx="120">
                  <c:v>0.0917228478968795</c:v>
                </c:pt>
                <c:pt idx="121">
                  <c:v>0.0914223825330914</c:v>
                </c:pt>
                <c:pt idx="122">
                  <c:v>0.0911375551847744</c:v>
                </c:pt>
                <c:pt idx="123">
                  <c:v>0.0908587415852936</c:v>
                </c:pt>
                <c:pt idx="124">
                  <c:v>0.0906047072531706</c:v>
                </c:pt>
                <c:pt idx="125">
                  <c:v>0.0903462628311163</c:v>
                </c:pt>
                <c:pt idx="126">
                  <c:v>0.0900995243093513</c:v>
                </c:pt>
                <c:pt idx="127">
                  <c:v>0.0898665159723216</c:v>
                </c:pt>
                <c:pt idx="128">
                  <c:v>0.0896215140761556</c:v>
                </c:pt>
                <c:pt idx="129">
                  <c:v>0.0893809646251667</c:v>
                </c:pt>
                <c:pt idx="130">
                  <c:v>0.0891443435337068</c:v>
                </c:pt>
                <c:pt idx="131">
                  <c:v>0.0889092035456677</c:v>
                </c:pt>
                <c:pt idx="132">
                  <c:v>0.0886879084403894</c:v>
                </c:pt>
                <c:pt idx="133">
                  <c:v>0.0884379945418322</c:v>
                </c:pt>
                <c:pt idx="134">
                  <c:v>0.0881705754139158</c:v>
                </c:pt>
                <c:pt idx="135">
                  <c:v>0.0878944267524868</c:v>
                </c:pt>
                <c:pt idx="136">
                  <c:v>0.087621987457266</c:v>
                </c:pt>
                <c:pt idx="137">
                  <c:v>0.0873453406617165</c:v>
                </c:pt>
                <c:pt idx="138">
                  <c:v>0.0870666477697414</c:v>
                </c:pt>
                <c:pt idx="139">
                  <c:v>0.08680666351298</c:v>
                </c:pt>
                <c:pt idx="140">
                  <c:v>0.0865502806905352</c:v>
                </c:pt>
                <c:pt idx="141">
                  <c:v>0.086310723862891</c:v>
                </c:pt>
                <c:pt idx="142">
                  <c:v>0.0860462918661876</c:v>
                </c:pt>
                <c:pt idx="143">
                  <c:v>0.0857742330488059</c:v>
                </c:pt>
                <c:pt idx="144">
                  <c:v>0.0854907254628805</c:v>
                </c:pt>
                <c:pt idx="145">
                  <c:v>0.0852002869230591</c:v>
                </c:pt>
                <c:pt idx="146">
                  <c:v>0.0848882407034027</c:v>
                </c:pt>
                <c:pt idx="147">
                  <c:v>0.0845827657456717</c:v>
                </c:pt>
                <c:pt idx="148">
                  <c:v>0.0842878562986779</c:v>
                </c:pt>
                <c:pt idx="149">
                  <c:v>0.0839972550424438</c:v>
                </c:pt>
                <c:pt idx="150">
                  <c:v>0.0837068754555185</c:v>
                </c:pt>
                <c:pt idx="151">
                  <c:v>0.083422687871237</c:v>
                </c:pt>
                <c:pt idx="152">
                  <c:v>0.0831426911156413</c:v>
                </c:pt>
                <c:pt idx="153">
                  <c:v>0.0828681628527817</c:v>
                </c:pt>
                <c:pt idx="154">
                  <c:v>0.082612667971742</c:v>
                </c:pt>
                <c:pt idx="155">
                  <c:v>0.0823382226009618</c:v>
                </c:pt>
                <c:pt idx="156">
                  <c:v>0.082074874139495</c:v>
                </c:pt>
                <c:pt idx="157">
                  <c:v>0.0818208769260347</c:v>
                </c:pt>
                <c:pt idx="158">
                  <c:v>0.081571356230145</c:v>
                </c:pt>
                <c:pt idx="159">
                  <c:v>0.0813096956914252</c:v>
                </c:pt>
                <c:pt idx="160">
                  <c:v>0.0810658358201602</c:v>
                </c:pt>
                <c:pt idx="161">
                  <c:v>0.0808170676534713</c:v>
                </c:pt>
                <c:pt idx="162">
                  <c:v>0.0805837776236132</c:v>
                </c:pt>
                <c:pt idx="163">
                  <c:v>0.0803614671295433</c:v>
                </c:pt>
                <c:pt idx="164">
                  <c:v>0.0801492537643827</c:v>
                </c:pt>
                <c:pt idx="165">
                  <c:v>0.0799381010341392</c:v>
                </c:pt>
                <c:pt idx="166">
                  <c:v>0.0797307159914222</c:v>
                </c:pt>
                <c:pt idx="167">
                  <c:v>0.0795268723257483</c:v>
                </c:pt>
                <c:pt idx="168">
                  <c:v>0.0793251267730403</c:v>
                </c:pt>
                <c:pt idx="169">
                  <c:v>0.0791239119821233</c:v>
                </c:pt>
                <c:pt idx="170">
                  <c:v>0.0789215607519616</c:v>
                </c:pt>
                <c:pt idx="171">
                  <c:v>0.0787287362632762</c:v>
                </c:pt>
                <c:pt idx="172">
                  <c:v>0.0785362026787724</c:v>
                </c:pt>
                <c:pt idx="173">
                  <c:v>0.0783386133969888</c:v>
                </c:pt>
                <c:pt idx="174">
                  <c:v>0.0781699807789554</c:v>
                </c:pt>
                <c:pt idx="175">
                  <c:v>0.0780047859373249</c:v>
                </c:pt>
                <c:pt idx="176">
                  <c:v>0.0778284860952291</c:v>
                </c:pt>
                <c:pt idx="177">
                  <c:v>0.0776631233088304</c:v>
                </c:pt>
                <c:pt idx="178">
                  <c:v>0.0775093124292722</c:v>
                </c:pt>
                <c:pt idx="179">
                  <c:v>0.0773587453754157</c:v>
                </c:pt>
                <c:pt idx="180">
                  <c:v>0.0772031166142835</c:v>
                </c:pt>
                <c:pt idx="181">
                  <c:v>0.0770566741304828</c:v>
                </c:pt>
                <c:pt idx="182">
                  <c:v>0.0769222527437828</c:v>
                </c:pt>
                <c:pt idx="183">
                  <c:v>0.0767836516921491</c:v>
                </c:pt>
                <c:pt idx="184">
                  <c:v>0.0766349767717924</c:v>
                </c:pt>
                <c:pt idx="185">
                  <c:v>0.0764688559200818</c:v>
                </c:pt>
                <c:pt idx="186">
                  <c:v>0.076307357513206</c:v>
                </c:pt>
                <c:pt idx="187">
                  <c:v>0.0761423160412066</c:v>
                </c:pt>
                <c:pt idx="188">
                  <c:v>0.0759825423657521</c:v>
                </c:pt>
                <c:pt idx="189">
                  <c:v>0.0758237826144486</c:v>
                </c:pt>
                <c:pt idx="190">
                  <c:v>0.0756601412679968</c:v>
                </c:pt>
                <c:pt idx="191">
                  <c:v>0.075495372543874</c:v>
                </c:pt>
                <c:pt idx="192">
                  <c:v>0.0753355112047205</c:v>
                </c:pt>
                <c:pt idx="193">
                  <c:v>0.0751734570712289</c:v>
                </c:pt>
                <c:pt idx="194">
                  <c:v>0.0750103784808948</c:v>
                </c:pt>
                <c:pt idx="195">
                  <c:v>0.0748444541894984</c:v>
                </c:pt>
                <c:pt idx="196">
                  <c:v>0.0746955943730506</c:v>
                </c:pt>
                <c:pt idx="197">
                  <c:v>0.0745454332126052</c:v>
                </c:pt>
                <c:pt idx="198">
                  <c:v>0.0743980130224741</c:v>
                </c:pt>
                <c:pt idx="199">
                  <c:v>0.0742621072823857</c:v>
                </c:pt>
                <c:pt idx="200">
                  <c:v>0.0741292587048202</c:v>
                </c:pt>
                <c:pt idx="201">
                  <c:v>0.0739932561030779</c:v>
                </c:pt>
                <c:pt idx="202">
                  <c:v>0.073858524456031</c:v>
                </c:pt>
                <c:pt idx="203">
                  <c:v>0.0737401547463822</c:v>
                </c:pt>
                <c:pt idx="204">
                  <c:v>0.0736198683745727</c:v>
                </c:pt>
                <c:pt idx="205">
                  <c:v>0.0735074800028571</c:v>
                </c:pt>
                <c:pt idx="206">
                  <c:v>0.0734008816898138</c:v>
                </c:pt>
                <c:pt idx="207">
                  <c:v>0.0732929870719557</c:v>
                </c:pt>
                <c:pt idx="208">
                  <c:v>0.0731852863492738</c:v>
                </c:pt>
                <c:pt idx="209">
                  <c:v>0.0730952519934425</c:v>
                </c:pt>
                <c:pt idx="210">
                  <c:v>0.0730094094487129</c:v>
                </c:pt>
                <c:pt idx="211">
                  <c:v>0.072927354749949</c:v>
                </c:pt>
                <c:pt idx="212">
                  <c:v>0.0728440187028005</c:v>
                </c:pt>
                <c:pt idx="213">
                  <c:v>0.0727555994478989</c:v>
                </c:pt>
                <c:pt idx="214">
                  <c:v>0.072673323067171</c:v>
                </c:pt>
                <c:pt idx="215">
                  <c:v>0.0725790974324316</c:v>
                </c:pt>
                <c:pt idx="216">
                  <c:v>0.0724744909390176</c:v>
                </c:pt>
                <c:pt idx="217">
                  <c:v>0.0723728562650342</c:v>
                </c:pt>
                <c:pt idx="218">
                  <c:v>0.0722811335858371</c:v>
                </c:pt>
                <c:pt idx="219">
                  <c:v>0.0721829332461682</c:v>
                </c:pt>
                <c:pt idx="220">
                  <c:v>0.0720784091382212</c:v>
                </c:pt>
                <c:pt idx="221">
                  <c:v>0.0719769538003576</c:v>
                </c:pt>
                <c:pt idx="222">
                  <c:v>0.0718678088078342</c:v>
                </c:pt>
                <c:pt idx="223">
                  <c:v>0.071762444163926</c:v>
                </c:pt>
                <c:pt idx="224">
                  <c:v>0.0716523309161346</c:v>
                </c:pt>
                <c:pt idx="225">
                  <c:v>0.0715475699307882</c:v>
                </c:pt>
                <c:pt idx="226">
                  <c:v>0.0714514242659805</c:v>
                </c:pt>
                <c:pt idx="227">
                  <c:v>0.0713600121810525</c:v>
                </c:pt>
                <c:pt idx="228">
                  <c:v>0.0712729841580425</c:v>
                </c:pt>
                <c:pt idx="229">
                  <c:v>0.0711768668259578</c:v>
                </c:pt>
                <c:pt idx="230">
                  <c:v>0.0710826338428543</c:v>
                </c:pt>
                <c:pt idx="231">
                  <c:v>0.0710023994606587</c:v>
                </c:pt>
                <c:pt idx="232">
                  <c:v>0.0709175702945209</c:v>
                </c:pt>
                <c:pt idx="233">
                  <c:v>0.0708276813497925</c:v>
                </c:pt>
                <c:pt idx="234">
                  <c:v>0.0707535268780063</c:v>
                </c:pt>
                <c:pt idx="235">
                  <c:v>0.0706844622898575</c:v>
                </c:pt>
                <c:pt idx="236">
                  <c:v>0.0706193166370908</c:v>
                </c:pt>
                <c:pt idx="237">
                  <c:v>0.0705521010124198</c:v>
                </c:pt>
                <c:pt idx="238">
                  <c:v>0.0704772784094836</c:v>
                </c:pt>
                <c:pt idx="239">
                  <c:v>0.0703965608701383</c:v>
                </c:pt>
                <c:pt idx="240">
                  <c:v>0.0703156037924651</c:v>
                </c:pt>
                <c:pt idx="241">
                  <c:v>0.0702243216666778</c:v>
                </c:pt>
                <c:pt idx="242">
                  <c:v>0.0701234162711251</c:v>
                </c:pt>
                <c:pt idx="243">
                  <c:v>0.0700190218945492</c:v>
                </c:pt>
                <c:pt idx="244">
                  <c:v>0.0699099511683987</c:v>
                </c:pt>
                <c:pt idx="245">
                  <c:v>0.0697949165503967</c:v>
                </c:pt>
                <c:pt idx="246">
                  <c:v>0.0696723397953494</c:v>
                </c:pt>
                <c:pt idx="247">
                  <c:v>0.0695566959500077</c:v>
                </c:pt>
                <c:pt idx="248">
                  <c:v>0.0694354322079642</c:v>
                </c:pt>
                <c:pt idx="249">
                  <c:v>0.0693039445237686</c:v>
                </c:pt>
                <c:pt idx="250">
                  <c:v>0.0691751735555159</c:v>
                </c:pt>
                <c:pt idx="251">
                  <c:v>0.0690504462146278</c:v>
                </c:pt>
                <c:pt idx="252">
                  <c:v>0.0689241800917449</c:v>
                </c:pt>
                <c:pt idx="253">
                  <c:v>0.0688043073818916</c:v>
                </c:pt>
                <c:pt idx="254">
                  <c:v>0.0686849338322522</c:v>
                </c:pt>
                <c:pt idx="255">
                  <c:v>0.0685745307935494</c:v>
                </c:pt>
                <c:pt idx="256">
                  <c:v>0.0684606229738393</c:v>
                </c:pt>
                <c:pt idx="257">
                  <c:v>0.0683576444298599</c:v>
                </c:pt>
                <c:pt idx="258">
                  <c:v>0.0682552658102711</c:v>
                </c:pt>
                <c:pt idx="259">
                  <c:v>0.0681492615136187</c:v>
                </c:pt>
                <c:pt idx="260">
                  <c:v>0.0680399634241125</c:v>
                </c:pt>
                <c:pt idx="261">
                  <c:v>0.0679297913901803</c:v>
                </c:pt>
                <c:pt idx="262">
                  <c:v>0.0678191087702942</c:v>
                </c:pt>
                <c:pt idx="263">
                  <c:v>0.0677067603836905</c:v>
                </c:pt>
                <c:pt idx="264">
                  <c:v>0.0675984535551128</c:v>
                </c:pt>
                <c:pt idx="265">
                  <c:v>0.0675051151499479</c:v>
                </c:pt>
                <c:pt idx="266">
                  <c:v>0.0674023210927898</c:v>
                </c:pt>
                <c:pt idx="267">
                  <c:v>0.0672987496116841</c:v>
                </c:pt>
                <c:pt idx="268">
                  <c:v>0.0672008563949942</c:v>
                </c:pt>
                <c:pt idx="269">
                  <c:v>0.067092537452365</c:v>
                </c:pt>
                <c:pt idx="270">
                  <c:v>0.0669868730755164</c:v>
                </c:pt>
                <c:pt idx="271">
                  <c:v>0.0668931964995199</c:v>
                </c:pt>
                <c:pt idx="272">
                  <c:v>0.0667915569874415</c:v>
                </c:pt>
                <c:pt idx="273">
                  <c:v>0.0666990224727163</c:v>
                </c:pt>
                <c:pt idx="274">
                  <c:v>0.0666117705866419</c:v>
                </c:pt>
                <c:pt idx="275">
                  <c:v>0.0665169021851729</c:v>
                </c:pt>
                <c:pt idx="276">
                  <c:v>0.0664269001610662</c:v>
                </c:pt>
                <c:pt idx="277">
                  <c:v>0.0663377983059452</c:v>
                </c:pt>
                <c:pt idx="278">
                  <c:v>0.0662449146858124</c:v>
                </c:pt>
                <c:pt idx="279">
                  <c:v>0.0661513494660531</c:v>
                </c:pt>
                <c:pt idx="280">
                  <c:v>0.0660570186756107</c:v>
                </c:pt>
                <c:pt idx="281">
                  <c:v>0.0659722719164467</c:v>
                </c:pt>
                <c:pt idx="282">
                  <c:v>0.0658818779374727</c:v>
                </c:pt>
                <c:pt idx="283">
                  <c:v>0.0657916657594299</c:v>
                </c:pt>
                <c:pt idx="284">
                  <c:v>0.0657057157611571</c:v>
                </c:pt>
                <c:pt idx="285">
                  <c:v>0.0656197693639178</c:v>
                </c:pt>
                <c:pt idx="286">
                  <c:v>0.065522739946573</c:v>
                </c:pt>
                <c:pt idx="287">
                  <c:v>0.0654385027422882</c:v>
                </c:pt>
                <c:pt idx="288">
                  <c:v>0.0653519850215071</c:v>
                </c:pt>
                <c:pt idx="289">
                  <c:v>0.0652706338094549</c:v>
                </c:pt>
                <c:pt idx="290">
                  <c:v>0.0651819318580502</c:v>
                </c:pt>
                <c:pt idx="291">
                  <c:v>0.065100582468738</c:v>
                </c:pt>
                <c:pt idx="292">
                  <c:v>0.0650040716515122</c:v>
                </c:pt>
                <c:pt idx="293">
                  <c:v>0.0649130481527779</c:v>
                </c:pt>
                <c:pt idx="294">
                  <c:v>0.0648273167503309</c:v>
                </c:pt>
                <c:pt idx="295">
                  <c:v>0.0647309985145537</c:v>
                </c:pt>
                <c:pt idx="296">
                  <c:v>0.0646331050851725</c:v>
                </c:pt>
                <c:pt idx="297">
                  <c:v>0.0645345773972733</c:v>
                </c:pt>
                <c:pt idx="298">
                  <c:v>0.064432227064324</c:v>
                </c:pt>
                <c:pt idx="299">
                  <c:v>0.0643380629403889</c:v>
                </c:pt>
                <c:pt idx="300">
                  <c:v>0.0642387552377594</c:v>
                </c:pt>
                <c:pt idx="301">
                  <c:v>0.0641441937829835</c:v>
                </c:pt>
                <c:pt idx="302">
                  <c:v>0.0640497371482623</c:v>
                </c:pt>
                <c:pt idx="303">
                  <c:v>0.0639594257442316</c:v>
                </c:pt>
                <c:pt idx="304">
                  <c:v>0.0638631369471832</c:v>
                </c:pt>
                <c:pt idx="305">
                  <c:v>0.0637740011936598</c:v>
                </c:pt>
                <c:pt idx="306">
                  <c:v>0.0636796246755434</c:v>
                </c:pt>
                <c:pt idx="307">
                  <c:v>0.063585437218019</c:v>
                </c:pt>
                <c:pt idx="308">
                  <c:v>0.063486158012837</c:v>
                </c:pt>
                <c:pt idx="309">
                  <c:v>0.0633875245519041</c:v>
                </c:pt>
                <c:pt idx="310">
                  <c:v>0.0632918784971788</c:v>
                </c:pt>
                <c:pt idx="311">
                  <c:v>0.0631973148194933</c:v>
                </c:pt>
                <c:pt idx="312">
                  <c:v>0.0631094177299796</c:v>
                </c:pt>
                <c:pt idx="313">
                  <c:v>0.0630155552082846</c:v>
                </c:pt>
                <c:pt idx="314">
                  <c:v>0.0629206102908107</c:v>
                </c:pt>
                <c:pt idx="315">
                  <c:v>0.062829820764105</c:v>
                </c:pt>
                <c:pt idx="316">
                  <c:v>0.0627393276923823</c:v>
                </c:pt>
                <c:pt idx="317">
                  <c:v>0.0626525312400552</c:v>
                </c:pt>
                <c:pt idx="318">
                  <c:v>0.0625665603744876</c:v>
                </c:pt>
                <c:pt idx="319">
                  <c:v>0.0624780153825869</c:v>
                </c:pt>
                <c:pt idx="320">
                  <c:v>0.0623900665245176</c:v>
                </c:pt>
                <c:pt idx="321">
                  <c:v>0.0622969816428789</c:v>
                </c:pt>
                <c:pt idx="322">
                  <c:v>0.0622055605013846</c:v>
                </c:pt>
                <c:pt idx="323">
                  <c:v>0.0621147038575331</c:v>
                </c:pt>
                <c:pt idx="324">
                  <c:v>0.0620301189881433</c:v>
                </c:pt>
                <c:pt idx="325">
                  <c:v>0.0619446194281054</c:v>
                </c:pt>
                <c:pt idx="326">
                  <c:v>0.0618636502786057</c:v>
                </c:pt>
                <c:pt idx="327">
                  <c:v>0.0617826087493708</c:v>
                </c:pt>
                <c:pt idx="328">
                  <c:v>0.0617037360858072</c:v>
                </c:pt>
                <c:pt idx="329">
                  <c:v>0.0616218683101588</c:v>
                </c:pt>
                <c:pt idx="330">
                  <c:v>0.0615358088368489</c:v>
                </c:pt>
                <c:pt idx="331">
                  <c:v>0.0614573473259544</c:v>
                </c:pt>
                <c:pt idx="332">
                  <c:v>0.0613723192830306</c:v>
                </c:pt>
                <c:pt idx="333">
                  <c:v>0.0612865176608634</c:v>
                </c:pt>
                <c:pt idx="334">
                  <c:v>0.0612039209398528</c:v>
                </c:pt>
                <c:pt idx="335">
                  <c:v>0.0611168442940608</c:v>
                </c:pt>
                <c:pt idx="336">
                  <c:v>0.0610332838325488</c:v>
                </c:pt>
                <c:pt idx="337">
                  <c:v>0.0609452763183265</c:v>
                </c:pt>
                <c:pt idx="338">
                  <c:v>0.0608638416958665</c:v>
                </c:pt>
                <c:pt idx="339">
                  <c:v>0.0607774088702582</c:v>
                </c:pt>
                <c:pt idx="340">
                  <c:v>0.0606974579786087</c:v>
                </c:pt>
                <c:pt idx="341">
                  <c:v>0.0606157419067294</c:v>
                </c:pt>
                <c:pt idx="342">
                  <c:v>0.0605299527765806</c:v>
                </c:pt>
                <c:pt idx="343">
                  <c:v>0.0604449690274613</c:v>
                </c:pt>
                <c:pt idx="344">
                  <c:v>0.0603564565618362</c:v>
                </c:pt>
                <c:pt idx="345">
                  <c:v>0.0602673786157191</c:v>
                </c:pt>
                <c:pt idx="346">
                  <c:v>0.0601814970799243</c:v>
                </c:pt>
                <c:pt idx="347">
                  <c:v>0.0600948986249195</c:v>
                </c:pt>
                <c:pt idx="348">
                  <c:v>0.0600080411760121</c:v>
                </c:pt>
                <c:pt idx="349">
                  <c:v>0.0599200903883786</c:v>
                </c:pt>
                <c:pt idx="350">
                  <c:v>0.0598374169678188</c:v>
                </c:pt>
                <c:pt idx="351">
                  <c:v>0.05975572224627</c:v>
                </c:pt>
                <c:pt idx="352">
                  <c:v>0.0596752786743645</c:v>
                </c:pt>
                <c:pt idx="353">
                  <c:v>0.0595950557922137</c:v>
                </c:pt>
                <c:pt idx="354">
                  <c:v>0.0595162108611846</c:v>
                </c:pt>
                <c:pt idx="355">
                  <c:v>0.0594297671787678</c:v>
                </c:pt>
                <c:pt idx="356">
                  <c:v>0.059345565926263</c:v>
                </c:pt>
                <c:pt idx="357">
                  <c:v>0.0592615950614851</c:v>
                </c:pt>
                <c:pt idx="358">
                  <c:v>0.0591806059135305</c:v>
                </c:pt>
                <c:pt idx="359">
                  <c:v>0.0591001565060097</c:v>
                </c:pt>
                <c:pt idx="360">
                  <c:v>0.0590243780957958</c:v>
                </c:pt>
                <c:pt idx="361">
                  <c:v>0.0589470692798865</c:v>
                </c:pt>
                <c:pt idx="362">
                  <c:v>0.0588669534601312</c:v>
                </c:pt>
                <c:pt idx="363">
                  <c:v>0.0587861405761287</c:v>
                </c:pt>
                <c:pt idx="364">
                  <c:v>0.0587029346623649</c:v>
                </c:pt>
                <c:pt idx="365">
                  <c:v>0.0586229081190691</c:v>
                </c:pt>
                <c:pt idx="366">
                  <c:v>0.0585436202610891</c:v>
                </c:pt>
                <c:pt idx="367">
                  <c:v>0.0584720988692423</c:v>
                </c:pt>
                <c:pt idx="368">
                  <c:v>0.0583960582989302</c:v>
                </c:pt>
                <c:pt idx="369">
                  <c:v>0.0583227158023334</c:v>
                </c:pt>
                <c:pt idx="370">
                  <c:v>0.0582464761018001</c:v>
                </c:pt>
                <c:pt idx="371">
                  <c:v>0.0581739057078978</c:v>
                </c:pt>
                <c:pt idx="372">
                  <c:v>0.0580982619742822</c:v>
                </c:pt>
                <c:pt idx="373">
                  <c:v>0.0580269854556685</c:v>
                </c:pt>
                <c:pt idx="374">
                  <c:v>0.0579548589832264</c:v>
                </c:pt>
                <c:pt idx="375">
                  <c:v>0.0578806433769148</c:v>
                </c:pt>
                <c:pt idx="376">
                  <c:v>0.0578040082064112</c:v>
                </c:pt>
                <c:pt idx="377">
                  <c:v>0.0577267813904481</c:v>
                </c:pt>
                <c:pt idx="378">
                  <c:v>0.0576555560712722</c:v>
                </c:pt>
                <c:pt idx="379">
                  <c:v>0.0575820406978808</c:v>
                </c:pt>
                <c:pt idx="380">
                  <c:v>0.0575066369394637</c:v>
                </c:pt>
                <c:pt idx="381">
                  <c:v>0.0574275268867604</c:v>
                </c:pt>
                <c:pt idx="382">
                  <c:v>0.0573492668725963</c:v>
                </c:pt>
                <c:pt idx="383">
                  <c:v>0.0572707852770284</c:v>
                </c:pt>
                <c:pt idx="384">
                  <c:v>0.0571912477436705</c:v>
                </c:pt>
                <c:pt idx="385">
                  <c:v>0.0571122842045381</c:v>
                </c:pt>
                <c:pt idx="386">
                  <c:v>0.0570357583291065</c:v>
                </c:pt>
                <c:pt idx="387">
                  <c:v>0.0569601730252969</c:v>
                </c:pt>
                <c:pt idx="388">
                  <c:v>0.0568838819380744</c:v>
                </c:pt>
                <c:pt idx="389">
                  <c:v>0.0568103716426923</c:v>
                </c:pt>
                <c:pt idx="390">
                  <c:v>0.0567322308905865</c:v>
                </c:pt>
                <c:pt idx="391">
                  <c:v>0.0566586181266734</c:v>
                </c:pt>
                <c:pt idx="392">
                  <c:v>0.0565819090029719</c:v>
                </c:pt>
                <c:pt idx="393">
                  <c:v>0.0565029739768002</c:v>
                </c:pt>
                <c:pt idx="394">
                  <c:v>0.0564240336253943</c:v>
                </c:pt>
                <c:pt idx="395">
                  <c:v>0.0563482722988668</c:v>
                </c:pt>
                <c:pt idx="396">
                  <c:v>0.0562726185423545</c:v>
                </c:pt>
                <c:pt idx="397">
                  <c:v>0.0561935396932198</c:v>
                </c:pt>
                <c:pt idx="398">
                  <c:v>0.0561175525855657</c:v>
                </c:pt>
                <c:pt idx="399">
                  <c:v>0.0560415517037803</c:v>
                </c:pt>
                <c:pt idx="400">
                  <c:v>0.0559636681337167</c:v>
                </c:pt>
                <c:pt idx="401">
                  <c:v>0.0558881414066858</c:v>
                </c:pt>
                <c:pt idx="402">
                  <c:v>0.0558124902298292</c:v>
                </c:pt>
                <c:pt idx="403">
                  <c:v>0.0557361603164289</c:v>
                </c:pt>
                <c:pt idx="404">
                  <c:v>0.0556608975697732</c:v>
                </c:pt>
                <c:pt idx="405">
                  <c:v>0.0555856409389061</c:v>
                </c:pt>
                <c:pt idx="406">
                  <c:v>0.0555110088261226</c:v>
                </c:pt>
                <c:pt idx="407">
                  <c:v>0.0554364769081035</c:v>
                </c:pt>
                <c:pt idx="408">
                  <c:v>0.055364458463442</c:v>
                </c:pt>
                <c:pt idx="409">
                  <c:v>0.0552920148018399</c:v>
                </c:pt>
                <c:pt idx="410">
                  <c:v>0.0552203740963387</c:v>
                </c:pt>
                <c:pt idx="411">
                  <c:v>0.0551484495597999</c:v>
                </c:pt>
                <c:pt idx="412">
                  <c:v>0.0550768170114658</c:v>
                </c:pt>
                <c:pt idx="413">
                  <c:v>0.0550078965720419</c:v>
                </c:pt>
                <c:pt idx="414">
                  <c:v>0.0549390622925137</c:v>
                </c:pt>
                <c:pt idx="415">
                  <c:v>0.0548697873959018</c:v>
                </c:pt>
                <c:pt idx="416">
                  <c:v>0.0548042411272203</c:v>
                </c:pt>
                <c:pt idx="417">
                  <c:v>0.0547343944734564</c:v>
                </c:pt>
                <c:pt idx="418">
                  <c:v>0.05466588065912</c:v>
                </c:pt>
                <c:pt idx="419">
                  <c:v>0.0546010392135127</c:v>
                </c:pt>
                <c:pt idx="420">
                  <c:v>0.0545345662014619</c:v>
                </c:pt>
                <c:pt idx="421">
                  <c:v>0.0544704932691609</c:v>
                </c:pt>
                <c:pt idx="422">
                  <c:v>0.0544043766853279</c:v>
                </c:pt>
                <c:pt idx="423">
                  <c:v>0.0543408854461163</c:v>
                </c:pt>
                <c:pt idx="424">
                  <c:v>0.0542778610821334</c:v>
                </c:pt>
                <c:pt idx="425">
                  <c:v>0.0542177567147786</c:v>
                </c:pt>
                <c:pt idx="426">
                  <c:v>0.0541544203448223</c:v>
                </c:pt>
                <c:pt idx="427">
                  <c:v>0.0540948905241221</c:v>
                </c:pt>
                <c:pt idx="428">
                  <c:v>0.0540344259459907</c:v>
                </c:pt>
                <c:pt idx="429">
                  <c:v>0.0539750524070654</c:v>
                </c:pt>
                <c:pt idx="430">
                  <c:v>0.0539167285444269</c:v>
                </c:pt>
                <c:pt idx="431">
                  <c:v>0.0538541723624917</c:v>
                </c:pt>
                <c:pt idx="432">
                  <c:v>0.0537927290313763</c:v>
                </c:pt>
                <c:pt idx="433">
                  <c:v>0.0537314098017062</c:v>
                </c:pt>
                <c:pt idx="434">
                  <c:v>0.0536676830582989</c:v>
                </c:pt>
                <c:pt idx="435">
                  <c:v>0.0536027237119087</c:v>
                </c:pt>
                <c:pt idx="436">
                  <c:v>0.0535390921205038</c:v>
                </c:pt>
                <c:pt idx="437">
                  <c:v>0.0534720466778538</c:v>
                </c:pt>
                <c:pt idx="438">
                  <c:v>0.0534056443827737</c:v>
                </c:pt>
                <c:pt idx="439">
                  <c:v>0.0533399754305691</c:v>
                </c:pt>
                <c:pt idx="440">
                  <c:v>0.0532771306304174</c:v>
                </c:pt>
                <c:pt idx="441">
                  <c:v>0.0532177714086623</c:v>
                </c:pt>
                <c:pt idx="442">
                  <c:v>0.0531572807369519</c:v>
                </c:pt>
                <c:pt idx="443">
                  <c:v>0.0530986864231916</c:v>
                </c:pt>
                <c:pt idx="444">
                  <c:v>0.0530403060764657</c:v>
                </c:pt>
                <c:pt idx="445">
                  <c:v>0.0529813484928791</c:v>
                </c:pt>
                <c:pt idx="446">
                  <c:v>0.0529210162283673</c:v>
                </c:pt>
                <c:pt idx="447">
                  <c:v>0.0528608565246528</c:v>
                </c:pt>
                <c:pt idx="448">
                  <c:v>0.0527998825818258</c:v>
                </c:pt>
                <c:pt idx="449">
                  <c:v>0.0527415090333588</c:v>
                </c:pt>
                <c:pt idx="450">
                  <c:v>0.0526834664619123</c:v>
                </c:pt>
                <c:pt idx="451">
                  <c:v>0.052626714424733</c:v>
                </c:pt>
                <c:pt idx="452">
                  <c:v>0.0525680109649893</c:v>
                </c:pt>
                <c:pt idx="453">
                  <c:v>0.0525115970862781</c:v>
                </c:pt>
                <c:pt idx="454">
                  <c:v>0.0524578619505853</c:v>
                </c:pt>
                <c:pt idx="455">
                  <c:v>0.0524033129538105</c:v>
                </c:pt>
                <c:pt idx="456">
                  <c:v>0.0523491853638941</c:v>
                </c:pt>
                <c:pt idx="457">
                  <c:v>0.0522968736158303</c:v>
                </c:pt>
                <c:pt idx="458">
                  <c:v>0.052244446034078</c:v>
                </c:pt>
                <c:pt idx="459">
                  <c:v>0.0521947167981129</c:v>
                </c:pt>
                <c:pt idx="460">
                  <c:v>0.0521437486569675</c:v>
                </c:pt>
                <c:pt idx="461">
                  <c:v>0.0520924370563876</c:v>
                </c:pt>
                <c:pt idx="462">
                  <c:v>0.0520397715508198</c:v>
                </c:pt>
                <c:pt idx="463">
                  <c:v>0.0519873399226905</c:v>
                </c:pt>
                <c:pt idx="464">
                  <c:v>0.0519326086982616</c:v>
                </c:pt>
                <c:pt idx="465">
                  <c:v>0.051879538559802</c:v>
                </c:pt>
                <c:pt idx="466">
                  <c:v>0.0518277343816498</c:v>
                </c:pt>
                <c:pt idx="467">
                  <c:v>0.0517783443888329</c:v>
                </c:pt>
                <c:pt idx="468">
                  <c:v>0.0517244284866476</c:v>
                </c:pt>
                <c:pt idx="469">
                  <c:v>0.0516745605746369</c:v>
                </c:pt>
                <c:pt idx="470">
                  <c:v>0.051625588655052</c:v>
                </c:pt>
                <c:pt idx="471">
                  <c:v>0.0515741714067995</c:v>
                </c:pt>
                <c:pt idx="472">
                  <c:v>0.0515245847138733</c:v>
                </c:pt>
                <c:pt idx="473">
                  <c:v>0.0514737707970864</c:v>
                </c:pt>
                <c:pt idx="474">
                  <c:v>0.0514235209583358</c:v>
                </c:pt>
                <c:pt idx="475">
                  <c:v>0.051374625701039</c:v>
                </c:pt>
                <c:pt idx="476">
                  <c:v>0.0513259035732515</c:v>
                </c:pt>
                <c:pt idx="477">
                  <c:v>0.0512758465665491</c:v>
                </c:pt>
                <c:pt idx="478">
                  <c:v>0.0512259939004465</c:v>
                </c:pt>
                <c:pt idx="479">
                  <c:v>0.0511779298610048</c:v>
                </c:pt>
                <c:pt idx="480">
                  <c:v>0.0511312525584425</c:v>
                </c:pt>
                <c:pt idx="481">
                  <c:v>0.0510859955370512</c:v>
                </c:pt>
                <c:pt idx="482">
                  <c:v>0.0510405069191793</c:v>
                </c:pt>
                <c:pt idx="483">
                  <c:v>0.0509992446305943</c:v>
                </c:pt>
                <c:pt idx="484">
                  <c:v>0.0509532935670006</c:v>
                </c:pt>
                <c:pt idx="485">
                  <c:v>0.0509097923772384</c:v>
                </c:pt>
                <c:pt idx="486">
                  <c:v>0.0508661011265178</c:v>
                </c:pt>
                <c:pt idx="487">
                  <c:v>0.0508182031911579</c:v>
                </c:pt>
                <c:pt idx="488">
                  <c:v>0.0507724994969491</c:v>
                </c:pt>
                <c:pt idx="489">
                  <c:v>0.0507231761700352</c:v>
                </c:pt>
                <c:pt idx="490">
                  <c:v>0.0506749074355116</c:v>
                </c:pt>
                <c:pt idx="491">
                  <c:v>0.0506275183779741</c:v>
                </c:pt>
                <c:pt idx="492">
                  <c:v>0.0505795352262557</c:v>
                </c:pt>
                <c:pt idx="493">
                  <c:v>0.0505321758888288</c:v>
                </c:pt>
                <c:pt idx="494">
                  <c:v>0.050483302201552</c:v>
                </c:pt>
                <c:pt idx="495">
                  <c:v>0.0504324776501638</c:v>
                </c:pt>
                <c:pt idx="496">
                  <c:v>0.0503864040814383</c:v>
                </c:pt>
                <c:pt idx="497">
                  <c:v>0.0503413604549947</c:v>
                </c:pt>
                <c:pt idx="498">
                  <c:v>0.0502971964152017</c:v>
                </c:pt>
                <c:pt idx="499">
                  <c:v>0.0502549193807435</c:v>
                </c:pt>
                <c:pt idx="500">
                  <c:v>0.0502128549005361</c:v>
                </c:pt>
                <c:pt idx="501">
                  <c:v>0.0501708847860864</c:v>
                </c:pt>
                <c:pt idx="502">
                  <c:v>0.0501285742908337</c:v>
                </c:pt>
                <c:pt idx="503">
                  <c:v>0.0500883435859175</c:v>
                </c:pt>
                <c:pt idx="504">
                  <c:v>0.0500456199145506</c:v>
                </c:pt>
                <c:pt idx="505">
                  <c:v>0.050007303730994</c:v>
                </c:pt>
                <c:pt idx="506">
                  <c:v>0.0499676947703755</c:v>
                </c:pt>
                <c:pt idx="507">
                  <c:v>0.0499275361692119</c:v>
                </c:pt>
                <c:pt idx="508">
                  <c:v>0.0498860568331382</c:v>
                </c:pt>
                <c:pt idx="509">
                  <c:v>0.0498437511236511</c:v>
                </c:pt>
                <c:pt idx="510">
                  <c:v>0.0498011105327839</c:v>
                </c:pt>
                <c:pt idx="511">
                  <c:v>0.0497583111285889</c:v>
                </c:pt>
                <c:pt idx="512">
                  <c:v>0.0497175599857422</c:v>
                </c:pt>
                <c:pt idx="513">
                  <c:v>0.0496748918465109</c:v>
                </c:pt>
                <c:pt idx="514">
                  <c:v>0.0496353304264861</c:v>
                </c:pt>
                <c:pt idx="515">
                  <c:v>0.0495910541288678</c:v>
                </c:pt>
                <c:pt idx="516">
                  <c:v>0.0495481612672555</c:v>
                </c:pt>
                <c:pt idx="517">
                  <c:v>0.0495057196476434</c:v>
                </c:pt>
                <c:pt idx="518">
                  <c:v>0.049464197389576</c:v>
                </c:pt>
                <c:pt idx="519">
                  <c:v>0.0494249958366396</c:v>
                </c:pt>
                <c:pt idx="520">
                  <c:v>0.049380827968888</c:v>
                </c:pt>
                <c:pt idx="521">
                  <c:v>0.0493385642426772</c:v>
                </c:pt>
                <c:pt idx="522">
                  <c:v>0.0492994375725145</c:v>
                </c:pt>
                <c:pt idx="523">
                  <c:v>0.0492589993946433</c:v>
                </c:pt>
                <c:pt idx="524">
                  <c:v>0.0492205559098343</c:v>
                </c:pt>
                <c:pt idx="525">
                  <c:v>0.049180939561449</c:v>
                </c:pt>
                <c:pt idx="526">
                  <c:v>0.0491395610938772</c:v>
                </c:pt>
                <c:pt idx="527">
                  <c:v>0.0491016868877431</c:v>
                </c:pt>
                <c:pt idx="528">
                  <c:v>0.0490637207765851</c:v>
                </c:pt>
                <c:pt idx="529">
                  <c:v>0.0490266520573721</c:v>
                </c:pt>
                <c:pt idx="530">
                  <c:v>0.0489869165108214</c:v>
                </c:pt>
                <c:pt idx="531">
                  <c:v>0.0489510871099528</c:v>
                </c:pt>
                <c:pt idx="532">
                  <c:v>0.0489119452737899</c:v>
                </c:pt>
                <c:pt idx="533">
                  <c:v>0.0488739862030908</c:v>
                </c:pt>
                <c:pt idx="534">
                  <c:v>0.0488380890585283</c:v>
                </c:pt>
                <c:pt idx="535">
                  <c:v>0.0488009087971182</c:v>
                </c:pt>
                <c:pt idx="536">
                  <c:v>0.0487656966160058</c:v>
                </c:pt>
                <c:pt idx="537">
                  <c:v>0.0487318975622755</c:v>
                </c:pt>
                <c:pt idx="538">
                  <c:v>0.048702533841401</c:v>
                </c:pt>
                <c:pt idx="539">
                  <c:v>0.0486669707788485</c:v>
                </c:pt>
                <c:pt idx="540">
                  <c:v>0.0486317111452021</c:v>
                </c:pt>
                <c:pt idx="541">
                  <c:v>0.048595870995686</c:v>
                </c:pt>
                <c:pt idx="542">
                  <c:v>0.0485619601113176</c:v>
                </c:pt>
                <c:pt idx="543">
                  <c:v>0.0485268312234466</c:v>
                </c:pt>
                <c:pt idx="544">
                  <c:v>0.0484907148233793</c:v>
                </c:pt>
                <c:pt idx="545">
                  <c:v>0.04845909917986</c:v>
                </c:pt>
                <c:pt idx="546">
                  <c:v>0.0484234980332593</c:v>
                </c:pt>
                <c:pt idx="547">
                  <c:v>0.0483904376118309</c:v>
                </c:pt>
                <c:pt idx="548">
                  <c:v>0.0483562566036526</c:v>
                </c:pt>
                <c:pt idx="549">
                  <c:v>0.0483213359415926</c:v>
                </c:pt>
                <c:pt idx="550">
                  <c:v>0.0482881002674079</c:v>
                </c:pt>
                <c:pt idx="551">
                  <c:v>0.0482586694638442</c:v>
                </c:pt>
                <c:pt idx="552">
                  <c:v>0.0482312736709818</c:v>
                </c:pt>
                <c:pt idx="553">
                  <c:v>0.0481994485439819</c:v>
                </c:pt>
                <c:pt idx="554">
                  <c:v>0.0481678558409421</c:v>
                </c:pt>
                <c:pt idx="555">
                  <c:v>0.0481367894986263</c:v>
                </c:pt>
                <c:pt idx="556">
                  <c:v>0.0481019313807181</c:v>
                </c:pt>
                <c:pt idx="557">
                  <c:v>0.0480659759248042</c:v>
                </c:pt>
                <c:pt idx="558">
                  <c:v>0.0480330695677754</c:v>
                </c:pt>
                <c:pt idx="559">
                  <c:v>0.0479992476407623</c:v>
                </c:pt>
                <c:pt idx="560">
                  <c:v>0.0479625051891254</c:v>
                </c:pt>
                <c:pt idx="561">
                  <c:v>0.0479272011079935</c:v>
                </c:pt>
                <c:pt idx="562">
                  <c:v>0.0478931971448629</c:v>
                </c:pt>
                <c:pt idx="563">
                  <c:v>0.0478572239483964</c:v>
                </c:pt>
                <c:pt idx="564">
                  <c:v>0.0478212333694752</c:v>
                </c:pt>
                <c:pt idx="565">
                  <c:v>0.0477890782042904</c:v>
                </c:pt>
                <c:pt idx="566">
                  <c:v>0.0477543982440329</c:v>
                </c:pt>
                <c:pt idx="567">
                  <c:v>0.0477204182136931</c:v>
                </c:pt>
                <c:pt idx="568">
                  <c:v>0.04768495787741</c:v>
                </c:pt>
                <c:pt idx="569">
                  <c:v>0.0476495351033647</c:v>
                </c:pt>
                <c:pt idx="570">
                  <c:v>0.0476120797188494</c:v>
                </c:pt>
                <c:pt idx="571">
                  <c:v>0.0475750280472747</c:v>
                </c:pt>
                <c:pt idx="572">
                  <c:v>0.0475381120539862</c:v>
                </c:pt>
                <c:pt idx="573">
                  <c:v>0.0475052977966149</c:v>
                </c:pt>
                <c:pt idx="574">
                  <c:v>0.0474719111571398</c:v>
                </c:pt>
                <c:pt idx="575">
                  <c:v>0.0474396549759869</c:v>
                </c:pt>
                <c:pt idx="576">
                  <c:v>0.0474084234195666</c:v>
                </c:pt>
                <c:pt idx="577">
                  <c:v>0.0473768331775397</c:v>
                </c:pt>
                <c:pt idx="578">
                  <c:v>0.0473423003943684</c:v>
                </c:pt>
                <c:pt idx="579">
                  <c:v>0.0473085807957695</c:v>
                </c:pt>
                <c:pt idx="580">
                  <c:v>0.0472749778501726</c:v>
                </c:pt>
                <c:pt idx="581">
                  <c:v>0.047243627944171</c:v>
                </c:pt>
                <c:pt idx="582">
                  <c:v>0.0472135469651413</c:v>
                </c:pt>
                <c:pt idx="583">
                  <c:v>0.0471800115294728</c:v>
                </c:pt>
                <c:pt idx="584">
                  <c:v>0.0471475937034576</c:v>
                </c:pt>
                <c:pt idx="585">
                  <c:v>0.0471177978349336</c:v>
                </c:pt>
                <c:pt idx="586">
                  <c:v>0.0470860620585928</c:v>
                </c:pt>
                <c:pt idx="587">
                  <c:v>0.0470556663372868</c:v>
                </c:pt>
                <c:pt idx="588">
                  <c:v>0.0470233970534757</c:v>
                </c:pt>
                <c:pt idx="589">
                  <c:v>0.0469918660191212</c:v>
                </c:pt>
                <c:pt idx="590">
                  <c:v>0.0469606863447508</c:v>
                </c:pt>
                <c:pt idx="591">
                  <c:v>0.0469318225905875</c:v>
                </c:pt>
                <c:pt idx="592">
                  <c:v>0.0468984203495025</c:v>
                </c:pt>
                <c:pt idx="593">
                  <c:v>0.0468665659923732</c:v>
                </c:pt>
                <c:pt idx="594">
                  <c:v>0.0468341664648678</c:v>
                </c:pt>
                <c:pt idx="595">
                  <c:v>0.0468015900135847</c:v>
                </c:pt>
                <c:pt idx="596">
                  <c:v>0.046771155693319</c:v>
                </c:pt>
                <c:pt idx="597">
                  <c:v>0.046738320491514</c:v>
                </c:pt>
                <c:pt idx="598">
                  <c:v>0.046707930158851</c:v>
                </c:pt>
                <c:pt idx="599">
                  <c:v>0.0466726276176295</c:v>
                </c:pt>
                <c:pt idx="600">
                  <c:v>0.0466380746839368</c:v>
                </c:pt>
                <c:pt idx="601">
                  <c:v>0.0466006514481783</c:v>
                </c:pt>
                <c:pt idx="602">
                  <c:v>0.0465643211278442</c:v>
                </c:pt>
                <c:pt idx="603">
                  <c:v>0.0465265465527608</c:v>
                </c:pt>
                <c:pt idx="604">
                  <c:v>0.0464919141034279</c:v>
                </c:pt>
                <c:pt idx="605">
                  <c:v>0.0464573447126151</c:v>
                </c:pt>
                <c:pt idx="606">
                  <c:v>0.0464215984975264</c:v>
                </c:pt>
                <c:pt idx="607">
                  <c:v>0.046384787627222</c:v>
                </c:pt>
                <c:pt idx="608">
                  <c:v>0.046350729732576</c:v>
                </c:pt>
                <c:pt idx="609">
                  <c:v>0.0463168866602265</c:v>
                </c:pt>
                <c:pt idx="610">
                  <c:v>0.0462817939376261</c:v>
                </c:pt>
                <c:pt idx="611">
                  <c:v>0.0462463022376937</c:v>
                </c:pt>
                <c:pt idx="612">
                  <c:v>0.0462145182439852</c:v>
                </c:pt>
                <c:pt idx="613">
                  <c:v>0.04618537828218</c:v>
                </c:pt>
                <c:pt idx="614">
                  <c:v>0.0461569735841087</c:v>
                </c:pt>
                <c:pt idx="615">
                  <c:v>0.0461265532377272</c:v>
                </c:pt>
                <c:pt idx="616">
                  <c:v>0.0460969130602857</c:v>
                </c:pt>
                <c:pt idx="617">
                  <c:v>0.0460650729111732</c:v>
                </c:pt>
                <c:pt idx="618">
                  <c:v>0.0460355698756869</c:v>
                </c:pt>
                <c:pt idx="619">
                  <c:v>0.046009123716102</c:v>
                </c:pt>
                <c:pt idx="620">
                  <c:v>0.0459808085680492</c:v>
                </c:pt>
                <c:pt idx="621">
                  <c:v>0.0459530557968615</c:v>
                </c:pt>
                <c:pt idx="622">
                  <c:v>0.0459239779353779</c:v>
                </c:pt>
                <c:pt idx="623">
                  <c:v>0.045892674967186</c:v>
                </c:pt>
                <c:pt idx="624">
                  <c:v>0.0458626061077008</c:v>
                </c:pt>
                <c:pt idx="625">
                  <c:v>0.0458350309130048</c:v>
                </c:pt>
                <c:pt idx="626">
                  <c:v>0.0458040793159615</c:v>
                </c:pt>
                <c:pt idx="627">
                  <c:v>0.0457714089442663</c:v>
                </c:pt>
                <c:pt idx="628">
                  <c:v>0.0457405800132443</c:v>
                </c:pt>
                <c:pt idx="629">
                  <c:v>0.045707967746841</c:v>
                </c:pt>
                <c:pt idx="630">
                  <c:v>0.0456743163002059</c:v>
                </c:pt>
                <c:pt idx="631">
                  <c:v>0.0456382267719781</c:v>
                </c:pt>
                <c:pt idx="632">
                  <c:v>0.0456055328329373</c:v>
                </c:pt>
                <c:pt idx="633">
                  <c:v>0.0455710887498362</c:v>
                </c:pt>
                <c:pt idx="634">
                  <c:v>0.0455360341935118</c:v>
                </c:pt>
                <c:pt idx="635">
                  <c:v>0.0455019408060286</c:v>
                </c:pt>
                <c:pt idx="636">
                  <c:v>0.0454677658650937</c:v>
                </c:pt>
                <c:pt idx="637">
                  <c:v>0.045430704199526</c:v>
                </c:pt>
                <c:pt idx="638">
                  <c:v>0.0453941746212836</c:v>
                </c:pt>
                <c:pt idx="639">
                  <c:v>0.0453563502507211</c:v>
                </c:pt>
                <c:pt idx="640">
                  <c:v>0.0453198676314874</c:v>
                </c:pt>
                <c:pt idx="641">
                  <c:v>0.0452816642163108</c:v>
                </c:pt>
                <c:pt idx="642">
                  <c:v>0.0452469424847169</c:v>
                </c:pt>
                <c:pt idx="643">
                  <c:v>0.0452095734983085</c:v>
                </c:pt>
                <c:pt idx="644">
                  <c:v>0.0451716908376381</c:v>
                </c:pt>
                <c:pt idx="645">
                  <c:v>0.0451342126499759</c:v>
                </c:pt>
                <c:pt idx="646">
                  <c:v>0.0450984774679089</c:v>
                </c:pt>
                <c:pt idx="647">
                  <c:v>0.0450624388343155</c:v>
                </c:pt>
                <c:pt idx="648">
                  <c:v>0.0450236883143653</c:v>
                </c:pt>
                <c:pt idx="649">
                  <c:v>0.0449869347687625</c:v>
                </c:pt>
                <c:pt idx="650">
                  <c:v>0.0449506280503998</c:v>
                </c:pt>
                <c:pt idx="651">
                  <c:v>0.0449151722347866</c:v>
                </c:pt>
                <c:pt idx="652">
                  <c:v>0.0448781918523039</c:v>
                </c:pt>
                <c:pt idx="653">
                  <c:v>0.044845422354894</c:v>
                </c:pt>
                <c:pt idx="654">
                  <c:v>0.0448100986603332</c:v>
                </c:pt>
                <c:pt idx="655">
                  <c:v>0.0447748236640162</c:v>
                </c:pt>
                <c:pt idx="656">
                  <c:v>0.0447402662616121</c:v>
                </c:pt>
                <c:pt idx="657">
                  <c:v>0.0447065001604474</c:v>
                </c:pt>
                <c:pt idx="658">
                  <c:v>0.044671361414032</c:v>
                </c:pt>
                <c:pt idx="659">
                  <c:v>0.0446365995814138</c:v>
                </c:pt>
                <c:pt idx="660">
                  <c:v>0.0446023503879521</c:v>
                </c:pt>
                <c:pt idx="661">
                  <c:v>0.0445708474443573</c:v>
                </c:pt>
                <c:pt idx="662">
                  <c:v>0.0445416595068152</c:v>
                </c:pt>
                <c:pt idx="663">
                  <c:v>0.044510439571755</c:v>
                </c:pt>
                <c:pt idx="664">
                  <c:v>0.0444775789783145</c:v>
                </c:pt>
                <c:pt idx="665">
                  <c:v>0.0444462665571373</c:v>
                </c:pt>
                <c:pt idx="666">
                  <c:v>0.0444145844674834</c:v>
                </c:pt>
                <c:pt idx="667">
                  <c:v>0.0443852707721467</c:v>
                </c:pt>
                <c:pt idx="668">
                  <c:v>0.0443530150161656</c:v>
                </c:pt>
                <c:pt idx="669">
                  <c:v>0.0443235540702403</c:v>
                </c:pt>
                <c:pt idx="670">
                  <c:v>0.0442922324587275</c:v>
                </c:pt>
                <c:pt idx="671">
                  <c:v>0.0442625598378324</c:v>
                </c:pt>
                <c:pt idx="672">
                  <c:v>0.0442324383886358</c:v>
                </c:pt>
                <c:pt idx="673">
                  <c:v>0.0442042241378665</c:v>
                </c:pt>
                <c:pt idx="674">
                  <c:v>0.0441780231965092</c:v>
                </c:pt>
                <c:pt idx="675">
                  <c:v>0.0441510086413149</c:v>
                </c:pt>
                <c:pt idx="676">
                  <c:v>0.0441223858746135</c:v>
                </c:pt>
                <c:pt idx="677">
                  <c:v>0.0440956341583341</c:v>
                </c:pt>
                <c:pt idx="678">
                  <c:v>0.0440692269091338</c:v>
                </c:pt>
                <c:pt idx="679">
                  <c:v>0.0440434985003453</c:v>
                </c:pt>
                <c:pt idx="680">
                  <c:v>0.0440184101812996</c:v>
                </c:pt>
                <c:pt idx="681">
                  <c:v>0.0439935781373031</c:v>
                </c:pt>
                <c:pt idx="682">
                  <c:v>0.0439696551579284</c:v>
                </c:pt>
                <c:pt idx="683">
                  <c:v>0.0439449383684368</c:v>
                </c:pt>
                <c:pt idx="684">
                  <c:v>0.0439207921409452</c:v>
                </c:pt>
                <c:pt idx="685">
                  <c:v>0.0438965447231138</c:v>
                </c:pt>
                <c:pt idx="686">
                  <c:v>0.0438733324763624</c:v>
                </c:pt>
                <c:pt idx="687">
                  <c:v>0.04384840233474</c:v>
                </c:pt>
                <c:pt idx="688">
                  <c:v>0.0438228828758555</c:v>
                </c:pt>
                <c:pt idx="689">
                  <c:v>0.0437995012167513</c:v>
                </c:pt>
                <c:pt idx="690">
                  <c:v>0.0437742126371482</c:v>
                </c:pt>
                <c:pt idx="691">
                  <c:v>0.0437469022321976</c:v>
                </c:pt>
                <c:pt idx="692">
                  <c:v>0.0437202698099615</c:v>
                </c:pt>
                <c:pt idx="693">
                  <c:v>0.0436954360290956</c:v>
                </c:pt>
                <c:pt idx="694">
                  <c:v>0.0436690017806431</c:v>
                </c:pt>
                <c:pt idx="695">
                  <c:v>0.0436432962181817</c:v>
                </c:pt>
                <c:pt idx="696">
                  <c:v>0.0436174639298113</c:v>
                </c:pt>
                <c:pt idx="697">
                  <c:v>0.0435925108283683</c:v>
                </c:pt>
                <c:pt idx="698">
                  <c:v>0.0435672795925993</c:v>
                </c:pt>
                <c:pt idx="699">
                  <c:v>0.0435448199351509</c:v>
                </c:pt>
                <c:pt idx="700">
                  <c:v>0.0435211075110001</c:v>
                </c:pt>
                <c:pt idx="701">
                  <c:v>0.0434966366425118</c:v>
                </c:pt>
                <c:pt idx="702">
                  <c:v>0.0434728002499817</c:v>
                </c:pt>
                <c:pt idx="703">
                  <c:v>0.043448166189488</c:v>
                </c:pt>
                <c:pt idx="704">
                  <c:v>0.0434247835090275</c:v>
                </c:pt>
                <c:pt idx="705">
                  <c:v>0.0434022377927397</c:v>
                </c:pt>
                <c:pt idx="706">
                  <c:v>0.0433802527406327</c:v>
                </c:pt>
                <c:pt idx="707">
                  <c:v>0.0433557200407948</c:v>
                </c:pt>
                <c:pt idx="708">
                  <c:v>0.0433318564025699</c:v>
                </c:pt>
                <c:pt idx="709">
                  <c:v>0.0433060071585056</c:v>
                </c:pt>
                <c:pt idx="710">
                  <c:v>0.0432803126094702</c:v>
                </c:pt>
                <c:pt idx="711">
                  <c:v>0.0432560001377438</c:v>
                </c:pt>
                <c:pt idx="712">
                  <c:v>0.0432294767219017</c:v>
                </c:pt>
                <c:pt idx="713">
                  <c:v>0.0432030361708396</c:v>
                </c:pt>
                <c:pt idx="714">
                  <c:v>0.0431774900019498</c:v>
                </c:pt>
                <c:pt idx="715">
                  <c:v>0.0431510132579965</c:v>
                </c:pt>
                <c:pt idx="716">
                  <c:v>0.0431249642890457</c:v>
                </c:pt>
                <c:pt idx="717">
                  <c:v>0.0430968396676599</c:v>
                </c:pt>
                <c:pt idx="718">
                  <c:v>0.0430685801043747</c:v>
                </c:pt>
                <c:pt idx="719">
                  <c:v>0.0430410641578961</c:v>
                </c:pt>
                <c:pt idx="720">
                  <c:v>0.0430131431107759</c:v>
                </c:pt>
                <c:pt idx="721">
                  <c:v>0.0429836483758037</c:v>
                </c:pt>
                <c:pt idx="722">
                  <c:v>0.0429564612785969</c:v>
                </c:pt>
                <c:pt idx="723">
                  <c:v>0.0429281518779986</c:v>
                </c:pt>
                <c:pt idx="724">
                  <c:v>0.0429025150697076</c:v>
                </c:pt>
                <c:pt idx="725">
                  <c:v>0.0428767685622549</c:v>
                </c:pt>
                <c:pt idx="726">
                  <c:v>0.0428511835869741</c:v>
                </c:pt>
                <c:pt idx="727">
                  <c:v>0.0428246688125079</c:v>
                </c:pt>
                <c:pt idx="728">
                  <c:v>0.0427975989158706</c:v>
                </c:pt>
                <c:pt idx="729">
                  <c:v>0.042770591691597</c:v>
                </c:pt>
                <c:pt idx="730">
                  <c:v>0.0427427952770287</c:v>
                </c:pt>
                <c:pt idx="731">
                  <c:v>0.0427167610005957</c:v>
                </c:pt>
                <c:pt idx="732">
                  <c:v>0.0426918888603014</c:v>
                </c:pt>
                <c:pt idx="733">
                  <c:v>0.0426658995616539</c:v>
                </c:pt>
                <c:pt idx="734">
                  <c:v>0.0426398440277293</c:v>
                </c:pt>
                <c:pt idx="735">
                  <c:v>0.0426127822343379</c:v>
                </c:pt>
                <c:pt idx="736">
                  <c:v>0.0425865880068175</c:v>
                </c:pt>
                <c:pt idx="737">
                  <c:v>0.0425595779996255</c:v>
                </c:pt>
                <c:pt idx="738">
                  <c:v>0.0425319383285923</c:v>
                </c:pt>
                <c:pt idx="739">
                  <c:v>0.0425047499814238</c:v>
                </c:pt>
                <c:pt idx="740">
                  <c:v>0.0424781364989905</c:v>
                </c:pt>
                <c:pt idx="741">
                  <c:v>0.0424521080445734</c:v>
                </c:pt>
                <c:pt idx="742">
                  <c:v>0.0424257450732533</c:v>
                </c:pt>
                <c:pt idx="743">
                  <c:v>0.0424020602835664</c:v>
                </c:pt>
                <c:pt idx="744">
                  <c:v>0.0423794168581665</c:v>
                </c:pt>
                <c:pt idx="745">
                  <c:v>0.0423544509506683</c:v>
                </c:pt>
                <c:pt idx="746">
                  <c:v>0.0423299127031551</c:v>
                </c:pt>
                <c:pt idx="747">
                  <c:v>0.0423063953518868</c:v>
                </c:pt>
                <c:pt idx="748">
                  <c:v>0.0422836559812226</c:v>
                </c:pt>
                <c:pt idx="749">
                  <c:v>0.0422615200918831</c:v>
                </c:pt>
                <c:pt idx="750">
                  <c:v>0.0422413217135749</c:v>
                </c:pt>
                <c:pt idx="751">
                  <c:v>0.0422222073367784</c:v>
                </c:pt>
                <c:pt idx="752">
                  <c:v>0.0422014491958203</c:v>
                </c:pt>
                <c:pt idx="753">
                  <c:v>0.0421799346102006</c:v>
                </c:pt>
                <c:pt idx="754">
                  <c:v>0.0421605831469193</c:v>
                </c:pt>
                <c:pt idx="755">
                  <c:v>0.0421402240056901</c:v>
                </c:pt>
                <c:pt idx="756">
                  <c:v>0.0421218024837548</c:v>
                </c:pt>
                <c:pt idx="757">
                  <c:v>0.0421015216066895</c:v>
                </c:pt>
                <c:pt idx="758">
                  <c:v>0.0420829741527209</c:v>
                </c:pt>
                <c:pt idx="759">
                  <c:v>0.0420658734219206</c:v>
                </c:pt>
                <c:pt idx="760">
                  <c:v>0.0420478353568467</c:v>
                </c:pt>
                <c:pt idx="761">
                  <c:v>0.0420295438057286</c:v>
                </c:pt>
                <c:pt idx="762">
                  <c:v>0.0420115484902894</c:v>
                </c:pt>
                <c:pt idx="763">
                  <c:v>0.0419935771133334</c:v>
                </c:pt>
                <c:pt idx="764">
                  <c:v>0.0419762230750674</c:v>
                </c:pt>
                <c:pt idx="765">
                  <c:v>0.0419563351517378</c:v>
                </c:pt>
                <c:pt idx="766">
                  <c:v>0.0419309570999722</c:v>
                </c:pt>
                <c:pt idx="767">
                  <c:v>0.0419059005586912</c:v>
                </c:pt>
                <c:pt idx="768">
                  <c:v>0.0418822522731624</c:v>
                </c:pt>
                <c:pt idx="769">
                  <c:v>0.0418568157958424</c:v>
                </c:pt>
                <c:pt idx="770">
                  <c:v>0.0418325414167103</c:v>
                </c:pt>
                <c:pt idx="771">
                  <c:v>0.0418073969330206</c:v>
                </c:pt>
                <c:pt idx="772">
                  <c:v>0.041785862891482</c:v>
                </c:pt>
                <c:pt idx="773">
                  <c:v>0.0417633388261721</c:v>
                </c:pt>
                <c:pt idx="774">
                  <c:v>0.0417391392078096</c:v>
                </c:pt>
                <c:pt idx="775">
                  <c:v>0.041716109167003</c:v>
                </c:pt>
                <c:pt idx="776">
                  <c:v>0.0416931704527787</c:v>
                </c:pt>
                <c:pt idx="777">
                  <c:v>0.0416716688503833</c:v>
                </c:pt>
                <c:pt idx="778">
                  <c:v>0.0416471237304072</c:v>
                </c:pt>
                <c:pt idx="779">
                  <c:v>0.0416221000018859</c:v>
                </c:pt>
                <c:pt idx="780">
                  <c:v>0.0415971167456061</c:v>
                </c:pt>
                <c:pt idx="781">
                  <c:v>0.0415716878284333</c:v>
                </c:pt>
                <c:pt idx="782">
                  <c:v>0.0415477144142135</c:v>
                </c:pt>
                <c:pt idx="783">
                  <c:v>0.0415269035549173</c:v>
                </c:pt>
                <c:pt idx="784">
                  <c:v>0.0415046056840396</c:v>
                </c:pt>
                <c:pt idx="785">
                  <c:v>0.0414804540378991</c:v>
                </c:pt>
                <c:pt idx="786">
                  <c:v>0.0414565270704633</c:v>
                </c:pt>
                <c:pt idx="787">
                  <c:v>0.0414330612062265</c:v>
                </c:pt>
                <c:pt idx="788">
                  <c:v>0.0414099350194238</c:v>
                </c:pt>
                <c:pt idx="789">
                  <c:v>0.0413861986264424</c:v>
                </c:pt>
                <c:pt idx="790">
                  <c:v>0.0413630997448983</c:v>
                </c:pt>
                <c:pt idx="791">
                  <c:v>0.0413378662849484</c:v>
                </c:pt>
                <c:pt idx="792">
                  <c:v>0.0413130439973772</c:v>
                </c:pt>
                <c:pt idx="793">
                  <c:v>0.0412892565342442</c:v>
                </c:pt>
                <c:pt idx="794">
                  <c:v>0.0412644266428955</c:v>
                </c:pt>
                <c:pt idx="795">
                  <c:v>0.0412391986212041</c:v>
                </c:pt>
                <c:pt idx="796">
                  <c:v>0.0412152015477684</c:v>
                </c:pt>
                <c:pt idx="797">
                  <c:v>0.0411906008564615</c:v>
                </c:pt>
                <c:pt idx="798">
                  <c:v>0.0411686483237468</c:v>
                </c:pt>
                <c:pt idx="799">
                  <c:v>0.0411451066708501</c:v>
                </c:pt>
                <c:pt idx="800">
                  <c:v>0.0411217857013405</c:v>
                </c:pt>
                <c:pt idx="801">
                  <c:v>0.0411008851114384</c:v>
                </c:pt>
                <c:pt idx="802">
                  <c:v>0.0410781402090877</c:v>
                </c:pt>
                <c:pt idx="803">
                  <c:v>0.0410571682382182</c:v>
                </c:pt>
                <c:pt idx="804">
                  <c:v>0.0410388568606716</c:v>
                </c:pt>
                <c:pt idx="805">
                  <c:v>0.0410177207507477</c:v>
                </c:pt>
                <c:pt idx="806">
                  <c:v>0.0409970758312075</c:v>
                </c:pt>
                <c:pt idx="807">
                  <c:v>0.0409749214093149</c:v>
                </c:pt>
                <c:pt idx="808">
                  <c:v>0.0409543394176219</c:v>
                </c:pt>
                <c:pt idx="809">
                  <c:v>0.0409327633695281</c:v>
                </c:pt>
                <c:pt idx="810">
                  <c:v>0.0409098538923745</c:v>
                </c:pt>
                <c:pt idx="811">
                  <c:v>0.0408878746930015</c:v>
                </c:pt>
                <c:pt idx="812">
                  <c:v>0.0408652715720218</c:v>
                </c:pt>
                <c:pt idx="813">
                  <c:v>0.0408441303376167</c:v>
                </c:pt>
                <c:pt idx="814">
                  <c:v>0.0408231941141449</c:v>
                </c:pt>
                <c:pt idx="815">
                  <c:v>0.0408004300512914</c:v>
                </c:pt>
                <c:pt idx="816">
                  <c:v>0.0407789435894124</c:v>
                </c:pt>
                <c:pt idx="817">
                  <c:v>0.0407574832050606</c:v>
                </c:pt>
                <c:pt idx="818">
                  <c:v>0.0407357704006869</c:v>
                </c:pt>
                <c:pt idx="819">
                  <c:v>0.0407169414915941</c:v>
                </c:pt>
                <c:pt idx="820">
                  <c:v>0.0406967483894625</c:v>
                </c:pt>
                <c:pt idx="821">
                  <c:v>0.040677346192376</c:v>
                </c:pt>
                <c:pt idx="822">
                  <c:v>0.0406578418902165</c:v>
                </c:pt>
                <c:pt idx="823">
                  <c:v>0.0406390661363196</c:v>
                </c:pt>
                <c:pt idx="824">
                  <c:v>0.040620814446747</c:v>
                </c:pt>
                <c:pt idx="825">
                  <c:v>0.0406032477288875</c:v>
                </c:pt>
                <c:pt idx="826">
                  <c:v>0.0405867364345108</c:v>
                </c:pt>
                <c:pt idx="827">
                  <c:v>0.0405696730920951</c:v>
                </c:pt>
                <c:pt idx="828">
                  <c:v>0.0405527267980927</c:v>
                </c:pt>
                <c:pt idx="829">
                  <c:v>0.0405360915339064</c:v>
                </c:pt>
                <c:pt idx="830">
                  <c:v>0.04051860973212</c:v>
                </c:pt>
                <c:pt idx="831">
                  <c:v>0.0404988648820873</c:v>
                </c:pt>
                <c:pt idx="832">
                  <c:v>0.0404805524865295</c:v>
                </c:pt>
                <c:pt idx="833">
                  <c:v>0.0404624715781628</c:v>
                </c:pt>
                <c:pt idx="834">
                  <c:v>0.0404444270093432</c:v>
                </c:pt>
                <c:pt idx="835">
                  <c:v>0.040425752110111</c:v>
                </c:pt>
                <c:pt idx="836">
                  <c:v>0.0404078432033576</c:v>
                </c:pt>
                <c:pt idx="837">
                  <c:v>0.0403884256270516</c:v>
                </c:pt>
                <c:pt idx="838">
                  <c:v>0.0403690720388739</c:v>
                </c:pt>
                <c:pt idx="839">
                  <c:v>0.0403507650458598</c:v>
                </c:pt>
                <c:pt idx="840">
                  <c:v>0.0403312494300309</c:v>
                </c:pt>
                <c:pt idx="841">
                  <c:v>0.0403134013098626</c:v>
                </c:pt>
                <c:pt idx="842">
                  <c:v>0.040296298734653</c:v>
                </c:pt>
                <c:pt idx="843">
                  <c:v>0.040278366733532</c:v>
                </c:pt>
                <c:pt idx="844">
                  <c:v>0.0402611296690354</c:v>
                </c:pt>
                <c:pt idx="845">
                  <c:v>0.0402423220426749</c:v>
                </c:pt>
                <c:pt idx="846">
                  <c:v>0.0402248746990086</c:v>
                </c:pt>
                <c:pt idx="847">
                  <c:v>0.0402103230080852</c:v>
                </c:pt>
                <c:pt idx="848">
                  <c:v>0.0401934524636168</c:v>
                </c:pt>
                <c:pt idx="849">
                  <c:v>0.0401766001763428</c:v>
                </c:pt>
                <c:pt idx="850">
                  <c:v>0.0401612884029293</c:v>
                </c:pt>
                <c:pt idx="851">
                  <c:v>0.0401467681833824</c:v>
                </c:pt>
                <c:pt idx="852">
                  <c:v>0.0401310942670222</c:v>
                </c:pt>
                <c:pt idx="853">
                  <c:v>0.0401152593592632</c:v>
                </c:pt>
                <c:pt idx="854">
                  <c:v>0.0400983959840835</c:v>
                </c:pt>
                <c:pt idx="855">
                  <c:v>0.0400840178671134</c:v>
                </c:pt>
                <c:pt idx="856">
                  <c:v>0.0400673582831663</c:v>
                </c:pt>
                <c:pt idx="857">
                  <c:v>0.0400507949215204</c:v>
                </c:pt>
                <c:pt idx="858">
                  <c:v>0.040034661041275</c:v>
                </c:pt>
                <c:pt idx="859">
                  <c:v>0.0400182606375509</c:v>
                </c:pt>
                <c:pt idx="860">
                  <c:v>0.0400016274100779</c:v>
                </c:pt>
                <c:pt idx="861">
                  <c:v>0.0399856211236826</c:v>
                </c:pt>
                <c:pt idx="862">
                  <c:v>0.0399685838128073</c:v>
                </c:pt>
                <c:pt idx="863">
                  <c:v>0.0399499437204194</c:v>
                </c:pt>
                <c:pt idx="864">
                  <c:v>0.0399327252922008</c:v>
                </c:pt>
                <c:pt idx="865">
                  <c:v>0.0399143130173032</c:v>
                </c:pt>
                <c:pt idx="866">
                  <c:v>0.0398963525208586</c:v>
                </c:pt>
                <c:pt idx="867">
                  <c:v>0.0398772579776034</c:v>
                </c:pt>
                <c:pt idx="868">
                  <c:v>0.0398600152772734</c:v>
                </c:pt>
                <c:pt idx="869">
                  <c:v>0.0398410875983065</c:v>
                </c:pt>
                <c:pt idx="870">
                  <c:v>0.0398228281406776</c:v>
                </c:pt>
                <c:pt idx="871">
                  <c:v>0.0398044593781725</c:v>
                </c:pt>
                <c:pt idx="872">
                  <c:v>0.0397869422399138</c:v>
                </c:pt>
                <c:pt idx="873">
                  <c:v>0.0397670897168377</c:v>
                </c:pt>
                <c:pt idx="874">
                  <c:v>0.0397470174081493</c:v>
                </c:pt>
                <c:pt idx="875">
                  <c:v>0.039726241916319</c:v>
                </c:pt>
                <c:pt idx="876">
                  <c:v>0.0397063127801755</c:v>
                </c:pt>
                <c:pt idx="877">
                  <c:v>0.0396851495119178</c:v>
                </c:pt>
                <c:pt idx="878">
                  <c:v>0.0396653662581685</c:v>
                </c:pt>
                <c:pt idx="879">
                  <c:v>0.0396455045059763</c:v>
                </c:pt>
                <c:pt idx="880">
                  <c:v>0.0396252560276019</c:v>
                </c:pt>
                <c:pt idx="881">
                  <c:v>0.0396031033822107</c:v>
                </c:pt>
                <c:pt idx="882">
                  <c:v>0.0395815011270854</c:v>
                </c:pt>
                <c:pt idx="883">
                  <c:v>0.0395602135713922</c:v>
                </c:pt>
                <c:pt idx="884">
                  <c:v>0.0395401211526751</c:v>
                </c:pt>
                <c:pt idx="885">
                  <c:v>0.0395209000849954</c:v>
                </c:pt>
                <c:pt idx="886">
                  <c:v>0.0395008722301462</c:v>
                </c:pt>
                <c:pt idx="887">
                  <c:v>0.0394798381224574</c:v>
                </c:pt>
                <c:pt idx="888">
                  <c:v>0.0394599787367511</c:v>
                </c:pt>
                <c:pt idx="889">
                  <c:v>0.03943992283297</c:v>
                </c:pt>
                <c:pt idx="890">
                  <c:v>0.0394200144772808</c:v>
                </c:pt>
                <c:pt idx="891">
                  <c:v>0.039398842331626</c:v>
                </c:pt>
                <c:pt idx="892">
                  <c:v>0.0393775601151047</c:v>
                </c:pt>
                <c:pt idx="893">
                  <c:v>0.0393572556988009</c:v>
                </c:pt>
                <c:pt idx="894">
                  <c:v>0.0393363327305257</c:v>
                </c:pt>
                <c:pt idx="895">
                  <c:v>0.0393159398948784</c:v>
                </c:pt>
                <c:pt idx="896">
                  <c:v>0.0392956852209812</c:v>
                </c:pt>
                <c:pt idx="897">
                  <c:v>0.0392750155329386</c:v>
                </c:pt>
                <c:pt idx="898">
                  <c:v>0.0392545467086677</c:v>
                </c:pt>
                <c:pt idx="899">
                  <c:v>0.039232985259477</c:v>
                </c:pt>
                <c:pt idx="900">
                  <c:v>0.039211827094101</c:v>
                </c:pt>
                <c:pt idx="901">
                  <c:v>0.0391910502286802</c:v>
                </c:pt>
                <c:pt idx="902">
                  <c:v>0.0391722321666952</c:v>
                </c:pt>
                <c:pt idx="903">
                  <c:v>0.0391525334182123</c:v>
                </c:pt>
                <c:pt idx="904">
                  <c:v>0.039132940197814</c:v>
                </c:pt>
                <c:pt idx="905">
                  <c:v>0.0391136516416861</c:v>
                </c:pt>
                <c:pt idx="906">
                  <c:v>0.0390941019843095</c:v>
                </c:pt>
                <c:pt idx="907">
                  <c:v>0.0390742284062209</c:v>
                </c:pt>
                <c:pt idx="908">
                  <c:v>0.0390545479395618</c:v>
                </c:pt>
                <c:pt idx="909">
                  <c:v>0.0390335147092026</c:v>
                </c:pt>
                <c:pt idx="910">
                  <c:v>0.0390123655485097</c:v>
                </c:pt>
                <c:pt idx="911">
                  <c:v>0.0389928580687215</c:v>
                </c:pt>
                <c:pt idx="912">
                  <c:v>0.038972431006224</c:v>
                </c:pt>
                <c:pt idx="913">
                  <c:v>0.0389530638890513</c:v>
                </c:pt>
                <c:pt idx="914">
                  <c:v>0.038933327240518</c:v>
                </c:pt>
                <c:pt idx="915">
                  <c:v>0.0389118272135278</c:v>
                </c:pt>
                <c:pt idx="916">
                  <c:v>0.0388912309262004</c:v>
                </c:pt>
                <c:pt idx="917">
                  <c:v>0.0388711455232146</c:v>
                </c:pt>
                <c:pt idx="918">
                  <c:v>0.0388515048388896</c:v>
                </c:pt>
                <c:pt idx="919">
                  <c:v>0.0388314465804015</c:v>
                </c:pt>
                <c:pt idx="920">
                  <c:v>0.0388109909339442</c:v>
                </c:pt>
                <c:pt idx="921">
                  <c:v>0.0387915144146906</c:v>
                </c:pt>
                <c:pt idx="922">
                  <c:v>0.0387707338217186</c:v>
                </c:pt>
                <c:pt idx="923">
                  <c:v>0.0387499333058109</c:v>
                </c:pt>
                <c:pt idx="924">
                  <c:v>0.0387298124081292</c:v>
                </c:pt>
                <c:pt idx="925">
                  <c:v>0.0387092161105172</c:v>
                </c:pt>
                <c:pt idx="926">
                  <c:v>0.038687264412423</c:v>
                </c:pt>
                <c:pt idx="927">
                  <c:v>0.0386646132834813</c:v>
                </c:pt>
                <c:pt idx="928">
                  <c:v>0.0386419126697169</c:v>
                </c:pt>
                <c:pt idx="929">
                  <c:v>0.0386210510576448</c:v>
                </c:pt>
                <c:pt idx="930">
                  <c:v>0.0386017713621148</c:v>
                </c:pt>
                <c:pt idx="931">
                  <c:v>0.0385811381229997</c:v>
                </c:pt>
                <c:pt idx="932">
                  <c:v>0.0385591714066598</c:v>
                </c:pt>
                <c:pt idx="933">
                  <c:v>0.0385384444810439</c:v>
                </c:pt>
                <c:pt idx="934">
                  <c:v>0.0385168646314275</c:v>
                </c:pt>
                <c:pt idx="935">
                  <c:v>0.038495977425573</c:v>
                </c:pt>
                <c:pt idx="936">
                  <c:v>0.0384763442668614</c:v>
                </c:pt>
                <c:pt idx="937">
                  <c:v>0.0384571231834838</c:v>
                </c:pt>
                <c:pt idx="938">
                  <c:v>0.038437812019758</c:v>
                </c:pt>
                <c:pt idx="939">
                  <c:v>0.0384186605530567</c:v>
                </c:pt>
                <c:pt idx="940">
                  <c:v>0.0383999214862104</c:v>
                </c:pt>
                <c:pt idx="941">
                  <c:v>0.0383814240115132</c:v>
                </c:pt>
                <c:pt idx="942">
                  <c:v>0.0383627865452211</c:v>
                </c:pt>
                <c:pt idx="943">
                  <c:v>0.038344046441533</c:v>
                </c:pt>
                <c:pt idx="944">
                  <c:v>0.0383260291089137</c:v>
                </c:pt>
                <c:pt idx="945">
                  <c:v>0.0383083308833483</c:v>
                </c:pt>
                <c:pt idx="946">
                  <c:v>0.0382904991110901</c:v>
                </c:pt>
                <c:pt idx="947">
                  <c:v>0.0382717797093929</c:v>
                </c:pt>
                <c:pt idx="948">
                  <c:v>0.0382539289792091</c:v>
                </c:pt>
                <c:pt idx="949">
                  <c:v>0.0382368114074429</c:v>
                </c:pt>
                <c:pt idx="950">
                  <c:v>0.03821827952193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1963643"/>
        <c:axId val="508067827"/>
      </c:scatterChart>
      <c:valAx>
        <c:axId val="67196364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508067827"/>
        <c:crosses val="autoZero"/>
        <c:crossBetween val="midCat"/>
      </c:valAx>
      <c:valAx>
        <c:axId val="50806782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67196364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New 50</a:t>
            </a:r>
            <a:r>
              <a:rPr altLang="en-US"/>
              <a:t>牌 </a:t>
            </a:r>
            <a:r>
              <a:rPr lang="en-US" altLang="zh-CN"/>
              <a:t>2</a:t>
            </a:r>
            <a:r>
              <a:rPr altLang="en-US"/>
              <a:t>加注</a:t>
            </a:r>
            <a:endParaRPr lang="en-US" altLang="zh-CN"/>
          </a:p>
        </c:rich>
      </c:tx>
      <c:layout>
        <c:manualLayout>
          <c:xMode val="edge"/>
          <c:yMode val="edge"/>
          <c:x val="0.439423738814043"/>
          <c:y val="0.0168701799485861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208333333333333"/>
                  <c:y val="-0.184027777777778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New50_2.csv!$C$1:$C$1000</c:f>
              <c:numCache>
                <c:formatCode>General</c:formatCode>
                <c:ptCount val="1000"/>
                <c:pt idx="0">
                  <c:v>50</c:v>
                </c:pt>
                <c:pt idx="1">
                  <c:v>51</c:v>
                </c:pt>
                <c:pt idx="2">
                  <c:v>52</c:v>
                </c:pt>
                <c:pt idx="3">
                  <c:v>53</c:v>
                </c:pt>
                <c:pt idx="4">
                  <c:v>54</c:v>
                </c:pt>
                <c:pt idx="5">
                  <c:v>55</c:v>
                </c:pt>
                <c:pt idx="6">
                  <c:v>56</c:v>
                </c:pt>
                <c:pt idx="7">
                  <c:v>57</c:v>
                </c:pt>
                <c:pt idx="8">
                  <c:v>58</c:v>
                </c:pt>
                <c:pt idx="9">
                  <c:v>59</c:v>
                </c:pt>
                <c:pt idx="10">
                  <c:v>60</c:v>
                </c:pt>
                <c:pt idx="11">
                  <c:v>61</c:v>
                </c:pt>
                <c:pt idx="12">
                  <c:v>62</c:v>
                </c:pt>
                <c:pt idx="13">
                  <c:v>63</c:v>
                </c:pt>
                <c:pt idx="14">
                  <c:v>64</c:v>
                </c:pt>
                <c:pt idx="15">
                  <c:v>65</c:v>
                </c:pt>
                <c:pt idx="16">
                  <c:v>66</c:v>
                </c:pt>
                <c:pt idx="17">
                  <c:v>67</c:v>
                </c:pt>
                <c:pt idx="18">
                  <c:v>68</c:v>
                </c:pt>
                <c:pt idx="19">
                  <c:v>69</c:v>
                </c:pt>
                <c:pt idx="20">
                  <c:v>70</c:v>
                </c:pt>
                <c:pt idx="21">
                  <c:v>71</c:v>
                </c:pt>
                <c:pt idx="22">
                  <c:v>72</c:v>
                </c:pt>
                <c:pt idx="23">
                  <c:v>73</c:v>
                </c:pt>
                <c:pt idx="24">
                  <c:v>74</c:v>
                </c:pt>
                <c:pt idx="25">
                  <c:v>75</c:v>
                </c:pt>
                <c:pt idx="26">
                  <c:v>76</c:v>
                </c:pt>
                <c:pt idx="27">
                  <c:v>77</c:v>
                </c:pt>
                <c:pt idx="28">
                  <c:v>78</c:v>
                </c:pt>
                <c:pt idx="29">
                  <c:v>79</c:v>
                </c:pt>
                <c:pt idx="30">
                  <c:v>80</c:v>
                </c:pt>
                <c:pt idx="31">
                  <c:v>81</c:v>
                </c:pt>
                <c:pt idx="32">
                  <c:v>82</c:v>
                </c:pt>
                <c:pt idx="33">
                  <c:v>83</c:v>
                </c:pt>
                <c:pt idx="34">
                  <c:v>84</c:v>
                </c:pt>
                <c:pt idx="35">
                  <c:v>85</c:v>
                </c:pt>
                <c:pt idx="36">
                  <c:v>86</c:v>
                </c:pt>
                <c:pt idx="37">
                  <c:v>87</c:v>
                </c:pt>
                <c:pt idx="38">
                  <c:v>88</c:v>
                </c:pt>
                <c:pt idx="39">
                  <c:v>89</c:v>
                </c:pt>
                <c:pt idx="40">
                  <c:v>90</c:v>
                </c:pt>
                <c:pt idx="41">
                  <c:v>91</c:v>
                </c:pt>
                <c:pt idx="42">
                  <c:v>92</c:v>
                </c:pt>
                <c:pt idx="43">
                  <c:v>93</c:v>
                </c:pt>
                <c:pt idx="44">
                  <c:v>94</c:v>
                </c:pt>
                <c:pt idx="45">
                  <c:v>95</c:v>
                </c:pt>
                <c:pt idx="46">
                  <c:v>96</c:v>
                </c:pt>
                <c:pt idx="47">
                  <c:v>97</c:v>
                </c:pt>
                <c:pt idx="48">
                  <c:v>98</c:v>
                </c:pt>
                <c:pt idx="49">
                  <c:v>99</c:v>
                </c:pt>
                <c:pt idx="50">
                  <c:v>100</c:v>
                </c:pt>
                <c:pt idx="51">
                  <c:v>101</c:v>
                </c:pt>
                <c:pt idx="52">
                  <c:v>102</c:v>
                </c:pt>
                <c:pt idx="53">
                  <c:v>103</c:v>
                </c:pt>
                <c:pt idx="54">
                  <c:v>104</c:v>
                </c:pt>
                <c:pt idx="55">
                  <c:v>105</c:v>
                </c:pt>
                <c:pt idx="56">
                  <c:v>106</c:v>
                </c:pt>
                <c:pt idx="57">
                  <c:v>107</c:v>
                </c:pt>
                <c:pt idx="58">
                  <c:v>108</c:v>
                </c:pt>
                <c:pt idx="59">
                  <c:v>109</c:v>
                </c:pt>
                <c:pt idx="60">
                  <c:v>110</c:v>
                </c:pt>
                <c:pt idx="61">
                  <c:v>111</c:v>
                </c:pt>
                <c:pt idx="62">
                  <c:v>112</c:v>
                </c:pt>
                <c:pt idx="63">
                  <c:v>113</c:v>
                </c:pt>
                <c:pt idx="64">
                  <c:v>114</c:v>
                </c:pt>
                <c:pt idx="65">
                  <c:v>115</c:v>
                </c:pt>
                <c:pt idx="66">
                  <c:v>116</c:v>
                </c:pt>
                <c:pt idx="67">
                  <c:v>117</c:v>
                </c:pt>
                <c:pt idx="68">
                  <c:v>118</c:v>
                </c:pt>
                <c:pt idx="69">
                  <c:v>119</c:v>
                </c:pt>
                <c:pt idx="70">
                  <c:v>120</c:v>
                </c:pt>
                <c:pt idx="71">
                  <c:v>121</c:v>
                </c:pt>
                <c:pt idx="72">
                  <c:v>122</c:v>
                </c:pt>
                <c:pt idx="73">
                  <c:v>123</c:v>
                </c:pt>
                <c:pt idx="74">
                  <c:v>124</c:v>
                </c:pt>
                <c:pt idx="75">
                  <c:v>125</c:v>
                </c:pt>
                <c:pt idx="76">
                  <c:v>126</c:v>
                </c:pt>
                <c:pt idx="77">
                  <c:v>127</c:v>
                </c:pt>
                <c:pt idx="78">
                  <c:v>128</c:v>
                </c:pt>
                <c:pt idx="79">
                  <c:v>129</c:v>
                </c:pt>
                <c:pt idx="80">
                  <c:v>130</c:v>
                </c:pt>
                <c:pt idx="81">
                  <c:v>131</c:v>
                </c:pt>
                <c:pt idx="82">
                  <c:v>132</c:v>
                </c:pt>
                <c:pt idx="83">
                  <c:v>133</c:v>
                </c:pt>
                <c:pt idx="84">
                  <c:v>134</c:v>
                </c:pt>
                <c:pt idx="85">
                  <c:v>135</c:v>
                </c:pt>
                <c:pt idx="86">
                  <c:v>136</c:v>
                </c:pt>
                <c:pt idx="87">
                  <c:v>137</c:v>
                </c:pt>
                <c:pt idx="88">
                  <c:v>138</c:v>
                </c:pt>
                <c:pt idx="89">
                  <c:v>139</c:v>
                </c:pt>
                <c:pt idx="90">
                  <c:v>140</c:v>
                </c:pt>
                <c:pt idx="91">
                  <c:v>141</c:v>
                </c:pt>
                <c:pt idx="92">
                  <c:v>142</c:v>
                </c:pt>
                <c:pt idx="93">
                  <c:v>143</c:v>
                </c:pt>
                <c:pt idx="94">
                  <c:v>144</c:v>
                </c:pt>
                <c:pt idx="95">
                  <c:v>145</c:v>
                </c:pt>
                <c:pt idx="96">
                  <c:v>146</c:v>
                </c:pt>
                <c:pt idx="97">
                  <c:v>147</c:v>
                </c:pt>
                <c:pt idx="98">
                  <c:v>148</c:v>
                </c:pt>
                <c:pt idx="99">
                  <c:v>149</c:v>
                </c:pt>
                <c:pt idx="100">
                  <c:v>150</c:v>
                </c:pt>
                <c:pt idx="101">
                  <c:v>151</c:v>
                </c:pt>
                <c:pt idx="102">
                  <c:v>152</c:v>
                </c:pt>
                <c:pt idx="103">
                  <c:v>153</c:v>
                </c:pt>
                <c:pt idx="104">
                  <c:v>154</c:v>
                </c:pt>
                <c:pt idx="105">
                  <c:v>155</c:v>
                </c:pt>
                <c:pt idx="106">
                  <c:v>156</c:v>
                </c:pt>
                <c:pt idx="107">
                  <c:v>157</c:v>
                </c:pt>
                <c:pt idx="108">
                  <c:v>158</c:v>
                </c:pt>
                <c:pt idx="109">
                  <c:v>159</c:v>
                </c:pt>
                <c:pt idx="110">
                  <c:v>160</c:v>
                </c:pt>
                <c:pt idx="111">
                  <c:v>161</c:v>
                </c:pt>
                <c:pt idx="112">
                  <c:v>162</c:v>
                </c:pt>
                <c:pt idx="113">
                  <c:v>163</c:v>
                </c:pt>
                <c:pt idx="114">
                  <c:v>164</c:v>
                </c:pt>
                <c:pt idx="115">
                  <c:v>165</c:v>
                </c:pt>
                <c:pt idx="116">
                  <c:v>166</c:v>
                </c:pt>
                <c:pt idx="117">
                  <c:v>167</c:v>
                </c:pt>
                <c:pt idx="118">
                  <c:v>168</c:v>
                </c:pt>
                <c:pt idx="119">
                  <c:v>169</c:v>
                </c:pt>
                <c:pt idx="120">
                  <c:v>170</c:v>
                </c:pt>
                <c:pt idx="121">
                  <c:v>171</c:v>
                </c:pt>
                <c:pt idx="122">
                  <c:v>172</c:v>
                </c:pt>
                <c:pt idx="123">
                  <c:v>173</c:v>
                </c:pt>
                <c:pt idx="124">
                  <c:v>174</c:v>
                </c:pt>
                <c:pt idx="125">
                  <c:v>175</c:v>
                </c:pt>
                <c:pt idx="126">
                  <c:v>176</c:v>
                </c:pt>
                <c:pt idx="127">
                  <c:v>177</c:v>
                </c:pt>
                <c:pt idx="128">
                  <c:v>178</c:v>
                </c:pt>
                <c:pt idx="129">
                  <c:v>179</c:v>
                </c:pt>
                <c:pt idx="130">
                  <c:v>180</c:v>
                </c:pt>
                <c:pt idx="131">
                  <c:v>181</c:v>
                </c:pt>
                <c:pt idx="132">
                  <c:v>182</c:v>
                </c:pt>
                <c:pt idx="133">
                  <c:v>183</c:v>
                </c:pt>
                <c:pt idx="134">
                  <c:v>184</c:v>
                </c:pt>
                <c:pt idx="135">
                  <c:v>185</c:v>
                </c:pt>
                <c:pt idx="136">
                  <c:v>186</c:v>
                </c:pt>
                <c:pt idx="137">
                  <c:v>187</c:v>
                </c:pt>
                <c:pt idx="138">
                  <c:v>188</c:v>
                </c:pt>
                <c:pt idx="139">
                  <c:v>189</c:v>
                </c:pt>
                <c:pt idx="140">
                  <c:v>190</c:v>
                </c:pt>
                <c:pt idx="141">
                  <c:v>191</c:v>
                </c:pt>
                <c:pt idx="142">
                  <c:v>192</c:v>
                </c:pt>
                <c:pt idx="143">
                  <c:v>193</c:v>
                </c:pt>
                <c:pt idx="144">
                  <c:v>194</c:v>
                </c:pt>
                <c:pt idx="145">
                  <c:v>195</c:v>
                </c:pt>
                <c:pt idx="146">
                  <c:v>196</c:v>
                </c:pt>
                <c:pt idx="147">
                  <c:v>197</c:v>
                </c:pt>
                <c:pt idx="148">
                  <c:v>198</c:v>
                </c:pt>
                <c:pt idx="149">
                  <c:v>199</c:v>
                </c:pt>
                <c:pt idx="150">
                  <c:v>200</c:v>
                </c:pt>
                <c:pt idx="151">
                  <c:v>201</c:v>
                </c:pt>
                <c:pt idx="152">
                  <c:v>202</c:v>
                </c:pt>
                <c:pt idx="153">
                  <c:v>203</c:v>
                </c:pt>
                <c:pt idx="154">
                  <c:v>204</c:v>
                </c:pt>
                <c:pt idx="155">
                  <c:v>205</c:v>
                </c:pt>
                <c:pt idx="156">
                  <c:v>206</c:v>
                </c:pt>
                <c:pt idx="157">
                  <c:v>207</c:v>
                </c:pt>
                <c:pt idx="158">
                  <c:v>208</c:v>
                </c:pt>
                <c:pt idx="159">
                  <c:v>209</c:v>
                </c:pt>
                <c:pt idx="160">
                  <c:v>210</c:v>
                </c:pt>
                <c:pt idx="161">
                  <c:v>211</c:v>
                </c:pt>
                <c:pt idx="162">
                  <c:v>212</c:v>
                </c:pt>
                <c:pt idx="163">
                  <c:v>213</c:v>
                </c:pt>
                <c:pt idx="164">
                  <c:v>214</c:v>
                </c:pt>
                <c:pt idx="165">
                  <c:v>215</c:v>
                </c:pt>
                <c:pt idx="166">
                  <c:v>216</c:v>
                </c:pt>
                <c:pt idx="167">
                  <c:v>217</c:v>
                </c:pt>
                <c:pt idx="168">
                  <c:v>218</c:v>
                </c:pt>
                <c:pt idx="169">
                  <c:v>219</c:v>
                </c:pt>
                <c:pt idx="170">
                  <c:v>220</c:v>
                </c:pt>
                <c:pt idx="171">
                  <c:v>221</c:v>
                </c:pt>
                <c:pt idx="172">
                  <c:v>222</c:v>
                </c:pt>
                <c:pt idx="173">
                  <c:v>223</c:v>
                </c:pt>
                <c:pt idx="174">
                  <c:v>224</c:v>
                </c:pt>
                <c:pt idx="175">
                  <c:v>225</c:v>
                </c:pt>
                <c:pt idx="176">
                  <c:v>226</c:v>
                </c:pt>
                <c:pt idx="177">
                  <c:v>227</c:v>
                </c:pt>
                <c:pt idx="178">
                  <c:v>228</c:v>
                </c:pt>
                <c:pt idx="179">
                  <c:v>229</c:v>
                </c:pt>
                <c:pt idx="180">
                  <c:v>230</c:v>
                </c:pt>
                <c:pt idx="181">
                  <c:v>231</c:v>
                </c:pt>
                <c:pt idx="182">
                  <c:v>232</c:v>
                </c:pt>
                <c:pt idx="183">
                  <c:v>233</c:v>
                </c:pt>
                <c:pt idx="184">
                  <c:v>234</c:v>
                </c:pt>
                <c:pt idx="185">
                  <c:v>235</c:v>
                </c:pt>
                <c:pt idx="186">
                  <c:v>236</c:v>
                </c:pt>
                <c:pt idx="187">
                  <c:v>237</c:v>
                </c:pt>
                <c:pt idx="188">
                  <c:v>238</c:v>
                </c:pt>
                <c:pt idx="189">
                  <c:v>239</c:v>
                </c:pt>
                <c:pt idx="190">
                  <c:v>240</c:v>
                </c:pt>
                <c:pt idx="191">
                  <c:v>241</c:v>
                </c:pt>
                <c:pt idx="192">
                  <c:v>242</c:v>
                </c:pt>
                <c:pt idx="193">
                  <c:v>243</c:v>
                </c:pt>
                <c:pt idx="194">
                  <c:v>244</c:v>
                </c:pt>
                <c:pt idx="195">
                  <c:v>245</c:v>
                </c:pt>
                <c:pt idx="196">
                  <c:v>246</c:v>
                </c:pt>
                <c:pt idx="197">
                  <c:v>247</c:v>
                </c:pt>
                <c:pt idx="198">
                  <c:v>248</c:v>
                </c:pt>
                <c:pt idx="199">
                  <c:v>249</c:v>
                </c:pt>
                <c:pt idx="200">
                  <c:v>250</c:v>
                </c:pt>
                <c:pt idx="201">
                  <c:v>251</c:v>
                </c:pt>
                <c:pt idx="202">
                  <c:v>252</c:v>
                </c:pt>
                <c:pt idx="203">
                  <c:v>253</c:v>
                </c:pt>
                <c:pt idx="204">
                  <c:v>254</c:v>
                </c:pt>
                <c:pt idx="205">
                  <c:v>255</c:v>
                </c:pt>
                <c:pt idx="206">
                  <c:v>256</c:v>
                </c:pt>
                <c:pt idx="207">
                  <c:v>257</c:v>
                </c:pt>
                <c:pt idx="208">
                  <c:v>258</c:v>
                </c:pt>
                <c:pt idx="209">
                  <c:v>259</c:v>
                </c:pt>
                <c:pt idx="210">
                  <c:v>260</c:v>
                </c:pt>
                <c:pt idx="211">
                  <c:v>261</c:v>
                </c:pt>
                <c:pt idx="212">
                  <c:v>262</c:v>
                </c:pt>
                <c:pt idx="213">
                  <c:v>263</c:v>
                </c:pt>
                <c:pt idx="214">
                  <c:v>264</c:v>
                </c:pt>
                <c:pt idx="215">
                  <c:v>265</c:v>
                </c:pt>
                <c:pt idx="216">
                  <c:v>266</c:v>
                </c:pt>
                <c:pt idx="217">
                  <c:v>267</c:v>
                </c:pt>
                <c:pt idx="218">
                  <c:v>268</c:v>
                </c:pt>
                <c:pt idx="219">
                  <c:v>269</c:v>
                </c:pt>
                <c:pt idx="220">
                  <c:v>270</c:v>
                </c:pt>
                <c:pt idx="221">
                  <c:v>271</c:v>
                </c:pt>
                <c:pt idx="222">
                  <c:v>272</c:v>
                </c:pt>
                <c:pt idx="223">
                  <c:v>273</c:v>
                </c:pt>
                <c:pt idx="224">
                  <c:v>274</c:v>
                </c:pt>
                <c:pt idx="225">
                  <c:v>275</c:v>
                </c:pt>
                <c:pt idx="226">
                  <c:v>276</c:v>
                </c:pt>
                <c:pt idx="227">
                  <c:v>277</c:v>
                </c:pt>
                <c:pt idx="228">
                  <c:v>278</c:v>
                </c:pt>
                <c:pt idx="229">
                  <c:v>279</c:v>
                </c:pt>
                <c:pt idx="230">
                  <c:v>280</c:v>
                </c:pt>
                <c:pt idx="231">
                  <c:v>281</c:v>
                </c:pt>
                <c:pt idx="232">
                  <c:v>282</c:v>
                </c:pt>
                <c:pt idx="233">
                  <c:v>283</c:v>
                </c:pt>
                <c:pt idx="234">
                  <c:v>284</c:v>
                </c:pt>
                <c:pt idx="235">
                  <c:v>285</c:v>
                </c:pt>
                <c:pt idx="236">
                  <c:v>286</c:v>
                </c:pt>
                <c:pt idx="237">
                  <c:v>287</c:v>
                </c:pt>
                <c:pt idx="238">
                  <c:v>288</c:v>
                </c:pt>
                <c:pt idx="239">
                  <c:v>289</c:v>
                </c:pt>
                <c:pt idx="240">
                  <c:v>290</c:v>
                </c:pt>
                <c:pt idx="241">
                  <c:v>291</c:v>
                </c:pt>
                <c:pt idx="242">
                  <c:v>292</c:v>
                </c:pt>
                <c:pt idx="243">
                  <c:v>293</c:v>
                </c:pt>
                <c:pt idx="244">
                  <c:v>294</c:v>
                </c:pt>
                <c:pt idx="245">
                  <c:v>295</c:v>
                </c:pt>
                <c:pt idx="246">
                  <c:v>296</c:v>
                </c:pt>
                <c:pt idx="247">
                  <c:v>297</c:v>
                </c:pt>
                <c:pt idx="248">
                  <c:v>298</c:v>
                </c:pt>
                <c:pt idx="249">
                  <c:v>299</c:v>
                </c:pt>
                <c:pt idx="250">
                  <c:v>300</c:v>
                </c:pt>
                <c:pt idx="251">
                  <c:v>301</c:v>
                </c:pt>
                <c:pt idx="252">
                  <c:v>302</c:v>
                </c:pt>
                <c:pt idx="253">
                  <c:v>303</c:v>
                </c:pt>
                <c:pt idx="254">
                  <c:v>304</c:v>
                </c:pt>
                <c:pt idx="255">
                  <c:v>305</c:v>
                </c:pt>
                <c:pt idx="256">
                  <c:v>306</c:v>
                </c:pt>
                <c:pt idx="257">
                  <c:v>307</c:v>
                </c:pt>
                <c:pt idx="258">
                  <c:v>308</c:v>
                </c:pt>
                <c:pt idx="259">
                  <c:v>309</c:v>
                </c:pt>
                <c:pt idx="260">
                  <c:v>310</c:v>
                </c:pt>
                <c:pt idx="261">
                  <c:v>311</c:v>
                </c:pt>
                <c:pt idx="262">
                  <c:v>312</c:v>
                </c:pt>
                <c:pt idx="263">
                  <c:v>313</c:v>
                </c:pt>
                <c:pt idx="264">
                  <c:v>314</c:v>
                </c:pt>
                <c:pt idx="265">
                  <c:v>315</c:v>
                </c:pt>
                <c:pt idx="266">
                  <c:v>316</c:v>
                </c:pt>
                <c:pt idx="267">
                  <c:v>317</c:v>
                </c:pt>
                <c:pt idx="268">
                  <c:v>318</c:v>
                </c:pt>
                <c:pt idx="269">
                  <c:v>319</c:v>
                </c:pt>
                <c:pt idx="270">
                  <c:v>320</c:v>
                </c:pt>
                <c:pt idx="271">
                  <c:v>321</c:v>
                </c:pt>
                <c:pt idx="272">
                  <c:v>322</c:v>
                </c:pt>
                <c:pt idx="273">
                  <c:v>323</c:v>
                </c:pt>
                <c:pt idx="274">
                  <c:v>324</c:v>
                </c:pt>
                <c:pt idx="275">
                  <c:v>325</c:v>
                </c:pt>
                <c:pt idx="276">
                  <c:v>326</c:v>
                </c:pt>
                <c:pt idx="277">
                  <c:v>327</c:v>
                </c:pt>
                <c:pt idx="278">
                  <c:v>328</c:v>
                </c:pt>
                <c:pt idx="279">
                  <c:v>329</c:v>
                </c:pt>
                <c:pt idx="280">
                  <c:v>330</c:v>
                </c:pt>
                <c:pt idx="281">
                  <c:v>331</c:v>
                </c:pt>
                <c:pt idx="282">
                  <c:v>332</c:v>
                </c:pt>
                <c:pt idx="283">
                  <c:v>333</c:v>
                </c:pt>
                <c:pt idx="284">
                  <c:v>334</c:v>
                </c:pt>
                <c:pt idx="285">
                  <c:v>335</c:v>
                </c:pt>
                <c:pt idx="286">
                  <c:v>336</c:v>
                </c:pt>
                <c:pt idx="287">
                  <c:v>337</c:v>
                </c:pt>
                <c:pt idx="288">
                  <c:v>338</c:v>
                </c:pt>
                <c:pt idx="289">
                  <c:v>339</c:v>
                </c:pt>
                <c:pt idx="290">
                  <c:v>340</c:v>
                </c:pt>
                <c:pt idx="291">
                  <c:v>341</c:v>
                </c:pt>
                <c:pt idx="292">
                  <c:v>342</c:v>
                </c:pt>
                <c:pt idx="293">
                  <c:v>343</c:v>
                </c:pt>
                <c:pt idx="294">
                  <c:v>344</c:v>
                </c:pt>
                <c:pt idx="295">
                  <c:v>345</c:v>
                </c:pt>
                <c:pt idx="296">
                  <c:v>346</c:v>
                </c:pt>
                <c:pt idx="297">
                  <c:v>347</c:v>
                </c:pt>
                <c:pt idx="298">
                  <c:v>348</c:v>
                </c:pt>
                <c:pt idx="299">
                  <c:v>349</c:v>
                </c:pt>
                <c:pt idx="300">
                  <c:v>350</c:v>
                </c:pt>
                <c:pt idx="301">
                  <c:v>351</c:v>
                </c:pt>
                <c:pt idx="302">
                  <c:v>352</c:v>
                </c:pt>
                <c:pt idx="303">
                  <c:v>353</c:v>
                </c:pt>
                <c:pt idx="304">
                  <c:v>354</c:v>
                </c:pt>
                <c:pt idx="305">
                  <c:v>355</c:v>
                </c:pt>
                <c:pt idx="306">
                  <c:v>356</c:v>
                </c:pt>
                <c:pt idx="307">
                  <c:v>357</c:v>
                </c:pt>
                <c:pt idx="308">
                  <c:v>358</c:v>
                </c:pt>
                <c:pt idx="309">
                  <c:v>359</c:v>
                </c:pt>
                <c:pt idx="310">
                  <c:v>360</c:v>
                </c:pt>
                <c:pt idx="311">
                  <c:v>361</c:v>
                </c:pt>
                <c:pt idx="312">
                  <c:v>362</c:v>
                </c:pt>
                <c:pt idx="313">
                  <c:v>363</c:v>
                </c:pt>
                <c:pt idx="314">
                  <c:v>364</c:v>
                </c:pt>
                <c:pt idx="315">
                  <c:v>365</c:v>
                </c:pt>
                <c:pt idx="316">
                  <c:v>366</c:v>
                </c:pt>
                <c:pt idx="317">
                  <c:v>367</c:v>
                </c:pt>
                <c:pt idx="318">
                  <c:v>368</c:v>
                </c:pt>
                <c:pt idx="319">
                  <c:v>369</c:v>
                </c:pt>
                <c:pt idx="320">
                  <c:v>370</c:v>
                </c:pt>
                <c:pt idx="321">
                  <c:v>371</c:v>
                </c:pt>
                <c:pt idx="322">
                  <c:v>372</c:v>
                </c:pt>
                <c:pt idx="323">
                  <c:v>373</c:v>
                </c:pt>
                <c:pt idx="324">
                  <c:v>374</c:v>
                </c:pt>
                <c:pt idx="325">
                  <c:v>375</c:v>
                </c:pt>
                <c:pt idx="326">
                  <c:v>376</c:v>
                </c:pt>
                <c:pt idx="327">
                  <c:v>377</c:v>
                </c:pt>
                <c:pt idx="328">
                  <c:v>378</c:v>
                </c:pt>
                <c:pt idx="329">
                  <c:v>379</c:v>
                </c:pt>
                <c:pt idx="330">
                  <c:v>380</c:v>
                </c:pt>
                <c:pt idx="331">
                  <c:v>381</c:v>
                </c:pt>
                <c:pt idx="332">
                  <c:v>382</c:v>
                </c:pt>
                <c:pt idx="333">
                  <c:v>383</c:v>
                </c:pt>
                <c:pt idx="334">
                  <c:v>384</c:v>
                </c:pt>
                <c:pt idx="335">
                  <c:v>385</c:v>
                </c:pt>
                <c:pt idx="336">
                  <c:v>386</c:v>
                </c:pt>
                <c:pt idx="337">
                  <c:v>387</c:v>
                </c:pt>
                <c:pt idx="338">
                  <c:v>388</c:v>
                </c:pt>
                <c:pt idx="339">
                  <c:v>389</c:v>
                </c:pt>
                <c:pt idx="340">
                  <c:v>390</c:v>
                </c:pt>
                <c:pt idx="341">
                  <c:v>391</c:v>
                </c:pt>
                <c:pt idx="342">
                  <c:v>392</c:v>
                </c:pt>
                <c:pt idx="343">
                  <c:v>393</c:v>
                </c:pt>
                <c:pt idx="344">
                  <c:v>394</c:v>
                </c:pt>
                <c:pt idx="345">
                  <c:v>395</c:v>
                </c:pt>
                <c:pt idx="346">
                  <c:v>396</c:v>
                </c:pt>
                <c:pt idx="347">
                  <c:v>397</c:v>
                </c:pt>
                <c:pt idx="348">
                  <c:v>398</c:v>
                </c:pt>
                <c:pt idx="349">
                  <c:v>399</c:v>
                </c:pt>
                <c:pt idx="350">
                  <c:v>400</c:v>
                </c:pt>
                <c:pt idx="351">
                  <c:v>401</c:v>
                </c:pt>
                <c:pt idx="352">
                  <c:v>402</c:v>
                </c:pt>
                <c:pt idx="353">
                  <c:v>403</c:v>
                </c:pt>
                <c:pt idx="354">
                  <c:v>404</c:v>
                </c:pt>
                <c:pt idx="355">
                  <c:v>405</c:v>
                </c:pt>
                <c:pt idx="356">
                  <c:v>406</c:v>
                </c:pt>
                <c:pt idx="357">
                  <c:v>407</c:v>
                </c:pt>
                <c:pt idx="358">
                  <c:v>408</c:v>
                </c:pt>
                <c:pt idx="359">
                  <c:v>409</c:v>
                </c:pt>
                <c:pt idx="360">
                  <c:v>410</c:v>
                </c:pt>
                <c:pt idx="361">
                  <c:v>411</c:v>
                </c:pt>
                <c:pt idx="362">
                  <c:v>412</c:v>
                </c:pt>
                <c:pt idx="363">
                  <c:v>413</c:v>
                </c:pt>
                <c:pt idx="364">
                  <c:v>414</c:v>
                </c:pt>
                <c:pt idx="365">
                  <c:v>415</c:v>
                </c:pt>
                <c:pt idx="366">
                  <c:v>416</c:v>
                </c:pt>
                <c:pt idx="367">
                  <c:v>417</c:v>
                </c:pt>
                <c:pt idx="368">
                  <c:v>418</c:v>
                </c:pt>
                <c:pt idx="369">
                  <c:v>419</c:v>
                </c:pt>
                <c:pt idx="370">
                  <c:v>420</c:v>
                </c:pt>
                <c:pt idx="371">
                  <c:v>421</c:v>
                </c:pt>
                <c:pt idx="372">
                  <c:v>422</c:v>
                </c:pt>
                <c:pt idx="373">
                  <c:v>423</c:v>
                </c:pt>
                <c:pt idx="374">
                  <c:v>424</c:v>
                </c:pt>
                <c:pt idx="375">
                  <c:v>425</c:v>
                </c:pt>
                <c:pt idx="376">
                  <c:v>426</c:v>
                </c:pt>
                <c:pt idx="377">
                  <c:v>427</c:v>
                </c:pt>
                <c:pt idx="378">
                  <c:v>428</c:v>
                </c:pt>
                <c:pt idx="379">
                  <c:v>429</c:v>
                </c:pt>
                <c:pt idx="380">
                  <c:v>430</c:v>
                </c:pt>
                <c:pt idx="381">
                  <c:v>431</c:v>
                </c:pt>
                <c:pt idx="382">
                  <c:v>432</c:v>
                </c:pt>
                <c:pt idx="383">
                  <c:v>433</c:v>
                </c:pt>
                <c:pt idx="384">
                  <c:v>434</c:v>
                </c:pt>
                <c:pt idx="385">
                  <c:v>435</c:v>
                </c:pt>
                <c:pt idx="386">
                  <c:v>436</c:v>
                </c:pt>
                <c:pt idx="387">
                  <c:v>437</c:v>
                </c:pt>
                <c:pt idx="388">
                  <c:v>438</c:v>
                </c:pt>
                <c:pt idx="389">
                  <c:v>439</c:v>
                </c:pt>
                <c:pt idx="390">
                  <c:v>440</c:v>
                </c:pt>
                <c:pt idx="391">
                  <c:v>441</c:v>
                </c:pt>
                <c:pt idx="392">
                  <c:v>442</c:v>
                </c:pt>
                <c:pt idx="393">
                  <c:v>443</c:v>
                </c:pt>
                <c:pt idx="394">
                  <c:v>444</c:v>
                </c:pt>
                <c:pt idx="395">
                  <c:v>445</c:v>
                </c:pt>
                <c:pt idx="396">
                  <c:v>446</c:v>
                </c:pt>
                <c:pt idx="397">
                  <c:v>447</c:v>
                </c:pt>
                <c:pt idx="398">
                  <c:v>448</c:v>
                </c:pt>
                <c:pt idx="399">
                  <c:v>449</c:v>
                </c:pt>
                <c:pt idx="400">
                  <c:v>450</c:v>
                </c:pt>
                <c:pt idx="401">
                  <c:v>451</c:v>
                </c:pt>
                <c:pt idx="402">
                  <c:v>452</c:v>
                </c:pt>
                <c:pt idx="403">
                  <c:v>453</c:v>
                </c:pt>
                <c:pt idx="404">
                  <c:v>454</c:v>
                </c:pt>
                <c:pt idx="405">
                  <c:v>455</c:v>
                </c:pt>
                <c:pt idx="406">
                  <c:v>456</c:v>
                </c:pt>
                <c:pt idx="407">
                  <c:v>457</c:v>
                </c:pt>
                <c:pt idx="408">
                  <c:v>458</c:v>
                </c:pt>
                <c:pt idx="409">
                  <c:v>459</c:v>
                </c:pt>
                <c:pt idx="410">
                  <c:v>460</c:v>
                </c:pt>
                <c:pt idx="411">
                  <c:v>461</c:v>
                </c:pt>
                <c:pt idx="412">
                  <c:v>462</c:v>
                </c:pt>
                <c:pt idx="413">
                  <c:v>463</c:v>
                </c:pt>
                <c:pt idx="414">
                  <c:v>464</c:v>
                </c:pt>
                <c:pt idx="415">
                  <c:v>465</c:v>
                </c:pt>
                <c:pt idx="416">
                  <c:v>466</c:v>
                </c:pt>
                <c:pt idx="417">
                  <c:v>467</c:v>
                </c:pt>
                <c:pt idx="418">
                  <c:v>468</c:v>
                </c:pt>
                <c:pt idx="419">
                  <c:v>469</c:v>
                </c:pt>
                <c:pt idx="420">
                  <c:v>470</c:v>
                </c:pt>
                <c:pt idx="421">
                  <c:v>471</c:v>
                </c:pt>
                <c:pt idx="422">
                  <c:v>472</c:v>
                </c:pt>
                <c:pt idx="423">
                  <c:v>473</c:v>
                </c:pt>
                <c:pt idx="424">
                  <c:v>474</c:v>
                </c:pt>
                <c:pt idx="425">
                  <c:v>475</c:v>
                </c:pt>
                <c:pt idx="426">
                  <c:v>476</c:v>
                </c:pt>
                <c:pt idx="427">
                  <c:v>477</c:v>
                </c:pt>
                <c:pt idx="428">
                  <c:v>478</c:v>
                </c:pt>
                <c:pt idx="429">
                  <c:v>479</c:v>
                </c:pt>
                <c:pt idx="430">
                  <c:v>480</c:v>
                </c:pt>
                <c:pt idx="431">
                  <c:v>481</c:v>
                </c:pt>
                <c:pt idx="432">
                  <c:v>482</c:v>
                </c:pt>
                <c:pt idx="433">
                  <c:v>483</c:v>
                </c:pt>
                <c:pt idx="434">
                  <c:v>484</c:v>
                </c:pt>
                <c:pt idx="435">
                  <c:v>485</c:v>
                </c:pt>
                <c:pt idx="436">
                  <c:v>486</c:v>
                </c:pt>
                <c:pt idx="437">
                  <c:v>487</c:v>
                </c:pt>
                <c:pt idx="438">
                  <c:v>488</c:v>
                </c:pt>
                <c:pt idx="439">
                  <c:v>489</c:v>
                </c:pt>
                <c:pt idx="440">
                  <c:v>490</c:v>
                </c:pt>
                <c:pt idx="441">
                  <c:v>491</c:v>
                </c:pt>
                <c:pt idx="442">
                  <c:v>492</c:v>
                </c:pt>
                <c:pt idx="443">
                  <c:v>493</c:v>
                </c:pt>
                <c:pt idx="444">
                  <c:v>494</c:v>
                </c:pt>
                <c:pt idx="445">
                  <c:v>495</c:v>
                </c:pt>
                <c:pt idx="446">
                  <c:v>496</c:v>
                </c:pt>
                <c:pt idx="447">
                  <c:v>497</c:v>
                </c:pt>
                <c:pt idx="448">
                  <c:v>498</c:v>
                </c:pt>
                <c:pt idx="449">
                  <c:v>499</c:v>
                </c:pt>
                <c:pt idx="450">
                  <c:v>500</c:v>
                </c:pt>
                <c:pt idx="451">
                  <c:v>501</c:v>
                </c:pt>
                <c:pt idx="452">
                  <c:v>502</c:v>
                </c:pt>
                <c:pt idx="453">
                  <c:v>503</c:v>
                </c:pt>
                <c:pt idx="454">
                  <c:v>504</c:v>
                </c:pt>
                <c:pt idx="455">
                  <c:v>505</c:v>
                </c:pt>
                <c:pt idx="456">
                  <c:v>506</c:v>
                </c:pt>
                <c:pt idx="457">
                  <c:v>507</c:v>
                </c:pt>
                <c:pt idx="458">
                  <c:v>508</c:v>
                </c:pt>
                <c:pt idx="459">
                  <c:v>509</c:v>
                </c:pt>
                <c:pt idx="460">
                  <c:v>510</c:v>
                </c:pt>
                <c:pt idx="461">
                  <c:v>511</c:v>
                </c:pt>
                <c:pt idx="462">
                  <c:v>512</c:v>
                </c:pt>
                <c:pt idx="463">
                  <c:v>513</c:v>
                </c:pt>
                <c:pt idx="464">
                  <c:v>514</c:v>
                </c:pt>
                <c:pt idx="465">
                  <c:v>515</c:v>
                </c:pt>
                <c:pt idx="466">
                  <c:v>516</c:v>
                </c:pt>
                <c:pt idx="467">
                  <c:v>517</c:v>
                </c:pt>
                <c:pt idx="468">
                  <c:v>518</c:v>
                </c:pt>
                <c:pt idx="469">
                  <c:v>519</c:v>
                </c:pt>
                <c:pt idx="470">
                  <c:v>520</c:v>
                </c:pt>
                <c:pt idx="471">
                  <c:v>521</c:v>
                </c:pt>
                <c:pt idx="472">
                  <c:v>522</c:v>
                </c:pt>
                <c:pt idx="473">
                  <c:v>523</c:v>
                </c:pt>
                <c:pt idx="474">
                  <c:v>524</c:v>
                </c:pt>
                <c:pt idx="475">
                  <c:v>525</c:v>
                </c:pt>
                <c:pt idx="476">
                  <c:v>526</c:v>
                </c:pt>
                <c:pt idx="477">
                  <c:v>527</c:v>
                </c:pt>
                <c:pt idx="478">
                  <c:v>528</c:v>
                </c:pt>
                <c:pt idx="479">
                  <c:v>529</c:v>
                </c:pt>
                <c:pt idx="480">
                  <c:v>530</c:v>
                </c:pt>
                <c:pt idx="481">
                  <c:v>531</c:v>
                </c:pt>
                <c:pt idx="482">
                  <c:v>532</c:v>
                </c:pt>
                <c:pt idx="483">
                  <c:v>533</c:v>
                </c:pt>
                <c:pt idx="484">
                  <c:v>534</c:v>
                </c:pt>
                <c:pt idx="485">
                  <c:v>535</c:v>
                </c:pt>
                <c:pt idx="486">
                  <c:v>536</c:v>
                </c:pt>
                <c:pt idx="487">
                  <c:v>537</c:v>
                </c:pt>
                <c:pt idx="488">
                  <c:v>538</c:v>
                </c:pt>
                <c:pt idx="489">
                  <c:v>539</c:v>
                </c:pt>
                <c:pt idx="490">
                  <c:v>540</c:v>
                </c:pt>
                <c:pt idx="491">
                  <c:v>541</c:v>
                </c:pt>
                <c:pt idx="492">
                  <c:v>542</c:v>
                </c:pt>
                <c:pt idx="493">
                  <c:v>543</c:v>
                </c:pt>
                <c:pt idx="494">
                  <c:v>544</c:v>
                </c:pt>
                <c:pt idx="495">
                  <c:v>545</c:v>
                </c:pt>
                <c:pt idx="496">
                  <c:v>546</c:v>
                </c:pt>
                <c:pt idx="497">
                  <c:v>547</c:v>
                </c:pt>
                <c:pt idx="498">
                  <c:v>548</c:v>
                </c:pt>
                <c:pt idx="499">
                  <c:v>549</c:v>
                </c:pt>
                <c:pt idx="500">
                  <c:v>550</c:v>
                </c:pt>
                <c:pt idx="501">
                  <c:v>551</c:v>
                </c:pt>
                <c:pt idx="502">
                  <c:v>552</c:v>
                </c:pt>
                <c:pt idx="503">
                  <c:v>553</c:v>
                </c:pt>
                <c:pt idx="504">
                  <c:v>554</c:v>
                </c:pt>
                <c:pt idx="505">
                  <c:v>555</c:v>
                </c:pt>
                <c:pt idx="506">
                  <c:v>556</c:v>
                </c:pt>
                <c:pt idx="507">
                  <c:v>557</c:v>
                </c:pt>
                <c:pt idx="508">
                  <c:v>558</c:v>
                </c:pt>
                <c:pt idx="509">
                  <c:v>559</c:v>
                </c:pt>
                <c:pt idx="510">
                  <c:v>560</c:v>
                </c:pt>
                <c:pt idx="511">
                  <c:v>561</c:v>
                </c:pt>
                <c:pt idx="512">
                  <c:v>562</c:v>
                </c:pt>
                <c:pt idx="513">
                  <c:v>563</c:v>
                </c:pt>
                <c:pt idx="514">
                  <c:v>564</c:v>
                </c:pt>
                <c:pt idx="515">
                  <c:v>565</c:v>
                </c:pt>
                <c:pt idx="516">
                  <c:v>566</c:v>
                </c:pt>
                <c:pt idx="517">
                  <c:v>567</c:v>
                </c:pt>
                <c:pt idx="518">
                  <c:v>568</c:v>
                </c:pt>
                <c:pt idx="519">
                  <c:v>569</c:v>
                </c:pt>
                <c:pt idx="520">
                  <c:v>570</c:v>
                </c:pt>
                <c:pt idx="521">
                  <c:v>571</c:v>
                </c:pt>
                <c:pt idx="522">
                  <c:v>572</c:v>
                </c:pt>
                <c:pt idx="523">
                  <c:v>573</c:v>
                </c:pt>
                <c:pt idx="524">
                  <c:v>574</c:v>
                </c:pt>
                <c:pt idx="525">
                  <c:v>575</c:v>
                </c:pt>
                <c:pt idx="526">
                  <c:v>576</c:v>
                </c:pt>
                <c:pt idx="527">
                  <c:v>577</c:v>
                </c:pt>
                <c:pt idx="528">
                  <c:v>578</c:v>
                </c:pt>
                <c:pt idx="529">
                  <c:v>579</c:v>
                </c:pt>
                <c:pt idx="530">
                  <c:v>580</c:v>
                </c:pt>
                <c:pt idx="531">
                  <c:v>581</c:v>
                </c:pt>
                <c:pt idx="532">
                  <c:v>582</c:v>
                </c:pt>
                <c:pt idx="533">
                  <c:v>583</c:v>
                </c:pt>
                <c:pt idx="534">
                  <c:v>584</c:v>
                </c:pt>
                <c:pt idx="535">
                  <c:v>585</c:v>
                </c:pt>
                <c:pt idx="536">
                  <c:v>586</c:v>
                </c:pt>
                <c:pt idx="537">
                  <c:v>587</c:v>
                </c:pt>
                <c:pt idx="538">
                  <c:v>588</c:v>
                </c:pt>
                <c:pt idx="539">
                  <c:v>589</c:v>
                </c:pt>
                <c:pt idx="540">
                  <c:v>590</c:v>
                </c:pt>
                <c:pt idx="541">
                  <c:v>591</c:v>
                </c:pt>
                <c:pt idx="542">
                  <c:v>592</c:v>
                </c:pt>
                <c:pt idx="543">
                  <c:v>593</c:v>
                </c:pt>
                <c:pt idx="544">
                  <c:v>594</c:v>
                </c:pt>
                <c:pt idx="545">
                  <c:v>595</c:v>
                </c:pt>
                <c:pt idx="546">
                  <c:v>596</c:v>
                </c:pt>
                <c:pt idx="547">
                  <c:v>597</c:v>
                </c:pt>
                <c:pt idx="548">
                  <c:v>598</c:v>
                </c:pt>
                <c:pt idx="549">
                  <c:v>599</c:v>
                </c:pt>
                <c:pt idx="550">
                  <c:v>600</c:v>
                </c:pt>
                <c:pt idx="551">
                  <c:v>601</c:v>
                </c:pt>
                <c:pt idx="552">
                  <c:v>602</c:v>
                </c:pt>
                <c:pt idx="553">
                  <c:v>603</c:v>
                </c:pt>
                <c:pt idx="554">
                  <c:v>604</c:v>
                </c:pt>
                <c:pt idx="555">
                  <c:v>605</c:v>
                </c:pt>
                <c:pt idx="556">
                  <c:v>606</c:v>
                </c:pt>
                <c:pt idx="557">
                  <c:v>607</c:v>
                </c:pt>
                <c:pt idx="558">
                  <c:v>608</c:v>
                </c:pt>
                <c:pt idx="559">
                  <c:v>609</c:v>
                </c:pt>
                <c:pt idx="560">
                  <c:v>610</c:v>
                </c:pt>
                <c:pt idx="561">
                  <c:v>611</c:v>
                </c:pt>
                <c:pt idx="562">
                  <c:v>612</c:v>
                </c:pt>
                <c:pt idx="563">
                  <c:v>613</c:v>
                </c:pt>
                <c:pt idx="564">
                  <c:v>614</c:v>
                </c:pt>
                <c:pt idx="565">
                  <c:v>615</c:v>
                </c:pt>
                <c:pt idx="566">
                  <c:v>616</c:v>
                </c:pt>
                <c:pt idx="567">
                  <c:v>617</c:v>
                </c:pt>
                <c:pt idx="568">
                  <c:v>618</c:v>
                </c:pt>
                <c:pt idx="569">
                  <c:v>619</c:v>
                </c:pt>
                <c:pt idx="570">
                  <c:v>620</c:v>
                </c:pt>
                <c:pt idx="571">
                  <c:v>621</c:v>
                </c:pt>
                <c:pt idx="572">
                  <c:v>622</c:v>
                </c:pt>
                <c:pt idx="573">
                  <c:v>623</c:v>
                </c:pt>
                <c:pt idx="574">
                  <c:v>624</c:v>
                </c:pt>
                <c:pt idx="575">
                  <c:v>625</c:v>
                </c:pt>
                <c:pt idx="576">
                  <c:v>626</c:v>
                </c:pt>
                <c:pt idx="577">
                  <c:v>627</c:v>
                </c:pt>
                <c:pt idx="578">
                  <c:v>628</c:v>
                </c:pt>
                <c:pt idx="579">
                  <c:v>629</c:v>
                </c:pt>
                <c:pt idx="580">
                  <c:v>630</c:v>
                </c:pt>
                <c:pt idx="581">
                  <c:v>631</c:v>
                </c:pt>
                <c:pt idx="582">
                  <c:v>632</c:v>
                </c:pt>
                <c:pt idx="583">
                  <c:v>633</c:v>
                </c:pt>
                <c:pt idx="584">
                  <c:v>634</c:v>
                </c:pt>
                <c:pt idx="585">
                  <c:v>635</c:v>
                </c:pt>
                <c:pt idx="586">
                  <c:v>636</c:v>
                </c:pt>
                <c:pt idx="587">
                  <c:v>637</c:v>
                </c:pt>
                <c:pt idx="588">
                  <c:v>638</c:v>
                </c:pt>
                <c:pt idx="589">
                  <c:v>639</c:v>
                </c:pt>
                <c:pt idx="590">
                  <c:v>640</c:v>
                </c:pt>
                <c:pt idx="591">
                  <c:v>641</c:v>
                </c:pt>
                <c:pt idx="592">
                  <c:v>642</c:v>
                </c:pt>
                <c:pt idx="593">
                  <c:v>643</c:v>
                </c:pt>
                <c:pt idx="594">
                  <c:v>644</c:v>
                </c:pt>
                <c:pt idx="595">
                  <c:v>645</c:v>
                </c:pt>
                <c:pt idx="596">
                  <c:v>646</c:v>
                </c:pt>
                <c:pt idx="597">
                  <c:v>647</c:v>
                </c:pt>
                <c:pt idx="598">
                  <c:v>648</c:v>
                </c:pt>
                <c:pt idx="599">
                  <c:v>649</c:v>
                </c:pt>
                <c:pt idx="600">
                  <c:v>650</c:v>
                </c:pt>
                <c:pt idx="601">
                  <c:v>651</c:v>
                </c:pt>
                <c:pt idx="602">
                  <c:v>652</c:v>
                </c:pt>
                <c:pt idx="603">
                  <c:v>653</c:v>
                </c:pt>
                <c:pt idx="604">
                  <c:v>654</c:v>
                </c:pt>
                <c:pt idx="605">
                  <c:v>655</c:v>
                </c:pt>
                <c:pt idx="606">
                  <c:v>656</c:v>
                </c:pt>
                <c:pt idx="607">
                  <c:v>657</c:v>
                </c:pt>
                <c:pt idx="608">
                  <c:v>658</c:v>
                </c:pt>
                <c:pt idx="609">
                  <c:v>659</c:v>
                </c:pt>
                <c:pt idx="610">
                  <c:v>660</c:v>
                </c:pt>
                <c:pt idx="611">
                  <c:v>661</c:v>
                </c:pt>
                <c:pt idx="612">
                  <c:v>662</c:v>
                </c:pt>
                <c:pt idx="613">
                  <c:v>663</c:v>
                </c:pt>
                <c:pt idx="614">
                  <c:v>664</c:v>
                </c:pt>
                <c:pt idx="615">
                  <c:v>665</c:v>
                </c:pt>
                <c:pt idx="616">
                  <c:v>666</c:v>
                </c:pt>
                <c:pt idx="617">
                  <c:v>667</c:v>
                </c:pt>
                <c:pt idx="618">
                  <c:v>668</c:v>
                </c:pt>
                <c:pt idx="619">
                  <c:v>669</c:v>
                </c:pt>
                <c:pt idx="620">
                  <c:v>670</c:v>
                </c:pt>
                <c:pt idx="621">
                  <c:v>671</c:v>
                </c:pt>
                <c:pt idx="622">
                  <c:v>672</c:v>
                </c:pt>
                <c:pt idx="623">
                  <c:v>673</c:v>
                </c:pt>
                <c:pt idx="624">
                  <c:v>674</c:v>
                </c:pt>
                <c:pt idx="625">
                  <c:v>675</c:v>
                </c:pt>
                <c:pt idx="626">
                  <c:v>676</c:v>
                </c:pt>
                <c:pt idx="627">
                  <c:v>677</c:v>
                </c:pt>
                <c:pt idx="628">
                  <c:v>678</c:v>
                </c:pt>
                <c:pt idx="629">
                  <c:v>679</c:v>
                </c:pt>
                <c:pt idx="630">
                  <c:v>680</c:v>
                </c:pt>
                <c:pt idx="631">
                  <c:v>681</c:v>
                </c:pt>
                <c:pt idx="632">
                  <c:v>682</c:v>
                </c:pt>
                <c:pt idx="633">
                  <c:v>683</c:v>
                </c:pt>
                <c:pt idx="634">
                  <c:v>684</c:v>
                </c:pt>
                <c:pt idx="635">
                  <c:v>685</c:v>
                </c:pt>
                <c:pt idx="636">
                  <c:v>686</c:v>
                </c:pt>
                <c:pt idx="637">
                  <c:v>687</c:v>
                </c:pt>
                <c:pt idx="638">
                  <c:v>688</c:v>
                </c:pt>
                <c:pt idx="639">
                  <c:v>689</c:v>
                </c:pt>
                <c:pt idx="640">
                  <c:v>690</c:v>
                </c:pt>
                <c:pt idx="641">
                  <c:v>691</c:v>
                </c:pt>
                <c:pt idx="642">
                  <c:v>692</c:v>
                </c:pt>
                <c:pt idx="643">
                  <c:v>693</c:v>
                </c:pt>
                <c:pt idx="644">
                  <c:v>694</c:v>
                </c:pt>
                <c:pt idx="645">
                  <c:v>695</c:v>
                </c:pt>
                <c:pt idx="646">
                  <c:v>696</c:v>
                </c:pt>
                <c:pt idx="647">
                  <c:v>697</c:v>
                </c:pt>
                <c:pt idx="648">
                  <c:v>698</c:v>
                </c:pt>
                <c:pt idx="649">
                  <c:v>699</c:v>
                </c:pt>
                <c:pt idx="650">
                  <c:v>700</c:v>
                </c:pt>
                <c:pt idx="651">
                  <c:v>701</c:v>
                </c:pt>
                <c:pt idx="652">
                  <c:v>702</c:v>
                </c:pt>
                <c:pt idx="653">
                  <c:v>703</c:v>
                </c:pt>
                <c:pt idx="654">
                  <c:v>704</c:v>
                </c:pt>
                <c:pt idx="655">
                  <c:v>705</c:v>
                </c:pt>
                <c:pt idx="656">
                  <c:v>706</c:v>
                </c:pt>
                <c:pt idx="657">
                  <c:v>707</c:v>
                </c:pt>
                <c:pt idx="658">
                  <c:v>708</c:v>
                </c:pt>
                <c:pt idx="659">
                  <c:v>709</c:v>
                </c:pt>
                <c:pt idx="660">
                  <c:v>710</c:v>
                </c:pt>
                <c:pt idx="661">
                  <c:v>711</c:v>
                </c:pt>
                <c:pt idx="662">
                  <c:v>712</c:v>
                </c:pt>
                <c:pt idx="663">
                  <c:v>713</c:v>
                </c:pt>
                <c:pt idx="664">
                  <c:v>714</c:v>
                </c:pt>
                <c:pt idx="665">
                  <c:v>715</c:v>
                </c:pt>
                <c:pt idx="666">
                  <c:v>716</c:v>
                </c:pt>
                <c:pt idx="667">
                  <c:v>717</c:v>
                </c:pt>
                <c:pt idx="668">
                  <c:v>718</c:v>
                </c:pt>
                <c:pt idx="669">
                  <c:v>719</c:v>
                </c:pt>
                <c:pt idx="670">
                  <c:v>720</c:v>
                </c:pt>
                <c:pt idx="671">
                  <c:v>721</c:v>
                </c:pt>
                <c:pt idx="672">
                  <c:v>722</c:v>
                </c:pt>
                <c:pt idx="673">
                  <c:v>723</c:v>
                </c:pt>
                <c:pt idx="674">
                  <c:v>724</c:v>
                </c:pt>
                <c:pt idx="675">
                  <c:v>725</c:v>
                </c:pt>
                <c:pt idx="676">
                  <c:v>726</c:v>
                </c:pt>
                <c:pt idx="677">
                  <c:v>727</c:v>
                </c:pt>
                <c:pt idx="678">
                  <c:v>728</c:v>
                </c:pt>
                <c:pt idx="679">
                  <c:v>729</c:v>
                </c:pt>
                <c:pt idx="680">
                  <c:v>730</c:v>
                </c:pt>
                <c:pt idx="681">
                  <c:v>731</c:v>
                </c:pt>
                <c:pt idx="682">
                  <c:v>732</c:v>
                </c:pt>
                <c:pt idx="683">
                  <c:v>733</c:v>
                </c:pt>
                <c:pt idx="684">
                  <c:v>734</c:v>
                </c:pt>
                <c:pt idx="685">
                  <c:v>735</c:v>
                </c:pt>
                <c:pt idx="686">
                  <c:v>736</c:v>
                </c:pt>
                <c:pt idx="687">
                  <c:v>737</c:v>
                </c:pt>
                <c:pt idx="688">
                  <c:v>738</c:v>
                </c:pt>
                <c:pt idx="689">
                  <c:v>739</c:v>
                </c:pt>
                <c:pt idx="690">
                  <c:v>740</c:v>
                </c:pt>
                <c:pt idx="691">
                  <c:v>741</c:v>
                </c:pt>
                <c:pt idx="692">
                  <c:v>742</c:v>
                </c:pt>
                <c:pt idx="693">
                  <c:v>743</c:v>
                </c:pt>
                <c:pt idx="694">
                  <c:v>744</c:v>
                </c:pt>
                <c:pt idx="695">
                  <c:v>745</c:v>
                </c:pt>
                <c:pt idx="696">
                  <c:v>746</c:v>
                </c:pt>
                <c:pt idx="697">
                  <c:v>747</c:v>
                </c:pt>
                <c:pt idx="698">
                  <c:v>748</c:v>
                </c:pt>
                <c:pt idx="699">
                  <c:v>749</c:v>
                </c:pt>
                <c:pt idx="700">
                  <c:v>750</c:v>
                </c:pt>
                <c:pt idx="701">
                  <c:v>751</c:v>
                </c:pt>
                <c:pt idx="702">
                  <c:v>752</c:v>
                </c:pt>
                <c:pt idx="703">
                  <c:v>753</c:v>
                </c:pt>
                <c:pt idx="704">
                  <c:v>754</c:v>
                </c:pt>
                <c:pt idx="705">
                  <c:v>755</c:v>
                </c:pt>
                <c:pt idx="706">
                  <c:v>756</c:v>
                </c:pt>
                <c:pt idx="707">
                  <c:v>757</c:v>
                </c:pt>
                <c:pt idx="708">
                  <c:v>758</c:v>
                </c:pt>
                <c:pt idx="709">
                  <c:v>759</c:v>
                </c:pt>
                <c:pt idx="710">
                  <c:v>760</c:v>
                </c:pt>
                <c:pt idx="711">
                  <c:v>761</c:v>
                </c:pt>
                <c:pt idx="712">
                  <c:v>762</c:v>
                </c:pt>
                <c:pt idx="713">
                  <c:v>763</c:v>
                </c:pt>
                <c:pt idx="714">
                  <c:v>764</c:v>
                </c:pt>
                <c:pt idx="715">
                  <c:v>765</c:v>
                </c:pt>
                <c:pt idx="716">
                  <c:v>766</c:v>
                </c:pt>
                <c:pt idx="717">
                  <c:v>767</c:v>
                </c:pt>
                <c:pt idx="718">
                  <c:v>768</c:v>
                </c:pt>
                <c:pt idx="719">
                  <c:v>769</c:v>
                </c:pt>
                <c:pt idx="720">
                  <c:v>770</c:v>
                </c:pt>
                <c:pt idx="721">
                  <c:v>771</c:v>
                </c:pt>
                <c:pt idx="722">
                  <c:v>772</c:v>
                </c:pt>
                <c:pt idx="723">
                  <c:v>773</c:v>
                </c:pt>
                <c:pt idx="724">
                  <c:v>774</c:v>
                </c:pt>
                <c:pt idx="725">
                  <c:v>775</c:v>
                </c:pt>
                <c:pt idx="726">
                  <c:v>776</c:v>
                </c:pt>
                <c:pt idx="727">
                  <c:v>777</c:v>
                </c:pt>
                <c:pt idx="728">
                  <c:v>778</c:v>
                </c:pt>
                <c:pt idx="729">
                  <c:v>779</c:v>
                </c:pt>
                <c:pt idx="730">
                  <c:v>780</c:v>
                </c:pt>
                <c:pt idx="731">
                  <c:v>781</c:v>
                </c:pt>
                <c:pt idx="732">
                  <c:v>782</c:v>
                </c:pt>
                <c:pt idx="733">
                  <c:v>783</c:v>
                </c:pt>
                <c:pt idx="734">
                  <c:v>784</c:v>
                </c:pt>
                <c:pt idx="735">
                  <c:v>785</c:v>
                </c:pt>
                <c:pt idx="736">
                  <c:v>786</c:v>
                </c:pt>
                <c:pt idx="737">
                  <c:v>787</c:v>
                </c:pt>
                <c:pt idx="738">
                  <c:v>788</c:v>
                </c:pt>
                <c:pt idx="739">
                  <c:v>789</c:v>
                </c:pt>
                <c:pt idx="740">
                  <c:v>790</c:v>
                </c:pt>
                <c:pt idx="741">
                  <c:v>791</c:v>
                </c:pt>
                <c:pt idx="742">
                  <c:v>792</c:v>
                </c:pt>
                <c:pt idx="743">
                  <c:v>793</c:v>
                </c:pt>
                <c:pt idx="744">
                  <c:v>794</c:v>
                </c:pt>
                <c:pt idx="745">
                  <c:v>795</c:v>
                </c:pt>
                <c:pt idx="746">
                  <c:v>796</c:v>
                </c:pt>
                <c:pt idx="747">
                  <c:v>797</c:v>
                </c:pt>
                <c:pt idx="748">
                  <c:v>798</c:v>
                </c:pt>
                <c:pt idx="749">
                  <c:v>799</c:v>
                </c:pt>
                <c:pt idx="750">
                  <c:v>800</c:v>
                </c:pt>
                <c:pt idx="751">
                  <c:v>801</c:v>
                </c:pt>
                <c:pt idx="752">
                  <c:v>802</c:v>
                </c:pt>
                <c:pt idx="753">
                  <c:v>803</c:v>
                </c:pt>
                <c:pt idx="754">
                  <c:v>804</c:v>
                </c:pt>
                <c:pt idx="755">
                  <c:v>805</c:v>
                </c:pt>
                <c:pt idx="756">
                  <c:v>806</c:v>
                </c:pt>
                <c:pt idx="757">
                  <c:v>807</c:v>
                </c:pt>
                <c:pt idx="758">
                  <c:v>808</c:v>
                </c:pt>
                <c:pt idx="759">
                  <c:v>809</c:v>
                </c:pt>
                <c:pt idx="760">
                  <c:v>810</c:v>
                </c:pt>
                <c:pt idx="761">
                  <c:v>811</c:v>
                </c:pt>
                <c:pt idx="762">
                  <c:v>812</c:v>
                </c:pt>
                <c:pt idx="763">
                  <c:v>813</c:v>
                </c:pt>
                <c:pt idx="764">
                  <c:v>814</c:v>
                </c:pt>
                <c:pt idx="765">
                  <c:v>815</c:v>
                </c:pt>
                <c:pt idx="766">
                  <c:v>816</c:v>
                </c:pt>
                <c:pt idx="767">
                  <c:v>817</c:v>
                </c:pt>
                <c:pt idx="768">
                  <c:v>818</c:v>
                </c:pt>
                <c:pt idx="769">
                  <c:v>819</c:v>
                </c:pt>
                <c:pt idx="770">
                  <c:v>820</c:v>
                </c:pt>
                <c:pt idx="771">
                  <c:v>821</c:v>
                </c:pt>
                <c:pt idx="772">
                  <c:v>822</c:v>
                </c:pt>
                <c:pt idx="773">
                  <c:v>823</c:v>
                </c:pt>
                <c:pt idx="774">
                  <c:v>824</c:v>
                </c:pt>
                <c:pt idx="775">
                  <c:v>825</c:v>
                </c:pt>
                <c:pt idx="776">
                  <c:v>826</c:v>
                </c:pt>
                <c:pt idx="777">
                  <c:v>827</c:v>
                </c:pt>
                <c:pt idx="778">
                  <c:v>828</c:v>
                </c:pt>
                <c:pt idx="779">
                  <c:v>829</c:v>
                </c:pt>
                <c:pt idx="780">
                  <c:v>830</c:v>
                </c:pt>
                <c:pt idx="781">
                  <c:v>831</c:v>
                </c:pt>
                <c:pt idx="782">
                  <c:v>832</c:v>
                </c:pt>
                <c:pt idx="783">
                  <c:v>833</c:v>
                </c:pt>
                <c:pt idx="784">
                  <c:v>834</c:v>
                </c:pt>
                <c:pt idx="785">
                  <c:v>835</c:v>
                </c:pt>
                <c:pt idx="786">
                  <c:v>836</c:v>
                </c:pt>
                <c:pt idx="787">
                  <c:v>837</c:v>
                </c:pt>
                <c:pt idx="788">
                  <c:v>838</c:v>
                </c:pt>
                <c:pt idx="789">
                  <c:v>839</c:v>
                </c:pt>
                <c:pt idx="790">
                  <c:v>840</c:v>
                </c:pt>
                <c:pt idx="791">
                  <c:v>841</c:v>
                </c:pt>
                <c:pt idx="792">
                  <c:v>842</c:v>
                </c:pt>
                <c:pt idx="793">
                  <c:v>843</c:v>
                </c:pt>
                <c:pt idx="794">
                  <c:v>844</c:v>
                </c:pt>
                <c:pt idx="795">
                  <c:v>845</c:v>
                </c:pt>
                <c:pt idx="796">
                  <c:v>846</c:v>
                </c:pt>
                <c:pt idx="797">
                  <c:v>847</c:v>
                </c:pt>
                <c:pt idx="798">
                  <c:v>848</c:v>
                </c:pt>
                <c:pt idx="799">
                  <c:v>849</c:v>
                </c:pt>
                <c:pt idx="800">
                  <c:v>850</c:v>
                </c:pt>
                <c:pt idx="801">
                  <c:v>851</c:v>
                </c:pt>
                <c:pt idx="802">
                  <c:v>852</c:v>
                </c:pt>
                <c:pt idx="803">
                  <c:v>853</c:v>
                </c:pt>
                <c:pt idx="804">
                  <c:v>854</c:v>
                </c:pt>
                <c:pt idx="805">
                  <c:v>855</c:v>
                </c:pt>
                <c:pt idx="806">
                  <c:v>856</c:v>
                </c:pt>
                <c:pt idx="807">
                  <c:v>857</c:v>
                </c:pt>
                <c:pt idx="808">
                  <c:v>858</c:v>
                </c:pt>
                <c:pt idx="809">
                  <c:v>859</c:v>
                </c:pt>
                <c:pt idx="810">
                  <c:v>860</c:v>
                </c:pt>
                <c:pt idx="811">
                  <c:v>861</c:v>
                </c:pt>
                <c:pt idx="812">
                  <c:v>862</c:v>
                </c:pt>
                <c:pt idx="813">
                  <c:v>863</c:v>
                </c:pt>
                <c:pt idx="814">
                  <c:v>864</c:v>
                </c:pt>
                <c:pt idx="815">
                  <c:v>865</c:v>
                </c:pt>
                <c:pt idx="816">
                  <c:v>866</c:v>
                </c:pt>
                <c:pt idx="817">
                  <c:v>867</c:v>
                </c:pt>
                <c:pt idx="818">
                  <c:v>868</c:v>
                </c:pt>
                <c:pt idx="819">
                  <c:v>869</c:v>
                </c:pt>
                <c:pt idx="820">
                  <c:v>870</c:v>
                </c:pt>
                <c:pt idx="821">
                  <c:v>871</c:v>
                </c:pt>
                <c:pt idx="822">
                  <c:v>872</c:v>
                </c:pt>
                <c:pt idx="823">
                  <c:v>873</c:v>
                </c:pt>
                <c:pt idx="824">
                  <c:v>874</c:v>
                </c:pt>
                <c:pt idx="825">
                  <c:v>875</c:v>
                </c:pt>
                <c:pt idx="826">
                  <c:v>876</c:v>
                </c:pt>
                <c:pt idx="827">
                  <c:v>877</c:v>
                </c:pt>
                <c:pt idx="828">
                  <c:v>878</c:v>
                </c:pt>
                <c:pt idx="829">
                  <c:v>879</c:v>
                </c:pt>
                <c:pt idx="830">
                  <c:v>880</c:v>
                </c:pt>
                <c:pt idx="831">
                  <c:v>881</c:v>
                </c:pt>
                <c:pt idx="832">
                  <c:v>882</c:v>
                </c:pt>
                <c:pt idx="833">
                  <c:v>883</c:v>
                </c:pt>
                <c:pt idx="834">
                  <c:v>884</c:v>
                </c:pt>
                <c:pt idx="835">
                  <c:v>885</c:v>
                </c:pt>
                <c:pt idx="836">
                  <c:v>886</c:v>
                </c:pt>
                <c:pt idx="837">
                  <c:v>887</c:v>
                </c:pt>
                <c:pt idx="838">
                  <c:v>888</c:v>
                </c:pt>
                <c:pt idx="839">
                  <c:v>889</c:v>
                </c:pt>
                <c:pt idx="840">
                  <c:v>890</c:v>
                </c:pt>
                <c:pt idx="841">
                  <c:v>891</c:v>
                </c:pt>
                <c:pt idx="842">
                  <c:v>892</c:v>
                </c:pt>
                <c:pt idx="843">
                  <c:v>893</c:v>
                </c:pt>
                <c:pt idx="844">
                  <c:v>894</c:v>
                </c:pt>
                <c:pt idx="845">
                  <c:v>895</c:v>
                </c:pt>
                <c:pt idx="846">
                  <c:v>896</c:v>
                </c:pt>
                <c:pt idx="847">
                  <c:v>897</c:v>
                </c:pt>
                <c:pt idx="848">
                  <c:v>898</c:v>
                </c:pt>
                <c:pt idx="849">
                  <c:v>899</c:v>
                </c:pt>
                <c:pt idx="850">
                  <c:v>900</c:v>
                </c:pt>
                <c:pt idx="851">
                  <c:v>901</c:v>
                </c:pt>
                <c:pt idx="852">
                  <c:v>902</c:v>
                </c:pt>
                <c:pt idx="853">
                  <c:v>903</c:v>
                </c:pt>
                <c:pt idx="854">
                  <c:v>904</c:v>
                </c:pt>
                <c:pt idx="855">
                  <c:v>905</c:v>
                </c:pt>
                <c:pt idx="856">
                  <c:v>906</c:v>
                </c:pt>
                <c:pt idx="857">
                  <c:v>907</c:v>
                </c:pt>
                <c:pt idx="858">
                  <c:v>908</c:v>
                </c:pt>
                <c:pt idx="859">
                  <c:v>909</c:v>
                </c:pt>
                <c:pt idx="860">
                  <c:v>910</c:v>
                </c:pt>
                <c:pt idx="861">
                  <c:v>911</c:v>
                </c:pt>
                <c:pt idx="862">
                  <c:v>912</c:v>
                </c:pt>
                <c:pt idx="863">
                  <c:v>913</c:v>
                </c:pt>
                <c:pt idx="864">
                  <c:v>914</c:v>
                </c:pt>
                <c:pt idx="865">
                  <c:v>915</c:v>
                </c:pt>
                <c:pt idx="866">
                  <c:v>916</c:v>
                </c:pt>
                <c:pt idx="867">
                  <c:v>917</c:v>
                </c:pt>
                <c:pt idx="868">
                  <c:v>918</c:v>
                </c:pt>
                <c:pt idx="869">
                  <c:v>919</c:v>
                </c:pt>
                <c:pt idx="870">
                  <c:v>920</c:v>
                </c:pt>
                <c:pt idx="871">
                  <c:v>921</c:v>
                </c:pt>
                <c:pt idx="872">
                  <c:v>922</c:v>
                </c:pt>
                <c:pt idx="873">
                  <c:v>923</c:v>
                </c:pt>
                <c:pt idx="874">
                  <c:v>924</c:v>
                </c:pt>
                <c:pt idx="875">
                  <c:v>925</c:v>
                </c:pt>
                <c:pt idx="876">
                  <c:v>926</c:v>
                </c:pt>
                <c:pt idx="877">
                  <c:v>927</c:v>
                </c:pt>
                <c:pt idx="878">
                  <c:v>928</c:v>
                </c:pt>
                <c:pt idx="879">
                  <c:v>929</c:v>
                </c:pt>
                <c:pt idx="880">
                  <c:v>930</c:v>
                </c:pt>
                <c:pt idx="881">
                  <c:v>931</c:v>
                </c:pt>
                <c:pt idx="882">
                  <c:v>932</c:v>
                </c:pt>
                <c:pt idx="883">
                  <c:v>933</c:v>
                </c:pt>
                <c:pt idx="884">
                  <c:v>934</c:v>
                </c:pt>
                <c:pt idx="885">
                  <c:v>935</c:v>
                </c:pt>
                <c:pt idx="886">
                  <c:v>936</c:v>
                </c:pt>
                <c:pt idx="887">
                  <c:v>937</c:v>
                </c:pt>
                <c:pt idx="888">
                  <c:v>938</c:v>
                </c:pt>
                <c:pt idx="889">
                  <c:v>939</c:v>
                </c:pt>
                <c:pt idx="890">
                  <c:v>940</c:v>
                </c:pt>
                <c:pt idx="891">
                  <c:v>941</c:v>
                </c:pt>
                <c:pt idx="892">
                  <c:v>942</c:v>
                </c:pt>
                <c:pt idx="893">
                  <c:v>943</c:v>
                </c:pt>
                <c:pt idx="894">
                  <c:v>944</c:v>
                </c:pt>
                <c:pt idx="895">
                  <c:v>945</c:v>
                </c:pt>
                <c:pt idx="896">
                  <c:v>946</c:v>
                </c:pt>
                <c:pt idx="897">
                  <c:v>947</c:v>
                </c:pt>
                <c:pt idx="898">
                  <c:v>948</c:v>
                </c:pt>
                <c:pt idx="899">
                  <c:v>949</c:v>
                </c:pt>
                <c:pt idx="900">
                  <c:v>950</c:v>
                </c:pt>
                <c:pt idx="901">
                  <c:v>951</c:v>
                </c:pt>
                <c:pt idx="902">
                  <c:v>952</c:v>
                </c:pt>
                <c:pt idx="903">
                  <c:v>953</c:v>
                </c:pt>
                <c:pt idx="904">
                  <c:v>954</c:v>
                </c:pt>
                <c:pt idx="905">
                  <c:v>955</c:v>
                </c:pt>
                <c:pt idx="906">
                  <c:v>956</c:v>
                </c:pt>
                <c:pt idx="907">
                  <c:v>957</c:v>
                </c:pt>
                <c:pt idx="908">
                  <c:v>958</c:v>
                </c:pt>
                <c:pt idx="909">
                  <c:v>959</c:v>
                </c:pt>
                <c:pt idx="910">
                  <c:v>960</c:v>
                </c:pt>
                <c:pt idx="911">
                  <c:v>961</c:v>
                </c:pt>
                <c:pt idx="912">
                  <c:v>962</c:v>
                </c:pt>
                <c:pt idx="913">
                  <c:v>963</c:v>
                </c:pt>
                <c:pt idx="914">
                  <c:v>964</c:v>
                </c:pt>
                <c:pt idx="915">
                  <c:v>965</c:v>
                </c:pt>
                <c:pt idx="916">
                  <c:v>966</c:v>
                </c:pt>
                <c:pt idx="917">
                  <c:v>967</c:v>
                </c:pt>
                <c:pt idx="918">
                  <c:v>968</c:v>
                </c:pt>
                <c:pt idx="919">
                  <c:v>969</c:v>
                </c:pt>
                <c:pt idx="920">
                  <c:v>970</c:v>
                </c:pt>
                <c:pt idx="921">
                  <c:v>971</c:v>
                </c:pt>
                <c:pt idx="922">
                  <c:v>972</c:v>
                </c:pt>
                <c:pt idx="923">
                  <c:v>973</c:v>
                </c:pt>
                <c:pt idx="924">
                  <c:v>974</c:v>
                </c:pt>
                <c:pt idx="925">
                  <c:v>975</c:v>
                </c:pt>
                <c:pt idx="926">
                  <c:v>976</c:v>
                </c:pt>
                <c:pt idx="927">
                  <c:v>977</c:v>
                </c:pt>
                <c:pt idx="928">
                  <c:v>978</c:v>
                </c:pt>
                <c:pt idx="929">
                  <c:v>979</c:v>
                </c:pt>
                <c:pt idx="930">
                  <c:v>980</c:v>
                </c:pt>
                <c:pt idx="931">
                  <c:v>981</c:v>
                </c:pt>
                <c:pt idx="932">
                  <c:v>982</c:v>
                </c:pt>
                <c:pt idx="933">
                  <c:v>983</c:v>
                </c:pt>
                <c:pt idx="934">
                  <c:v>984</c:v>
                </c:pt>
                <c:pt idx="935">
                  <c:v>985</c:v>
                </c:pt>
                <c:pt idx="936">
                  <c:v>986</c:v>
                </c:pt>
                <c:pt idx="937">
                  <c:v>987</c:v>
                </c:pt>
                <c:pt idx="938">
                  <c:v>988</c:v>
                </c:pt>
                <c:pt idx="939">
                  <c:v>989</c:v>
                </c:pt>
                <c:pt idx="940">
                  <c:v>990</c:v>
                </c:pt>
                <c:pt idx="941">
                  <c:v>991</c:v>
                </c:pt>
                <c:pt idx="942">
                  <c:v>992</c:v>
                </c:pt>
                <c:pt idx="943">
                  <c:v>993</c:v>
                </c:pt>
                <c:pt idx="944">
                  <c:v>994</c:v>
                </c:pt>
                <c:pt idx="945">
                  <c:v>995</c:v>
                </c:pt>
                <c:pt idx="946">
                  <c:v>996</c:v>
                </c:pt>
                <c:pt idx="947">
                  <c:v>997</c:v>
                </c:pt>
                <c:pt idx="948">
                  <c:v>998</c:v>
                </c:pt>
                <c:pt idx="949">
                  <c:v>999</c:v>
                </c:pt>
                <c:pt idx="950">
                  <c:v>1000</c:v>
                </c:pt>
              </c:numCache>
            </c:numRef>
          </c:xVal>
          <c:yVal>
            <c:numRef>
              <c:f>New50_2.csv!$D$1:$D$1000</c:f>
              <c:numCache>
                <c:formatCode>General</c:formatCode>
                <c:ptCount val="1000"/>
                <c:pt idx="0">
                  <c:v>0.18794417061468</c:v>
                </c:pt>
                <c:pt idx="1">
                  <c:v>0.185403783716049</c:v>
                </c:pt>
                <c:pt idx="2">
                  <c:v>0.183033921648538</c:v>
                </c:pt>
                <c:pt idx="3">
                  <c:v>0.180809196085031</c:v>
                </c:pt>
                <c:pt idx="4">
                  <c:v>0.178900408074292</c:v>
                </c:pt>
                <c:pt idx="5">
                  <c:v>0.177337757177069</c:v>
                </c:pt>
                <c:pt idx="6">
                  <c:v>0.176120471660702</c:v>
                </c:pt>
                <c:pt idx="7">
                  <c:v>0.175203865536585</c:v>
                </c:pt>
                <c:pt idx="8">
                  <c:v>0.17458102244985</c:v>
                </c:pt>
                <c:pt idx="9">
                  <c:v>0.17408313778695</c:v>
                </c:pt>
                <c:pt idx="10">
                  <c:v>0.173526270747149</c:v>
                </c:pt>
                <c:pt idx="11">
                  <c:v>0.17297100538448</c:v>
                </c:pt>
                <c:pt idx="12">
                  <c:v>0.172345656024854</c:v>
                </c:pt>
                <c:pt idx="13">
                  <c:v>0.171716527212988</c:v>
                </c:pt>
                <c:pt idx="14">
                  <c:v>0.171241959998375</c:v>
                </c:pt>
                <c:pt idx="15">
                  <c:v>0.170683447994116</c:v>
                </c:pt>
                <c:pt idx="16">
                  <c:v>0.170011723032142</c:v>
                </c:pt>
                <c:pt idx="17">
                  <c:v>0.169353030033026</c:v>
                </c:pt>
                <c:pt idx="18">
                  <c:v>0.168607688572841</c:v>
                </c:pt>
                <c:pt idx="19">
                  <c:v>0.167923273482608</c:v>
                </c:pt>
                <c:pt idx="20">
                  <c:v>0.167279554736501</c:v>
                </c:pt>
                <c:pt idx="21">
                  <c:v>0.166553437240062</c:v>
                </c:pt>
                <c:pt idx="22">
                  <c:v>0.165738874595378</c:v>
                </c:pt>
                <c:pt idx="23">
                  <c:v>0.164621977605997</c:v>
                </c:pt>
                <c:pt idx="24">
                  <c:v>0.163251485148834</c:v>
                </c:pt>
                <c:pt idx="25">
                  <c:v>0.161957143467348</c:v>
                </c:pt>
                <c:pt idx="26">
                  <c:v>0.160768710397279</c:v>
                </c:pt>
                <c:pt idx="27">
                  <c:v>0.15964764512884</c:v>
                </c:pt>
                <c:pt idx="28">
                  <c:v>0.158646805681826</c:v>
                </c:pt>
                <c:pt idx="29">
                  <c:v>0.157775509910941</c:v>
                </c:pt>
                <c:pt idx="30">
                  <c:v>0.15694830359996</c:v>
                </c:pt>
                <c:pt idx="31">
                  <c:v>0.156297715143595</c:v>
                </c:pt>
                <c:pt idx="32">
                  <c:v>0.155678406893586</c:v>
                </c:pt>
                <c:pt idx="33">
                  <c:v>0.155056483369237</c:v>
                </c:pt>
                <c:pt idx="34">
                  <c:v>0.154535143773409</c:v>
                </c:pt>
                <c:pt idx="35">
                  <c:v>0.154013971263434</c:v>
                </c:pt>
                <c:pt idx="36">
                  <c:v>0.153585506083758</c:v>
                </c:pt>
                <c:pt idx="37">
                  <c:v>0.153219759820693</c:v>
                </c:pt>
                <c:pt idx="38">
                  <c:v>0.152896655558499</c:v>
                </c:pt>
                <c:pt idx="39">
                  <c:v>0.152567444965772</c:v>
                </c:pt>
                <c:pt idx="40">
                  <c:v>0.152204438926326</c:v>
                </c:pt>
                <c:pt idx="41">
                  <c:v>0.151784587329632</c:v>
                </c:pt>
                <c:pt idx="42">
                  <c:v>0.151316593396668</c:v>
                </c:pt>
                <c:pt idx="43">
                  <c:v>0.150696919898013</c:v>
                </c:pt>
                <c:pt idx="44">
                  <c:v>0.1500302216791</c:v>
                </c:pt>
                <c:pt idx="45">
                  <c:v>0.149187513888109</c:v>
                </c:pt>
                <c:pt idx="46">
                  <c:v>0.148295042344147</c:v>
                </c:pt>
                <c:pt idx="47">
                  <c:v>0.147483419997354</c:v>
                </c:pt>
                <c:pt idx="48">
                  <c:v>0.146591610183781</c:v>
                </c:pt>
                <c:pt idx="49">
                  <c:v>0.145591429445788</c:v>
                </c:pt>
                <c:pt idx="50">
                  <c:v>0.144515156253307</c:v>
                </c:pt>
                <c:pt idx="51">
                  <c:v>0.143309139623363</c:v>
                </c:pt>
                <c:pt idx="52">
                  <c:v>0.14205808912338</c:v>
                </c:pt>
                <c:pt idx="53">
                  <c:v>0.140765997702162</c:v>
                </c:pt>
                <c:pt idx="54">
                  <c:v>0.139485872789222</c:v>
                </c:pt>
                <c:pt idx="55">
                  <c:v>0.138233842500413</c:v>
                </c:pt>
                <c:pt idx="56">
                  <c:v>0.136983062894675</c:v>
                </c:pt>
                <c:pt idx="57">
                  <c:v>0.135694435927361</c:v>
                </c:pt>
                <c:pt idx="58">
                  <c:v>0.134400562964833</c:v>
                </c:pt>
                <c:pt idx="59">
                  <c:v>0.133145228614751</c:v>
                </c:pt>
                <c:pt idx="60">
                  <c:v>0.131933295416881</c:v>
                </c:pt>
                <c:pt idx="61">
                  <c:v>0.130755898179415</c:v>
                </c:pt>
                <c:pt idx="62">
                  <c:v>0.129613916918052</c:v>
                </c:pt>
                <c:pt idx="63">
                  <c:v>0.128514141370273</c:v>
                </c:pt>
                <c:pt idx="64">
                  <c:v>0.127449880090169</c:v>
                </c:pt>
                <c:pt idx="65">
                  <c:v>0.126413152262782</c:v>
                </c:pt>
                <c:pt idx="66">
                  <c:v>0.125407541103148</c:v>
                </c:pt>
                <c:pt idx="67">
                  <c:v>0.124425639660993</c:v>
                </c:pt>
                <c:pt idx="68">
                  <c:v>0.123475301962761</c:v>
                </c:pt>
                <c:pt idx="69">
                  <c:v>0.122545764510797</c:v>
                </c:pt>
                <c:pt idx="70">
                  <c:v>0.121642887070857</c:v>
                </c:pt>
                <c:pt idx="71">
                  <c:v>0.120742585508743</c:v>
                </c:pt>
                <c:pt idx="72">
                  <c:v>0.119843984459036</c:v>
                </c:pt>
                <c:pt idx="73">
                  <c:v>0.118949985704176</c:v>
                </c:pt>
                <c:pt idx="74">
                  <c:v>0.118080933706678</c:v>
                </c:pt>
                <c:pt idx="75">
                  <c:v>0.117210720354111</c:v>
                </c:pt>
                <c:pt idx="76">
                  <c:v>0.116332788106476</c:v>
                </c:pt>
                <c:pt idx="77">
                  <c:v>0.115474186583557</c:v>
                </c:pt>
                <c:pt idx="78">
                  <c:v>0.114556244772514</c:v>
                </c:pt>
                <c:pt idx="79">
                  <c:v>0.113641899265565</c:v>
                </c:pt>
                <c:pt idx="80">
                  <c:v>0.112708974123816</c:v>
                </c:pt>
                <c:pt idx="81">
                  <c:v>0.111751212634943</c:v>
                </c:pt>
                <c:pt idx="82">
                  <c:v>0.110787835532359</c:v>
                </c:pt>
                <c:pt idx="83">
                  <c:v>0.109804409995416</c:v>
                </c:pt>
                <c:pt idx="84">
                  <c:v>0.108837118678083</c:v>
                </c:pt>
                <c:pt idx="85">
                  <c:v>0.107861530065081</c:v>
                </c:pt>
                <c:pt idx="86">
                  <c:v>0.10692699270704</c:v>
                </c:pt>
                <c:pt idx="87">
                  <c:v>0.106041813007691</c:v>
                </c:pt>
                <c:pt idx="88">
                  <c:v>0.105216495224966</c:v>
                </c:pt>
                <c:pt idx="89">
                  <c:v>0.104430268402137</c:v>
                </c:pt>
                <c:pt idx="90">
                  <c:v>0.103707012419467</c:v>
                </c:pt>
                <c:pt idx="91">
                  <c:v>0.103058213369302</c:v>
                </c:pt>
                <c:pt idx="92">
                  <c:v>0.102450739795611</c:v>
                </c:pt>
                <c:pt idx="93">
                  <c:v>0.101882306788123</c:v>
                </c:pt>
                <c:pt idx="94">
                  <c:v>0.101346117671658</c:v>
                </c:pt>
                <c:pt idx="95">
                  <c:v>0.100850685874842</c:v>
                </c:pt>
                <c:pt idx="96">
                  <c:v>0.100409040956674</c:v>
                </c:pt>
                <c:pt idx="97">
                  <c:v>0.0999963051939575</c:v>
                </c:pt>
                <c:pt idx="98">
                  <c:v>0.0996341470867826</c:v>
                </c:pt>
                <c:pt idx="99">
                  <c:v>0.0992905984109069</c:v>
                </c:pt>
                <c:pt idx="100">
                  <c:v>0.0989940234788232</c:v>
                </c:pt>
                <c:pt idx="101">
                  <c:v>0.0987159448452147</c:v>
                </c:pt>
                <c:pt idx="102">
                  <c:v>0.0984747018280028</c:v>
                </c:pt>
                <c:pt idx="103">
                  <c:v>0.0982845921964466</c:v>
                </c:pt>
                <c:pt idx="104">
                  <c:v>0.0981140101020858</c:v>
                </c:pt>
                <c:pt idx="105">
                  <c:v>0.0979781699780664</c:v>
                </c:pt>
                <c:pt idx="106">
                  <c:v>0.0978558140935346</c:v>
                </c:pt>
                <c:pt idx="107">
                  <c:v>0.0977407391836816</c:v>
                </c:pt>
                <c:pt idx="108">
                  <c:v>0.0976597163589486</c:v>
                </c:pt>
                <c:pt idx="109">
                  <c:v>0.0975916849784498</c:v>
                </c:pt>
                <c:pt idx="110">
                  <c:v>0.0975412980622522</c:v>
                </c:pt>
                <c:pt idx="111">
                  <c:v>0.0974936484388219</c:v>
                </c:pt>
                <c:pt idx="112">
                  <c:v>0.0974682971113281</c:v>
                </c:pt>
                <c:pt idx="113">
                  <c:v>0.0974672518338785</c:v>
                </c:pt>
                <c:pt idx="114">
                  <c:v>0.097465677363185</c:v>
                </c:pt>
                <c:pt idx="115">
                  <c:v>0.0974788156685597</c:v>
                </c:pt>
                <c:pt idx="116">
                  <c:v>0.0975013366919681</c:v>
                </c:pt>
                <c:pt idx="117">
                  <c:v>0.0975270972049835</c:v>
                </c:pt>
                <c:pt idx="118">
                  <c:v>0.0975698131449182</c:v>
                </c:pt>
                <c:pt idx="119">
                  <c:v>0.0975803720487968</c:v>
                </c:pt>
                <c:pt idx="120">
                  <c:v>0.0975726435461324</c:v>
                </c:pt>
                <c:pt idx="121">
                  <c:v>0.0975787707838223</c:v>
                </c:pt>
                <c:pt idx="122">
                  <c:v>0.0975207320985111</c:v>
                </c:pt>
                <c:pt idx="123">
                  <c:v>0.0974646209808008</c:v>
                </c:pt>
                <c:pt idx="124">
                  <c:v>0.0973984662978718</c:v>
                </c:pt>
                <c:pt idx="125">
                  <c:v>0.0973181695312798</c:v>
                </c:pt>
                <c:pt idx="126">
                  <c:v>0.097200982923373</c:v>
                </c:pt>
                <c:pt idx="127">
                  <c:v>0.0970265205159343</c:v>
                </c:pt>
                <c:pt idx="128">
                  <c:v>0.096809216762028</c:v>
                </c:pt>
                <c:pt idx="129">
                  <c:v>0.0965408046013263</c:v>
                </c:pt>
                <c:pt idx="130">
                  <c:v>0.0962127564558119</c:v>
                </c:pt>
                <c:pt idx="131">
                  <c:v>0.0958716624477185</c:v>
                </c:pt>
                <c:pt idx="132">
                  <c:v>0.0955204482540202</c:v>
                </c:pt>
                <c:pt idx="133">
                  <c:v>0.0951490609913684</c:v>
                </c:pt>
                <c:pt idx="134">
                  <c:v>0.0947515205470868</c:v>
                </c:pt>
                <c:pt idx="135">
                  <c:v>0.094369824884737</c:v>
                </c:pt>
                <c:pt idx="136">
                  <c:v>0.0940149668072756</c:v>
                </c:pt>
                <c:pt idx="137">
                  <c:v>0.0936725390544167</c:v>
                </c:pt>
                <c:pt idx="138">
                  <c:v>0.0933301493105726</c:v>
                </c:pt>
                <c:pt idx="139">
                  <c:v>0.0929897692142301</c:v>
                </c:pt>
                <c:pt idx="140">
                  <c:v>0.0926533600979955</c:v>
                </c:pt>
                <c:pt idx="141">
                  <c:v>0.0923268806353851</c:v>
                </c:pt>
                <c:pt idx="142">
                  <c:v>0.0920209431921403</c:v>
                </c:pt>
                <c:pt idx="143">
                  <c:v>0.0917323479341688</c:v>
                </c:pt>
                <c:pt idx="144">
                  <c:v>0.0914735378484449</c:v>
                </c:pt>
                <c:pt idx="145">
                  <c:v>0.0912295404386545</c:v>
                </c:pt>
                <c:pt idx="146">
                  <c:v>0.0909911274710146</c:v>
                </c:pt>
                <c:pt idx="147">
                  <c:v>0.09076340636903</c:v>
                </c:pt>
                <c:pt idx="148">
                  <c:v>0.0905282105950405</c:v>
                </c:pt>
                <c:pt idx="149">
                  <c:v>0.0902966942788076</c:v>
                </c:pt>
                <c:pt idx="150">
                  <c:v>0.0900780325515829</c:v>
                </c:pt>
                <c:pt idx="151">
                  <c:v>0.0898883175879609</c:v>
                </c:pt>
                <c:pt idx="152">
                  <c:v>0.0896878858850251</c:v>
                </c:pt>
                <c:pt idx="153">
                  <c:v>0.0895209971109582</c:v>
                </c:pt>
                <c:pt idx="154">
                  <c:v>0.0893562179119199</c:v>
                </c:pt>
                <c:pt idx="155">
                  <c:v>0.0891936978909915</c:v>
                </c:pt>
                <c:pt idx="156">
                  <c:v>0.0890297274492846</c:v>
                </c:pt>
                <c:pt idx="157">
                  <c:v>0.0888501729942516</c:v>
                </c:pt>
                <c:pt idx="158">
                  <c:v>0.0886859062667132</c:v>
                </c:pt>
                <c:pt idx="159">
                  <c:v>0.088540567122604</c:v>
                </c:pt>
                <c:pt idx="160">
                  <c:v>0.0883992921321625</c:v>
                </c:pt>
                <c:pt idx="161">
                  <c:v>0.088264601792988</c:v>
                </c:pt>
                <c:pt idx="162">
                  <c:v>0.0881192694351294</c:v>
                </c:pt>
                <c:pt idx="163">
                  <c:v>0.0879682454304392</c:v>
                </c:pt>
                <c:pt idx="164">
                  <c:v>0.08782287690771</c:v>
                </c:pt>
                <c:pt idx="165">
                  <c:v>0.0877093891680812</c:v>
                </c:pt>
                <c:pt idx="166">
                  <c:v>0.0875708739310216</c:v>
                </c:pt>
                <c:pt idx="167">
                  <c:v>0.0874243277169551</c:v>
                </c:pt>
                <c:pt idx="168">
                  <c:v>0.087269644017392</c:v>
                </c:pt>
                <c:pt idx="169">
                  <c:v>0.087102789853928</c:v>
                </c:pt>
                <c:pt idx="170">
                  <c:v>0.0869517541362681</c:v>
                </c:pt>
                <c:pt idx="171">
                  <c:v>0.0867895188060624</c:v>
                </c:pt>
                <c:pt idx="172">
                  <c:v>0.0866210527120531</c:v>
                </c:pt>
                <c:pt idx="173">
                  <c:v>0.0864474393033033</c:v>
                </c:pt>
                <c:pt idx="174">
                  <c:v>0.0862958926443094</c:v>
                </c:pt>
                <c:pt idx="175">
                  <c:v>0.0861275111355869</c:v>
                </c:pt>
                <c:pt idx="176">
                  <c:v>0.0859700244378223</c:v>
                </c:pt>
                <c:pt idx="177">
                  <c:v>0.0858213385037474</c:v>
                </c:pt>
                <c:pt idx="178">
                  <c:v>0.0856554972834738</c:v>
                </c:pt>
                <c:pt idx="179">
                  <c:v>0.0854920044689981</c:v>
                </c:pt>
                <c:pt idx="180">
                  <c:v>0.085326757754973</c:v>
                </c:pt>
                <c:pt idx="181">
                  <c:v>0.0851907207486186</c:v>
                </c:pt>
                <c:pt idx="182">
                  <c:v>0.0850457445425294</c:v>
                </c:pt>
                <c:pt idx="183">
                  <c:v>0.0848866107436031</c:v>
                </c:pt>
                <c:pt idx="184">
                  <c:v>0.0847265987138165</c:v>
                </c:pt>
                <c:pt idx="185">
                  <c:v>0.0845750785303216</c:v>
                </c:pt>
                <c:pt idx="186">
                  <c:v>0.0844353363183019</c:v>
                </c:pt>
                <c:pt idx="187">
                  <c:v>0.0842949405175139</c:v>
                </c:pt>
                <c:pt idx="188">
                  <c:v>0.0841511280612341</c:v>
                </c:pt>
                <c:pt idx="189">
                  <c:v>0.0839933661955638</c:v>
                </c:pt>
                <c:pt idx="190">
                  <c:v>0.0838173636278536</c:v>
                </c:pt>
                <c:pt idx="191">
                  <c:v>0.0836396713873914</c:v>
                </c:pt>
                <c:pt idx="192">
                  <c:v>0.0834502596256034</c:v>
                </c:pt>
                <c:pt idx="193">
                  <c:v>0.0832698529818549</c:v>
                </c:pt>
                <c:pt idx="194">
                  <c:v>0.0830851459853201</c:v>
                </c:pt>
                <c:pt idx="195">
                  <c:v>0.0829114473402064</c:v>
                </c:pt>
                <c:pt idx="196">
                  <c:v>0.0827502374769756</c:v>
                </c:pt>
                <c:pt idx="197">
                  <c:v>0.0825798225394383</c:v>
                </c:pt>
                <c:pt idx="198">
                  <c:v>0.0823979850134037</c:v>
                </c:pt>
                <c:pt idx="199">
                  <c:v>0.0822287174809861</c:v>
                </c:pt>
                <c:pt idx="200">
                  <c:v>0.0820608215019366</c:v>
                </c:pt>
                <c:pt idx="201">
                  <c:v>0.0818908475113387</c:v>
                </c:pt>
                <c:pt idx="202">
                  <c:v>0.0817192906493103</c:v>
                </c:pt>
                <c:pt idx="203">
                  <c:v>0.0815486762152389</c:v>
                </c:pt>
                <c:pt idx="204">
                  <c:v>0.0813784622324572</c:v>
                </c:pt>
                <c:pt idx="205">
                  <c:v>0.0812226298631923</c:v>
                </c:pt>
                <c:pt idx="206">
                  <c:v>0.0810613573953998</c:v>
                </c:pt>
                <c:pt idx="207">
                  <c:v>0.0808999550053308</c:v>
                </c:pt>
                <c:pt idx="208">
                  <c:v>0.0807408423231249</c:v>
                </c:pt>
                <c:pt idx="209">
                  <c:v>0.0805807011338318</c:v>
                </c:pt>
                <c:pt idx="210">
                  <c:v>0.0804115061223935</c:v>
                </c:pt>
                <c:pt idx="211">
                  <c:v>0.080257089978744</c:v>
                </c:pt>
                <c:pt idx="212">
                  <c:v>0.0800980290845682</c:v>
                </c:pt>
                <c:pt idx="213">
                  <c:v>0.0799398276473136</c:v>
                </c:pt>
                <c:pt idx="214">
                  <c:v>0.0797852574814398</c:v>
                </c:pt>
                <c:pt idx="215">
                  <c:v>0.0796558937272187</c:v>
                </c:pt>
                <c:pt idx="216">
                  <c:v>0.0795235876527789</c:v>
                </c:pt>
                <c:pt idx="217">
                  <c:v>0.0793897273605801</c:v>
                </c:pt>
                <c:pt idx="218">
                  <c:v>0.0792718468632279</c:v>
                </c:pt>
                <c:pt idx="219">
                  <c:v>0.0791548703061467</c:v>
                </c:pt>
                <c:pt idx="220">
                  <c:v>0.0790286039276267</c:v>
                </c:pt>
                <c:pt idx="221">
                  <c:v>0.0789168305619018</c:v>
                </c:pt>
                <c:pt idx="222">
                  <c:v>0.078798504496986</c:v>
                </c:pt>
                <c:pt idx="223">
                  <c:v>0.0786873734538802</c:v>
                </c:pt>
                <c:pt idx="224">
                  <c:v>0.0785797319789887</c:v>
                </c:pt>
                <c:pt idx="225">
                  <c:v>0.0784598604896262</c:v>
                </c:pt>
                <c:pt idx="226">
                  <c:v>0.0783686204261086</c:v>
                </c:pt>
                <c:pt idx="227">
                  <c:v>0.0782640498705725</c:v>
                </c:pt>
                <c:pt idx="228">
                  <c:v>0.0781641922958778</c:v>
                </c:pt>
                <c:pt idx="229">
                  <c:v>0.0780557870973974</c:v>
                </c:pt>
                <c:pt idx="230">
                  <c:v>0.077959813550873</c:v>
                </c:pt>
                <c:pt idx="231">
                  <c:v>0.0778489134621244</c:v>
                </c:pt>
                <c:pt idx="232">
                  <c:v>0.0777394846263307</c:v>
                </c:pt>
                <c:pt idx="233">
                  <c:v>0.0776327872610003</c:v>
                </c:pt>
                <c:pt idx="234">
                  <c:v>0.077538711881007</c:v>
                </c:pt>
                <c:pt idx="235">
                  <c:v>0.077436830647233</c:v>
                </c:pt>
                <c:pt idx="236">
                  <c:v>0.0773597499758187</c:v>
                </c:pt>
                <c:pt idx="237">
                  <c:v>0.0772693571928803</c:v>
                </c:pt>
                <c:pt idx="238">
                  <c:v>0.0771861894280462</c:v>
                </c:pt>
                <c:pt idx="239">
                  <c:v>0.0771077961695902</c:v>
                </c:pt>
                <c:pt idx="240">
                  <c:v>0.077011257837786</c:v>
                </c:pt>
                <c:pt idx="241">
                  <c:v>0.0769033408395019</c:v>
                </c:pt>
                <c:pt idx="242">
                  <c:v>0.0768034247812093</c:v>
                </c:pt>
                <c:pt idx="243">
                  <c:v>0.07669072005737</c:v>
                </c:pt>
                <c:pt idx="244">
                  <c:v>0.0765917143168416</c:v>
                </c:pt>
                <c:pt idx="245">
                  <c:v>0.0764790929097949</c:v>
                </c:pt>
                <c:pt idx="246">
                  <c:v>0.07635980918032</c:v>
                </c:pt>
                <c:pt idx="247">
                  <c:v>0.076246048095702</c:v>
                </c:pt>
                <c:pt idx="248">
                  <c:v>0.0761378865969674</c:v>
                </c:pt>
                <c:pt idx="249">
                  <c:v>0.0760276823324258</c:v>
                </c:pt>
                <c:pt idx="250">
                  <c:v>0.0759125051660495</c:v>
                </c:pt>
                <c:pt idx="251">
                  <c:v>0.0758017537219537</c:v>
                </c:pt>
                <c:pt idx="252">
                  <c:v>0.0756812582713817</c:v>
                </c:pt>
                <c:pt idx="253">
                  <c:v>0.0755700069741139</c:v>
                </c:pt>
                <c:pt idx="254">
                  <c:v>0.0754537855934143</c:v>
                </c:pt>
                <c:pt idx="255">
                  <c:v>0.0753285771829857</c:v>
                </c:pt>
                <c:pt idx="256">
                  <c:v>0.0752072675659233</c:v>
                </c:pt>
                <c:pt idx="257">
                  <c:v>0.0750749581748834</c:v>
                </c:pt>
                <c:pt idx="258">
                  <c:v>0.0749366894071577</c:v>
                </c:pt>
                <c:pt idx="259">
                  <c:v>0.0747919977896974</c:v>
                </c:pt>
                <c:pt idx="260">
                  <c:v>0.0746540891386602</c:v>
                </c:pt>
                <c:pt idx="261">
                  <c:v>0.0745100997459319</c:v>
                </c:pt>
                <c:pt idx="262">
                  <c:v>0.0743727912594083</c:v>
                </c:pt>
                <c:pt idx="263">
                  <c:v>0.0742263971172693</c:v>
                </c:pt>
                <c:pt idx="264">
                  <c:v>0.0740708817162277</c:v>
                </c:pt>
                <c:pt idx="265">
                  <c:v>0.0739071516076206</c:v>
                </c:pt>
                <c:pt idx="266">
                  <c:v>0.0737404659444698</c:v>
                </c:pt>
                <c:pt idx="267">
                  <c:v>0.073590278198351</c:v>
                </c:pt>
                <c:pt idx="268">
                  <c:v>0.0734301895892206</c:v>
                </c:pt>
                <c:pt idx="269">
                  <c:v>0.0732710984058656</c:v>
                </c:pt>
                <c:pt idx="270">
                  <c:v>0.0731209549156416</c:v>
                </c:pt>
                <c:pt idx="271">
                  <c:v>0.0729695053849757</c:v>
                </c:pt>
                <c:pt idx="272">
                  <c:v>0.072830171727397</c:v>
                </c:pt>
                <c:pt idx="273">
                  <c:v>0.0726989274332447</c:v>
                </c:pt>
                <c:pt idx="274">
                  <c:v>0.072548069020595</c:v>
                </c:pt>
                <c:pt idx="275">
                  <c:v>0.0724037285474052</c:v>
                </c:pt>
                <c:pt idx="276">
                  <c:v>0.0722512560130392</c:v>
                </c:pt>
                <c:pt idx="277">
                  <c:v>0.0721054499500055</c:v>
                </c:pt>
                <c:pt idx="278">
                  <c:v>0.0719625525627821</c:v>
                </c:pt>
                <c:pt idx="279">
                  <c:v>0.0718272870106502</c:v>
                </c:pt>
                <c:pt idx="280">
                  <c:v>0.0717030851241721</c:v>
                </c:pt>
                <c:pt idx="281">
                  <c:v>0.0715810598189405</c:v>
                </c:pt>
                <c:pt idx="282">
                  <c:v>0.0714631044587752</c:v>
                </c:pt>
                <c:pt idx="283">
                  <c:v>0.0713439432399388</c:v>
                </c:pt>
                <c:pt idx="284">
                  <c:v>0.0712310175482169</c:v>
                </c:pt>
                <c:pt idx="285">
                  <c:v>0.0711180000577841</c:v>
                </c:pt>
                <c:pt idx="286">
                  <c:v>0.0710121972709566</c:v>
                </c:pt>
                <c:pt idx="287">
                  <c:v>0.0709062112943562</c:v>
                </c:pt>
                <c:pt idx="288">
                  <c:v>0.0708126916987753</c:v>
                </c:pt>
                <c:pt idx="289">
                  <c:v>0.0707052446397535</c:v>
                </c:pt>
                <c:pt idx="290">
                  <c:v>0.0705979184056508</c:v>
                </c:pt>
                <c:pt idx="291">
                  <c:v>0.0704893307245114</c:v>
                </c:pt>
                <c:pt idx="292">
                  <c:v>0.0703833642607016</c:v>
                </c:pt>
                <c:pt idx="293">
                  <c:v>0.0702737522766885</c:v>
                </c:pt>
                <c:pt idx="294">
                  <c:v>0.0701813985285622</c:v>
                </c:pt>
                <c:pt idx="295">
                  <c:v>0.0700961941362251</c:v>
                </c:pt>
                <c:pt idx="296">
                  <c:v>0.0699991643479492</c:v>
                </c:pt>
                <c:pt idx="297">
                  <c:v>0.0699115843979941</c:v>
                </c:pt>
                <c:pt idx="298">
                  <c:v>0.069836041608647</c:v>
                </c:pt>
                <c:pt idx="299">
                  <c:v>0.0697638864889471</c:v>
                </c:pt>
                <c:pt idx="300">
                  <c:v>0.0696925511907446</c:v>
                </c:pt>
                <c:pt idx="301">
                  <c:v>0.0696148743567102</c:v>
                </c:pt>
                <c:pt idx="302">
                  <c:v>0.0695424623002363</c:v>
                </c:pt>
                <c:pt idx="303">
                  <c:v>0.0694822126619003</c:v>
                </c:pt>
                <c:pt idx="304">
                  <c:v>0.0694244793116708</c:v>
                </c:pt>
                <c:pt idx="305">
                  <c:v>0.0693693275100322</c:v>
                </c:pt>
                <c:pt idx="306">
                  <c:v>0.0693050757635612</c:v>
                </c:pt>
                <c:pt idx="307">
                  <c:v>0.0692418703248145</c:v>
                </c:pt>
                <c:pt idx="308">
                  <c:v>0.069196546774548</c:v>
                </c:pt>
                <c:pt idx="309">
                  <c:v>0.0691575422512891</c:v>
                </c:pt>
                <c:pt idx="310">
                  <c:v>0.0691139137090356</c:v>
                </c:pt>
                <c:pt idx="311">
                  <c:v>0.0690779949765705</c:v>
                </c:pt>
                <c:pt idx="312">
                  <c:v>0.0690410866326079</c:v>
                </c:pt>
                <c:pt idx="313">
                  <c:v>0.0690070260200829</c:v>
                </c:pt>
                <c:pt idx="314">
                  <c:v>0.0689792852009806</c:v>
                </c:pt>
                <c:pt idx="315">
                  <c:v>0.0689637832272644</c:v>
                </c:pt>
                <c:pt idx="316">
                  <c:v>0.0689691738187578</c:v>
                </c:pt>
                <c:pt idx="317">
                  <c:v>0.0689584892053331</c:v>
                </c:pt>
                <c:pt idx="318">
                  <c:v>0.0689587194490987</c:v>
                </c:pt>
                <c:pt idx="319">
                  <c:v>0.0689566550830968</c:v>
                </c:pt>
                <c:pt idx="320">
                  <c:v>0.0689490957261839</c:v>
                </c:pt>
                <c:pt idx="321">
                  <c:v>0.0689504919824154</c:v>
                </c:pt>
                <c:pt idx="322">
                  <c:v>0.0689497296948502</c:v>
                </c:pt>
                <c:pt idx="323">
                  <c:v>0.068955372156975</c:v>
                </c:pt>
                <c:pt idx="324">
                  <c:v>0.0689661029875392</c:v>
                </c:pt>
                <c:pt idx="325">
                  <c:v>0.0689761635286324</c:v>
                </c:pt>
                <c:pt idx="326">
                  <c:v>0.0689995165966831</c:v>
                </c:pt>
                <c:pt idx="327">
                  <c:v>0.0690202934525493</c:v>
                </c:pt>
                <c:pt idx="328">
                  <c:v>0.0690348519881888</c:v>
                </c:pt>
                <c:pt idx="329">
                  <c:v>0.0690485256642232</c:v>
                </c:pt>
                <c:pt idx="330">
                  <c:v>0.0690633090912485</c:v>
                </c:pt>
                <c:pt idx="331">
                  <c:v>0.069072105204876</c:v>
                </c:pt>
                <c:pt idx="332">
                  <c:v>0.0690947456766567</c:v>
                </c:pt>
                <c:pt idx="333">
                  <c:v>0.0691086543864419</c:v>
                </c:pt>
                <c:pt idx="334">
                  <c:v>0.0691276015333743</c:v>
                </c:pt>
                <c:pt idx="335">
                  <c:v>0.0691538060620782</c:v>
                </c:pt>
                <c:pt idx="336">
                  <c:v>0.0691767901927849</c:v>
                </c:pt>
                <c:pt idx="337">
                  <c:v>0.0691885869197528</c:v>
                </c:pt>
                <c:pt idx="338">
                  <c:v>0.0691963985174404</c:v>
                </c:pt>
                <c:pt idx="339">
                  <c:v>0.0691893649963022</c:v>
                </c:pt>
                <c:pt idx="340">
                  <c:v>0.0691916744924639</c:v>
                </c:pt>
                <c:pt idx="341">
                  <c:v>0.0691849819201957</c:v>
                </c:pt>
                <c:pt idx="342">
                  <c:v>0.0691833524659727</c:v>
                </c:pt>
                <c:pt idx="343">
                  <c:v>0.0691883589262088</c:v>
                </c:pt>
                <c:pt idx="344">
                  <c:v>0.0691937970019304</c:v>
                </c:pt>
                <c:pt idx="345">
                  <c:v>0.0692078427083342</c:v>
                </c:pt>
                <c:pt idx="346">
                  <c:v>0.0692228846462757</c:v>
                </c:pt>
                <c:pt idx="347">
                  <c:v>0.0692390561821554</c:v>
                </c:pt>
                <c:pt idx="348">
                  <c:v>0.0692431054126492</c:v>
                </c:pt>
                <c:pt idx="349">
                  <c:v>0.0692529090367629</c:v>
                </c:pt>
                <c:pt idx="350">
                  <c:v>0.0692481271193019</c:v>
                </c:pt>
                <c:pt idx="351">
                  <c:v>0.0692324890982202</c:v>
                </c:pt>
                <c:pt idx="352">
                  <c:v>0.0692275003832138</c:v>
                </c:pt>
                <c:pt idx="353">
                  <c:v>0.069206752391758</c:v>
                </c:pt>
                <c:pt idx="354">
                  <c:v>0.0691900433567455</c:v>
                </c:pt>
                <c:pt idx="355">
                  <c:v>0.0691800350783882</c:v>
                </c:pt>
                <c:pt idx="356">
                  <c:v>0.0691525132800092</c:v>
                </c:pt>
                <c:pt idx="357">
                  <c:v>0.0691242831780191</c:v>
                </c:pt>
                <c:pt idx="358">
                  <c:v>0.0690972026106291</c:v>
                </c:pt>
                <c:pt idx="359">
                  <c:v>0.0690655562667785</c:v>
                </c:pt>
                <c:pt idx="360">
                  <c:v>0.069040109311391</c:v>
                </c:pt>
                <c:pt idx="361">
                  <c:v>0.0690167843590761</c:v>
                </c:pt>
                <c:pt idx="362">
                  <c:v>0.0689976005402228</c:v>
                </c:pt>
                <c:pt idx="363">
                  <c:v>0.0689763092613265</c:v>
                </c:pt>
                <c:pt idx="364">
                  <c:v>0.068951115094124</c:v>
                </c:pt>
                <c:pt idx="365">
                  <c:v>0.0689246580438299</c:v>
                </c:pt>
                <c:pt idx="366">
                  <c:v>0.0689035597407798</c:v>
                </c:pt>
                <c:pt idx="367">
                  <c:v>0.0688778918217831</c:v>
                </c:pt>
                <c:pt idx="368">
                  <c:v>0.0688495128440062</c:v>
                </c:pt>
                <c:pt idx="369">
                  <c:v>0.0688099179152905</c:v>
                </c:pt>
                <c:pt idx="370">
                  <c:v>0.0687681692810464</c:v>
                </c:pt>
                <c:pt idx="371">
                  <c:v>0.0687219829364787</c:v>
                </c:pt>
                <c:pt idx="372">
                  <c:v>0.0686640886125125</c:v>
                </c:pt>
                <c:pt idx="373">
                  <c:v>0.0686084657129333</c:v>
                </c:pt>
                <c:pt idx="374">
                  <c:v>0.0685567445514165</c:v>
                </c:pt>
                <c:pt idx="375">
                  <c:v>0.0684949620485638</c:v>
                </c:pt>
                <c:pt idx="376">
                  <c:v>0.0684384779826042</c:v>
                </c:pt>
                <c:pt idx="377">
                  <c:v>0.0683782247227113</c:v>
                </c:pt>
                <c:pt idx="378">
                  <c:v>0.0683243123884605</c:v>
                </c:pt>
                <c:pt idx="379">
                  <c:v>0.0682724742875604</c:v>
                </c:pt>
                <c:pt idx="380">
                  <c:v>0.0682180939115081</c:v>
                </c:pt>
                <c:pt idx="381">
                  <c:v>0.06816164449173</c:v>
                </c:pt>
                <c:pt idx="382">
                  <c:v>0.0681015316142056</c:v>
                </c:pt>
                <c:pt idx="383">
                  <c:v>0.0680381064987671</c:v>
                </c:pt>
                <c:pt idx="384">
                  <c:v>0.0679811630264009</c:v>
                </c:pt>
                <c:pt idx="385">
                  <c:v>0.0679255530166485</c:v>
                </c:pt>
                <c:pt idx="386">
                  <c:v>0.0678670776643281</c:v>
                </c:pt>
                <c:pt idx="387">
                  <c:v>0.0678130518978428</c:v>
                </c:pt>
                <c:pt idx="388">
                  <c:v>0.0677689731201462</c:v>
                </c:pt>
                <c:pt idx="389">
                  <c:v>0.0677123690970212</c:v>
                </c:pt>
                <c:pt idx="390">
                  <c:v>0.0676543699228526</c:v>
                </c:pt>
                <c:pt idx="391">
                  <c:v>0.0675977193792583</c:v>
                </c:pt>
                <c:pt idx="392">
                  <c:v>0.0675361408471643</c:v>
                </c:pt>
                <c:pt idx="393">
                  <c:v>0.0674737369109666</c:v>
                </c:pt>
                <c:pt idx="394">
                  <c:v>0.0674150637517014</c:v>
                </c:pt>
                <c:pt idx="395">
                  <c:v>0.067357613799077</c:v>
                </c:pt>
                <c:pt idx="396">
                  <c:v>0.0672967634912856</c:v>
                </c:pt>
                <c:pt idx="397">
                  <c:v>0.0672353870498898</c:v>
                </c:pt>
                <c:pt idx="398">
                  <c:v>0.0671817764863888</c:v>
                </c:pt>
                <c:pt idx="399">
                  <c:v>0.0671263830597436</c:v>
                </c:pt>
                <c:pt idx="400">
                  <c:v>0.0670655907402729</c:v>
                </c:pt>
                <c:pt idx="401">
                  <c:v>0.0670039581626027</c:v>
                </c:pt>
                <c:pt idx="402">
                  <c:v>0.0669341732224714</c:v>
                </c:pt>
                <c:pt idx="403">
                  <c:v>0.0668693386768687</c:v>
                </c:pt>
                <c:pt idx="404">
                  <c:v>0.0668022224324011</c:v>
                </c:pt>
                <c:pt idx="405">
                  <c:v>0.0667376193010861</c:v>
                </c:pt>
                <c:pt idx="406">
                  <c:v>0.0666670110078258</c:v>
                </c:pt>
                <c:pt idx="407">
                  <c:v>0.066594851267897</c:v>
                </c:pt>
                <c:pt idx="408">
                  <c:v>0.0665284585435571</c:v>
                </c:pt>
                <c:pt idx="409">
                  <c:v>0.0664677873244819</c:v>
                </c:pt>
                <c:pt idx="410">
                  <c:v>0.066412330507781</c:v>
                </c:pt>
                <c:pt idx="411">
                  <c:v>0.0663519229943528</c:v>
                </c:pt>
                <c:pt idx="412">
                  <c:v>0.066294510185381</c:v>
                </c:pt>
                <c:pt idx="413">
                  <c:v>0.066240461565521</c:v>
                </c:pt>
                <c:pt idx="414">
                  <c:v>0.0661829491685052</c:v>
                </c:pt>
                <c:pt idx="415">
                  <c:v>0.0661285992138476</c:v>
                </c:pt>
                <c:pt idx="416">
                  <c:v>0.0660704976680262</c:v>
                </c:pt>
                <c:pt idx="417">
                  <c:v>0.0660007096277344</c:v>
                </c:pt>
                <c:pt idx="418">
                  <c:v>0.0659348398712458</c:v>
                </c:pt>
                <c:pt idx="419">
                  <c:v>0.0658730261607872</c:v>
                </c:pt>
                <c:pt idx="420">
                  <c:v>0.0658173531544708</c:v>
                </c:pt>
                <c:pt idx="421">
                  <c:v>0.0657659922497433</c:v>
                </c:pt>
                <c:pt idx="422">
                  <c:v>0.0657181820267436</c:v>
                </c:pt>
                <c:pt idx="423">
                  <c:v>0.0656628117855207</c:v>
                </c:pt>
                <c:pt idx="424">
                  <c:v>0.0656101738475668</c:v>
                </c:pt>
                <c:pt idx="425">
                  <c:v>0.0655604159995022</c:v>
                </c:pt>
                <c:pt idx="426">
                  <c:v>0.0655146102987299</c:v>
                </c:pt>
                <c:pt idx="427">
                  <c:v>0.0654663183488735</c:v>
                </c:pt>
                <c:pt idx="428">
                  <c:v>0.0654113367087664</c:v>
                </c:pt>
                <c:pt idx="429">
                  <c:v>0.0653561629276989</c:v>
                </c:pt>
                <c:pt idx="430">
                  <c:v>0.0652919868823323</c:v>
                </c:pt>
                <c:pt idx="431">
                  <c:v>0.0652353337705903</c:v>
                </c:pt>
                <c:pt idx="432">
                  <c:v>0.0651778879891887</c:v>
                </c:pt>
                <c:pt idx="433">
                  <c:v>0.0651224104415812</c:v>
                </c:pt>
                <c:pt idx="434">
                  <c:v>0.0650652952764393</c:v>
                </c:pt>
                <c:pt idx="435">
                  <c:v>0.065000207008869</c:v>
                </c:pt>
                <c:pt idx="436">
                  <c:v>0.0649333105105525</c:v>
                </c:pt>
                <c:pt idx="437">
                  <c:v>0.0648645273293137</c:v>
                </c:pt>
                <c:pt idx="438">
                  <c:v>0.0647988249130997</c:v>
                </c:pt>
                <c:pt idx="439">
                  <c:v>0.0647361462908358</c:v>
                </c:pt>
                <c:pt idx="440">
                  <c:v>0.0646758648749273</c:v>
                </c:pt>
                <c:pt idx="441">
                  <c:v>0.0646192229684486</c:v>
                </c:pt>
                <c:pt idx="442">
                  <c:v>0.064556312554934</c:v>
                </c:pt>
                <c:pt idx="443">
                  <c:v>0.0645064045745015</c:v>
                </c:pt>
                <c:pt idx="444">
                  <c:v>0.0644485117357679</c:v>
                </c:pt>
                <c:pt idx="445">
                  <c:v>0.0643897674297641</c:v>
                </c:pt>
                <c:pt idx="446">
                  <c:v>0.0643343725082899</c:v>
                </c:pt>
                <c:pt idx="447">
                  <c:v>0.064280272555546</c:v>
                </c:pt>
                <c:pt idx="448">
                  <c:v>0.0642281372822088</c:v>
                </c:pt>
                <c:pt idx="449">
                  <c:v>0.0641724059743764</c:v>
                </c:pt>
                <c:pt idx="450">
                  <c:v>0.0641200325654184</c:v>
                </c:pt>
                <c:pt idx="451">
                  <c:v>0.0640670066957806</c:v>
                </c:pt>
                <c:pt idx="452">
                  <c:v>0.0640088842547173</c:v>
                </c:pt>
                <c:pt idx="453">
                  <c:v>0.0639509462748159</c:v>
                </c:pt>
                <c:pt idx="454">
                  <c:v>0.0638953561746931</c:v>
                </c:pt>
                <c:pt idx="455">
                  <c:v>0.0638447231799892</c:v>
                </c:pt>
                <c:pt idx="456">
                  <c:v>0.0637969571573201</c:v>
                </c:pt>
                <c:pt idx="457">
                  <c:v>0.0637454779424287</c:v>
                </c:pt>
                <c:pt idx="458">
                  <c:v>0.0636968800606158</c:v>
                </c:pt>
                <c:pt idx="459">
                  <c:v>0.0636460323920251</c:v>
                </c:pt>
                <c:pt idx="460">
                  <c:v>0.0635918604341348</c:v>
                </c:pt>
                <c:pt idx="461">
                  <c:v>0.0635400613028318</c:v>
                </c:pt>
                <c:pt idx="462">
                  <c:v>0.0634869588872916</c:v>
                </c:pt>
                <c:pt idx="463">
                  <c:v>0.0634336184778925</c:v>
                </c:pt>
                <c:pt idx="464">
                  <c:v>0.063379759789389</c:v>
                </c:pt>
                <c:pt idx="465">
                  <c:v>0.0633267457377371</c:v>
                </c:pt>
                <c:pt idx="466">
                  <c:v>0.0632754641623447</c:v>
                </c:pt>
                <c:pt idx="467">
                  <c:v>0.0632322005501283</c:v>
                </c:pt>
                <c:pt idx="468">
                  <c:v>0.0631843854153059</c:v>
                </c:pt>
                <c:pt idx="469">
                  <c:v>0.0631384833089816</c:v>
                </c:pt>
                <c:pt idx="470">
                  <c:v>0.0630906678871364</c:v>
                </c:pt>
                <c:pt idx="471">
                  <c:v>0.0630423706025937</c:v>
                </c:pt>
                <c:pt idx="472">
                  <c:v>0.062992141789918</c:v>
                </c:pt>
                <c:pt idx="473">
                  <c:v>0.0629362853707738</c:v>
                </c:pt>
                <c:pt idx="474">
                  <c:v>0.0628828567871772</c:v>
                </c:pt>
                <c:pt idx="475">
                  <c:v>0.0628371598797532</c:v>
                </c:pt>
                <c:pt idx="476">
                  <c:v>0.0627902266520352</c:v>
                </c:pt>
                <c:pt idx="477">
                  <c:v>0.0627402781884375</c:v>
                </c:pt>
                <c:pt idx="478">
                  <c:v>0.0626905074189238</c:v>
                </c:pt>
                <c:pt idx="479">
                  <c:v>0.0626416836460366</c:v>
                </c:pt>
                <c:pt idx="480">
                  <c:v>0.0625959817702187</c:v>
                </c:pt>
                <c:pt idx="481">
                  <c:v>0.062548210790856</c:v>
                </c:pt>
                <c:pt idx="482">
                  <c:v>0.0624978755600598</c:v>
                </c:pt>
                <c:pt idx="483">
                  <c:v>0.0624482789184074</c:v>
                </c:pt>
                <c:pt idx="484">
                  <c:v>0.0624016661717945</c:v>
                </c:pt>
                <c:pt idx="485">
                  <c:v>0.062355865923985</c:v>
                </c:pt>
                <c:pt idx="486">
                  <c:v>0.0623086215581151</c:v>
                </c:pt>
                <c:pt idx="487">
                  <c:v>0.0622603023882912</c:v>
                </c:pt>
                <c:pt idx="488">
                  <c:v>0.0622150508778384</c:v>
                </c:pt>
                <c:pt idx="489">
                  <c:v>0.0621606344027385</c:v>
                </c:pt>
                <c:pt idx="490">
                  <c:v>0.0621087360973544</c:v>
                </c:pt>
                <c:pt idx="491">
                  <c:v>0.062057001972114</c:v>
                </c:pt>
                <c:pt idx="492">
                  <c:v>0.0620025702596914</c:v>
                </c:pt>
                <c:pt idx="493">
                  <c:v>0.0619501181435051</c:v>
                </c:pt>
                <c:pt idx="494">
                  <c:v>0.0618984609719691</c:v>
                </c:pt>
                <c:pt idx="495">
                  <c:v>0.0618446686650654</c:v>
                </c:pt>
                <c:pt idx="496">
                  <c:v>0.06179645932907</c:v>
                </c:pt>
                <c:pt idx="497">
                  <c:v>0.0617482402928909</c:v>
                </c:pt>
                <c:pt idx="498">
                  <c:v>0.0617003091231828</c:v>
                </c:pt>
                <c:pt idx="499">
                  <c:v>0.0616495633842937</c:v>
                </c:pt>
                <c:pt idx="500">
                  <c:v>0.0615995603495993</c:v>
                </c:pt>
                <c:pt idx="501">
                  <c:v>0.0615555695836556</c:v>
                </c:pt>
                <c:pt idx="502">
                  <c:v>0.0615111568871618</c:v>
                </c:pt>
                <c:pt idx="503">
                  <c:v>0.0614656551537348</c:v>
                </c:pt>
                <c:pt idx="504">
                  <c:v>0.0614214114070687</c:v>
                </c:pt>
                <c:pt idx="505">
                  <c:v>0.0613838125368402</c:v>
                </c:pt>
                <c:pt idx="506">
                  <c:v>0.0613480129108323</c:v>
                </c:pt>
                <c:pt idx="507">
                  <c:v>0.0613098952181846</c:v>
                </c:pt>
                <c:pt idx="508">
                  <c:v>0.0612719823956939</c:v>
                </c:pt>
                <c:pt idx="509">
                  <c:v>0.0612290096618897</c:v>
                </c:pt>
                <c:pt idx="510">
                  <c:v>0.0611844134045039</c:v>
                </c:pt>
                <c:pt idx="511">
                  <c:v>0.0611409632255405</c:v>
                </c:pt>
                <c:pt idx="512">
                  <c:v>0.0611027585724463</c:v>
                </c:pt>
                <c:pt idx="513">
                  <c:v>0.0610684111513981</c:v>
                </c:pt>
                <c:pt idx="514">
                  <c:v>0.0610361573880267</c:v>
                </c:pt>
                <c:pt idx="515">
                  <c:v>0.0609977287734858</c:v>
                </c:pt>
                <c:pt idx="516">
                  <c:v>0.0609643257876004</c:v>
                </c:pt>
                <c:pt idx="517">
                  <c:v>0.0609292405549857</c:v>
                </c:pt>
                <c:pt idx="518">
                  <c:v>0.0608881508813187</c:v>
                </c:pt>
                <c:pt idx="519">
                  <c:v>0.060850471576665</c:v>
                </c:pt>
                <c:pt idx="520">
                  <c:v>0.0608146706256573</c:v>
                </c:pt>
                <c:pt idx="521">
                  <c:v>0.0607787557572704</c:v>
                </c:pt>
                <c:pt idx="522">
                  <c:v>0.0607429807357026</c:v>
                </c:pt>
                <c:pt idx="523">
                  <c:v>0.0607088821463685</c:v>
                </c:pt>
                <c:pt idx="524">
                  <c:v>0.060672373150031</c:v>
                </c:pt>
                <c:pt idx="525">
                  <c:v>0.0606353525266039</c:v>
                </c:pt>
                <c:pt idx="526">
                  <c:v>0.0605996573855859</c:v>
                </c:pt>
                <c:pt idx="527">
                  <c:v>0.0605659007572828</c:v>
                </c:pt>
                <c:pt idx="528">
                  <c:v>0.0605237074435243</c:v>
                </c:pt>
                <c:pt idx="529">
                  <c:v>0.0604811248254361</c:v>
                </c:pt>
                <c:pt idx="530">
                  <c:v>0.060436146126437</c:v>
                </c:pt>
                <c:pt idx="531">
                  <c:v>0.0603935068403237</c:v>
                </c:pt>
                <c:pt idx="532">
                  <c:v>0.0603485033687527</c:v>
                </c:pt>
                <c:pt idx="533">
                  <c:v>0.0603064688729685</c:v>
                </c:pt>
                <c:pt idx="534">
                  <c:v>0.0602628750974848</c:v>
                </c:pt>
                <c:pt idx="535">
                  <c:v>0.0602152249044214</c:v>
                </c:pt>
                <c:pt idx="536">
                  <c:v>0.0601639105227846</c:v>
                </c:pt>
                <c:pt idx="537">
                  <c:v>0.0601115697076039</c:v>
                </c:pt>
                <c:pt idx="538">
                  <c:v>0.0600585247828451</c:v>
                </c:pt>
                <c:pt idx="539">
                  <c:v>0.0600085255734058</c:v>
                </c:pt>
                <c:pt idx="540">
                  <c:v>0.0599545997279565</c:v>
                </c:pt>
                <c:pt idx="541">
                  <c:v>0.0599013283736617</c:v>
                </c:pt>
                <c:pt idx="542">
                  <c:v>0.0598408308456485</c:v>
                </c:pt>
                <c:pt idx="543">
                  <c:v>0.0597884386857292</c:v>
                </c:pt>
                <c:pt idx="544">
                  <c:v>0.0597284394019378</c:v>
                </c:pt>
                <c:pt idx="545">
                  <c:v>0.0596667485414287</c:v>
                </c:pt>
                <c:pt idx="546">
                  <c:v>0.0596046534539135</c:v>
                </c:pt>
                <c:pt idx="547">
                  <c:v>0.0595457648723176</c:v>
                </c:pt>
                <c:pt idx="548">
                  <c:v>0.0594864059248944</c:v>
                </c:pt>
                <c:pt idx="549">
                  <c:v>0.0594269063404257</c:v>
                </c:pt>
                <c:pt idx="550">
                  <c:v>0.059366242777006</c:v>
                </c:pt>
                <c:pt idx="551">
                  <c:v>0.0593065532359295</c:v>
                </c:pt>
                <c:pt idx="552">
                  <c:v>0.0592448260527298</c:v>
                </c:pt>
                <c:pt idx="553">
                  <c:v>0.0591832310839351</c:v>
                </c:pt>
                <c:pt idx="554">
                  <c:v>0.0591292132535547</c:v>
                </c:pt>
                <c:pt idx="555">
                  <c:v>0.0590732759636762</c:v>
                </c:pt>
                <c:pt idx="556">
                  <c:v>0.0590148412907208</c:v>
                </c:pt>
                <c:pt idx="557">
                  <c:v>0.0589556196696389</c:v>
                </c:pt>
                <c:pt idx="558">
                  <c:v>0.05890018905008</c:v>
                </c:pt>
                <c:pt idx="559">
                  <c:v>0.058845813376128</c:v>
                </c:pt>
                <c:pt idx="560">
                  <c:v>0.0587877923288849</c:v>
                </c:pt>
                <c:pt idx="561">
                  <c:v>0.0587329476711233</c:v>
                </c:pt>
                <c:pt idx="562">
                  <c:v>0.0586787409869749</c:v>
                </c:pt>
                <c:pt idx="563">
                  <c:v>0.0586261608426677</c:v>
                </c:pt>
                <c:pt idx="564">
                  <c:v>0.0585723080804467</c:v>
                </c:pt>
                <c:pt idx="565">
                  <c:v>0.0585186468680343</c:v>
                </c:pt>
                <c:pt idx="566">
                  <c:v>0.0584648557589342</c:v>
                </c:pt>
                <c:pt idx="567">
                  <c:v>0.0584136320289573</c:v>
                </c:pt>
                <c:pt idx="568">
                  <c:v>0.0583612183853824</c:v>
                </c:pt>
                <c:pt idx="569">
                  <c:v>0.0583061126329837</c:v>
                </c:pt>
                <c:pt idx="570">
                  <c:v>0.0582529269613786</c:v>
                </c:pt>
                <c:pt idx="571">
                  <c:v>0.0582062626404553</c:v>
                </c:pt>
                <c:pt idx="572">
                  <c:v>0.058162727666786</c:v>
                </c:pt>
                <c:pt idx="573">
                  <c:v>0.0581205602077484</c:v>
                </c:pt>
                <c:pt idx="574">
                  <c:v>0.0580778977861114</c:v>
                </c:pt>
                <c:pt idx="575">
                  <c:v>0.0580395090922893</c:v>
                </c:pt>
                <c:pt idx="576">
                  <c:v>0.0580027111392974</c:v>
                </c:pt>
                <c:pt idx="577">
                  <c:v>0.0579660109742216</c:v>
                </c:pt>
                <c:pt idx="578">
                  <c:v>0.0579315201147109</c:v>
                </c:pt>
                <c:pt idx="579">
                  <c:v>0.0578932169413107</c:v>
                </c:pt>
                <c:pt idx="580">
                  <c:v>0.0578556092542576</c:v>
                </c:pt>
                <c:pt idx="581">
                  <c:v>0.0578234180320236</c:v>
                </c:pt>
                <c:pt idx="582">
                  <c:v>0.0577854684038359</c:v>
                </c:pt>
                <c:pt idx="583">
                  <c:v>0.0577390284922229</c:v>
                </c:pt>
                <c:pt idx="584">
                  <c:v>0.0576975977564483</c:v>
                </c:pt>
                <c:pt idx="585">
                  <c:v>0.057655197644606</c:v>
                </c:pt>
                <c:pt idx="586">
                  <c:v>0.0576221521240168</c:v>
                </c:pt>
                <c:pt idx="587">
                  <c:v>0.0575862033632819</c:v>
                </c:pt>
                <c:pt idx="588">
                  <c:v>0.0575500569135189</c:v>
                </c:pt>
                <c:pt idx="589">
                  <c:v>0.0575075925291833</c:v>
                </c:pt>
                <c:pt idx="590">
                  <c:v>0.0574679175880236</c:v>
                </c:pt>
                <c:pt idx="591">
                  <c:v>0.0574277842210283</c:v>
                </c:pt>
                <c:pt idx="592">
                  <c:v>0.0573825766357855</c:v>
                </c:pt>
                <c:pt idx="593">
                  <c:v>0.0573400065763301</c:v>
                </c:pt>
                <c:pt idx="594">
                  <c:v>0.0572994774867973</c:v>
                </c:pt>
                <c:pt idx="595">
                  <c:v>0.0572573720390504</c:v>
                </c:pt>
                <c:pt idx="596">
                  <c:v>0.0572143410100284</c:v>
                </c:pt>
                <c:pt idx="597">
                  <c:v>0.0571725478570218</c:v>
                </c:pt>
                <c:pt idx="598">
                  <c:v>0.0571364944134083</c:v>
                </c:pt>
                <c:pt idx="599">
                  <c:v>0.0571026255084856</c:v>
                </c:pt>
                <c:pt idx="600">
                  <c:v>0.0570694546739064</c:v>
                </c:pt>
                <c:pt idx="601">
                  <c:v>0.0570372255881235</c:v>
                </c:pt>
                <c:pt idx="602">
                  <c:v>0.0570017086885903</c:v>
                </c:pt>
                <c:pt idx="603">
                  <c:v>0.0569682295158941</c:v>
                </c:pt>
                <c:pt idx="604">
                  <c:v>0.0569393105296193</c:v>
                </c:pt>
                <c:pt idx="605">
                  <c:v>0.0569082372530878</c:v>
                </c:pt>
                <c:pt idx="606">
                  <c:v>0.0568824557118689</c:v>
                </c:pt>
                <c:pt idx="607">
                  <c:v>0.0568517259775242</c:v>
                </c:pt>
                <c:pt idx="608">
                  <c:v>0.0568216240544118</c:v>
                </c:pt>
                <c:pt idx="609">
                  <c:v>0.0567910199041912</c:v>
                </c:pt>
                <c:pt idx="610">
                  <c:v>0.0567617849048025</c:v>
                </c:pt>
                <c:pt idx="611">
                  <c:v>0.056731007029576</c:v>
                </c:pt>
                <c:pt idx="612">
                  <c:v>0.056704445586652</c:v>
                </c:pt>
                <c:pt idx="613">
                  <c:v>0.0566714626930028</c:v>
                </c:pt>
                <c:pt idx="614">
                  <c:v>0.0566393351076947</c:v>
                </c:pt>
                <c:pt idx="615">
                  <c:v>0.0566087264758484</c:v>
                </c:pt>
                <c:pt idx="616">
                  <c:v>0.0565808156719843</c:v>
                </c:pt>
                <c:pt idx="617">
                  <c:v>0.0565538590554825</c:v>
                </c:pt>
                <c:pt idx="618">
                  <c:v>0.0565224868344906</c:v>
                </c:pt>
                <c:pt idx="619">
                  <c:v>0.0564969830153347</c:v>
                </c:pt>
                <c:pt idx="620">
                  <c:v>0.0564671137825142</c:v>
                </c:pt>
                <c:pt idx="621">
                  <c:v>0.0564395292499422</c:v>
                </c:pt>
                <c:pt idx="622">
                  <c:v>0.0564072400277038</c:v>
                </c:pt>
                <c:pt idx="623">
                  <c:v>0.056375986893795</c:v>
                </c:pt>
                <c:pt idx="624">
                  <c:v>0.0563447128758858</c:v>
                </c:pt>
                <c:pt idx="625">
                  <c:v>0.0563103927022506</c:v>
                </c:pt>
                <c:pt idx="626">
                  <c:v>0.0562738662373467</c:v>
                </c:pt>
                <c:pt idx="627">
                  <c:v>0.0562344517744667</c:v>
                </c:pt>
                <c:pt idx="628">
                  <c:v>0.0561984571400762</c:v>
                </c:pt>
                <c:pt idx="629">
                  <c:v>0.0561679057999072</c:v>
                </c:pt>
                <c:pt idx="630">
                  <c:v>0.0561341351135504</c:v>
                </c:pt>
                <c:pt idx="631">
                  <c:v>0.0560961331864091</c:v>
                </c:pt>
                <c:pt idx="632">
                  <c:v>0.0560611815461651</c:v>
                </c:pt>
                <c:pt idx="633">
                  <c:v>0.0560232888011019</c:v>
                </c:pt>
                <c:pt idx="634">
                  <c:v>0.0559877594420851</c:v>
                </c:pt>
                <c:pt idx="635">
                  <c:v>0.0559518594771052</c:v>
                </c:pt>
                <c:pt idx="636">
                  <c:v>0.0559128133342568</c:v>
                </c:pt>
                <c:pt idx="637">
                  <c:v>0.0558777487304626</c:v>
                </c:pt>
                <c:pt idx="638">
                  <c:v>0.0558436347168517</c:v>
                </c:pt>
                <c:pt idx="639">
                  <c:v>0.0558122221344731</c:v>
                </c:pt>
                <c:pt idx="640">
                  <c:v>0.0557771983659645</c:v>
                </c:pt>
                <c:pt idx="641">
                  <c:v>0.0557411144151399</c:v>
                </c:pt>
                <c:pt idx="642">
                  <c:v>0.0557016985516606</c:v>
                </c:pt>
                <c:pt idx="643">
                  <c:v>0.0556614717106692</c:v>
                </c:pt>
                <c:pt idx="644">
                  <c:v>0.0556189626235636</c:v>
                </c:pt>
                <c:pt idx="645">
                  <c:v>0.055576008975029</c:v>
                </c:pt>
                <c:pt idx="646">
                  <c:v>0.0555303988986076</c:v>
                </c:pt>
                <c:pt idx="647">
                  <c:v>0.0554833304507256</c:v>
                </c:pt>
                <c:pt idx="648">
                  <c:v>0.0554388894663429</c:v>
                </c:pt>
                <c:pt idx="649">
                  <c:v>0.0553947635570213</c:v>
                </c:pt>
                <c:pt idx="650">
                  <c:v>0.0553518223676887</c:v>
                </c:pt>
                <c:pt idx="651">
                  <c:v>0.0553033039976624</c:v>
                </c:pt>
                <c:pt idx="652">
                  <c:v>0.055255344768719</c:v>
                </c:pt>
                <c:pt idx="653">
                  <c:v>0.0552052062039445</c:v>
                </c:pt>
                <c:pt idx="654">
                  <c:v>0.0551549306415373</c:v>
                </c:pt>
                <c:pt idx="655">
                  <c:v>0.0551056542596848</c:v>
                </c:pt>
                <c:pt idx="656">
                  <c:v>0.0550546135266396</c:v>
                </c:pt>
                <c:pt idx="657">
                  <c:v>0.0550066367491992</c:v>
                </c:pt>
                <c:pt idx="658">
                  <c:v>0.0549603154162131</c:v>
                </c:pt>
                <c:pt idx="659">
                  <c:v>0.0549157819845556</c:v>
                </c:pt>
                <c:pt idx="660">
                  <c:v>0.0548695152687784</c:v>
                </c:pt>
                <c:pt idx="661">
                  <c:v>0.0548226227196596</c:v>
                </c:pt>
                <c:pt idx="662">
                  <c:v>0.0547776984318604</c:v>
                </c:pt>
                <c:pt idx="663">
                  <c:v>0.0547331034250263</c:v>
                </c:pt>
                <c:pt idx="664">
                  <c:v>0.0546889853740837</c:v>
                </c:pt>
                <c:pt idx="665">
                  <c:v>0.0546453816354693</c:v>
                </c:pt>
                <c:pt idx="666">
                  <c:v>0.0546040950091927</c:v>
                </c:pt>
                <c:pt idx="667">
                  <c:v>0.054559343605482</c:v>
                </c:pt>
                <c:pt idx="668">
                  <c:v>0.0545142917334674</c:v>
                </c:pt>
                <c:pt idx="669">
                  <c:v>0.0544653944043514</c:v>
                </c:pt>
                <c:pt idx="670">
                  <c:v>0.0544163487449401</c:v>
                </c:pt>
                <c:pt idx="671">
                  <c:v>0.0543702624090244</c:v>
                </c:pt>
                <c:pt idx="672">
                  <c:v>0.0543258455488565</c:v>
                </c:pt>
                <c:pt idx="673">
                  <c:v>0.0542815172352341</c:v>
                </c:pt>
                <c:pt idx="674">
                  <c:v>0.0542337005187421</c:v>
                </c:pt>
                <c:pt idx="675">
                  <c:v>0.0541873652986487</c:v>
                </c:pt>
                <c:pt idx="676">
                  <c:v>0.0541428010060654</c:v>
                </c:pt>
                <c:pt idx="677">
                  <c:v>0.0541000386089954</c:v>
                </c:pt>
                <c:pt idx="678">
                  <c:v>0.0540568031700546</c:v>
                </c:pt>
                <c:pt idx="679">
                  <c:v>0.0540142146178733</c:v>
                </c:pt>
                <c:pt idx="680">
                  <c:v>0.0539692483750455</c:v>
                </c:pt>
                <c:pt idx="681">
                  <c:v>0.0539236500633544</c:v>
                </c:pt>
                <c:pt idx="682">
                  <c:v>0.0538807126784505</c:v>
                </c:pt>
                <c:pt idx="683">
                  <c:v>0.0538386739828353</c:v>
                </c:pt>
                <c:pt idx="684">
                  <c:v>0.0537988895973582</c:v>
                </c:pt>
                <c:pt idx="685">
                  <c:v>0.0537606544967155</c:v>
                </c:pt>
                <c:pt idx="686">
                  <c:v>0.0537242290577005</c:v>
                </c:pt>
                <c:pt idx="687">
                  <c:v>0.0536881067770964</c:v>
                </c:pt>
                <c:pt idx="688">
                  <c:v>0.0536538842992087</c:v>
                </c:pt>
                <c:pt idx="689">
                  <c:v>0.0536106269081464</c:v>
                </c:pt>
                <c:pt idx="690">
                  <c:v>0.0535690023899589</c:v>
                </c:pt>
                <c:pt idx="691">
                  <c:v>0.0535311258189664</c:v>
                </c:pt>
                <c:pt idx="692">
                  <c:v>0.0534917533561968</c:v>
                </c:pt>
                <c:pt idx="693">
                  <c:v>0.0534493376928773</c:v>
                </c:pt>
                <c:pt idx="694">
                  <c:v>0.0534081590498821</c:v>
                </c:pt>
                <c:pt idx="695">
                  <c:v>0.0533682693969618</c:v>
                </c:pt>
                <c:pt idx="696">
                  <c:v>0.0533281132808179</c:v>
                </c:pt>
                <c:pt idx="697">
                  <c:v>0.0532930284040343</c:v>
                </c:pt>
                <c:pt idx="698">
                  <c:v>0.0532550921079513</c:v>
                </c:pt>
                <c:pt idx="699">
                  <c:v>0.0532185726602046</c:v>
                </c:pt>
                <c:pt idx="700">
                  <c:v>0.0531859703861869</c:v>
                </c:pt>
                <c:pt idx="701">
                  <c:v>0.0531466889710944</c:v>
                </c:pt>
                <c:pt idx="702">
                  <c:v>0.0531100431103479</c:v>
                </c:pt>
                <c:pt idx="703">
                  <c:v>0.0530767026161093</c:v>
                </c:pt>
                <c:pt idx="704">
                  <c:v>0.0530448059755106</c:v>
                </c:pt>
                <c:pt idx="705">
                  <c:v>0.053007964167538</c:v>
                </c:pt>
                <c:pt idx="706">
                  <c:v>0.0529751997896532</c:v>
                </c:pt>
                <c:pt idx="707">
                  <c:v>0.0529424393984705</c:v>
                </c:pt>
                <c:pt idx="708">
                  <c:v>0.0529057951655264</c:v>
                </c:pt>
                <c:pt idx="709">
                  <c:v>0.0528675048169729</c:v>
                </c:pt>
                <c:pt idx="710">
                  <c:v>0.0528359583898504</c:v>
                </c:pt>
                <c:pt idx="711">
                  <c:v>0.0528032488860552</c:v>
                </c:pt>
                <c:pt idx="712">
                  <c:v>0.0527682051910042</c:v>
                </c:pt>
                <c:pt idx="713">
                  <c:v>0.0527328986239092</c:v>
                </c:pt>
                <c:pt idx="714">
                  <c:v>0.0526978337990259</c:v>
                </c:pt>
                <c:pt idx="715">
                  <c:v>0.0526628166576245</c:v>
                </c:pt>
                <c:pt idx="716">
                  <c:v>0.0526333408522282</c:v>
                </c:pt>
                <c:pt idx="717">
                  <c:v>0.0525991658365714</c:v>
                </c:pt>
                <c:pt idx="718">
                  <c:v>0.0525680326496241</c:v>
                </c:pt>
                <c:pt idx="719">
                  <c:v>0.0525374983530336</c:v>
                </c:pt>
                <c:pt idx="720">
                  <c:v>0.0525036735957659</c:v>
                </c:pt>
                <c:pt idx="721">
                  <c:v>0.0524719101286253</c:v>
                </c:pt>
                <c:pt idx="722">
                  <c:v>0.0524408792702457</c:v>
                </c:pt>
                <c:pt idx="723">
                  <c:v>0.0524090397180849</c:v>
                </c:pt>
                <c:pt idx="724">
                  <c:v>0.0523785674505917</c:v>
                </c:pt>
                <c:pt idx="725">
                  <c:v>0.0523454927566519</c:v>
                </c:pt>
                <c:pt idx="726">
                  <c:v>0.0523167586536775</c:v>
                </c:pt>
                <c:pt idx="727">
                  <c:v>0.0522867095078409</c:v>
                </c:pt>
                <c:pt idx="728">
                  <c:v>0.0522541737244252</c:v>
                </c:pt>
                <c:pt idx="729">
                  <c:v>0.0522182883225508</c:v>
                </c:pt>
                <c:pt idx="730">
                  <c:v>0.0521858702248828</c:v>
                </c:pt>
                <c:pt idx="731">
                  <c:v>0.0521508375707779</c:v>
                </c:pt>
                <c:pt idx="732">
                  <c:v>0.0521155782860964</c:v>
                </c:pt>
                <c:pt idx="733">
                  <c:v>0.0520852867882743</c:v>
                </c:pt>
                <c:pt idx="734">
                  <c:v>0.0520542199064962</c:v>
                </c:pt>
                <c:pt idx="735">
                  <c:v>0.0520191789349515</c:v>
                </c:pt>
                <c:pt idx="736">
                  <c:v>0.0519883923141925</c:v>
                </c:pt>
                <c:pt idx="737">
                  <c:v>0.0519613418288718</c:v>
                </c:pt>
                <c:pt idx="738">
                  <c:v>0.0519321454182317</c:v>
                </c:pt>
                <c:pt idx="739">
                  <c:v>0.0519033384629912</c:v>
                </c:pt>
                <c:pt idx="740">
                  <c:v>0.0518758719992062</c:v>
                </c:pt>
                <c:pt idx="741">
                  <c:v>0.0518533994484158</c:v>
                </c:pt>
                <c:pt idx="742">
                  <c:v>0.0518237438031714</c:v>
                </c:pt>
                <c:pt idx="743">
                  <c:v>0.0517974045944728</c:v>
                </c:pt>
                <c:pt idx="744">
                  <c:v>0.0517685924335858</c:v>
                </c:pt>
                <c:pt idx="745">
                  <c:v>0.0517433703731749</c:v>
                </c:pt>
                <c:pt idx="746">
                  <c:v>0.0517160566238947</c:v>
                </c:pt>
                <c:pt idx="747">
                  <c:v>0.05168845759188</c:v>
                </c:pt>
                <c:pt idx="748">
                  <c:v>0.0516652657989162</c:v>
                </c:pt>
                <c:pt idx="749">
                  <c:v>0.051642080881537</c:v>
                </c:pt>
                <c:pt idx="750">
                  <c:v>0.0516207998147114</c:v>
                </c:pt>
                <c:pt idx="751">
                  <c:v>0.0515957296060832</c:v>
                </c:pt>
                <c:pt idx="752">
                  <c:v>0.0515743224545482</c:v>
                </c:pt>
                <c:pt idx="753">
                  <c:v>0.0515513863420018</c:v>
                </c:pt>
                <c:pt idx="754">
                  <c:v>0.0515287559276721</c:v>
                </c:pt>
                <c:pt idx="755">
                  <c:v>0.0515113875841026</c:v>
                </c:pt>
                <c:pt idx="756">
                  <c:v>0.0514892619168106</c:v>
                </c:pt>
                <c:pt idx="757">
                  <c:v>0.0514726904561986</c:v>
                </c:pt>
                <c:pt idx="758">
                  <c:v>0.0514538141179511</c:v>
                </c:pt>
                <c:pt idx="759">
                  <c:v>0.0514348057415189</c:v>
                </c:pt>
                <c:pt idx="760">
                  <c:v>0.0514139799560445</c:v>
                </c:pt>
                <c:pt idx="761">
                  <c:v>0.0513922825625475</c:v>
                </c:pt>
                <c:pt idx="762">
                  <c:v>0.0513719602967937</c:v>
                </c:pt>
                <c:pt idx="763">
                  <c:v>0.0513499209232131</c:v>
                </c:pt>
                <c:pt idx="764">
                  <c:v>0.0513295234652296</c:v>
                </c:pt>
                <c:pt idx="765">
                  <c:v>0.0513064212294135</c:v>
                </c:pt>
                <c:pt idx="766">
                  <c:v>0.0512852725884491</c:v>
                </c:pt>
                <c:pt idx="767">
                  <c:v>0.0512603904826705</c:v>
                </c:pt>
                <c:pt idx="768">
                  <c:v>0.0512359797565502</c:v>
                </c:pt>
                <c:pt idx="769">
                  <c:v>0.0512065585246989</c:v>
                </c:pt>
                <c:pt idx="770">
                  <c:v>0.0511808011617896</c:v>
                </c:pt>
                <c:pt idx="771">
                  <c:v>0.0511499233805896</c:v>
                </c:pt>
                <c:pt idx="772">
                  <c:v>0.0511155022718193</c:v>
                </c:pt>
                <c:pt idx="773">
                  <c:v>0.051085188389774</c:v>
                </c:pt>
                <c:pt idx="774">
                  <c:v>0.0510543411379247</c:v>
                </c:pt>
                <c:pt idx="775">
                  <c:v>0.0510222441210698</c:v>
                </c:pt>
                <c:pt idx="776">
                  <c:v>0.0509912386825615</c:v>
                </c:pt>
                <c:pt idx="777">
                  <c:v>0.0509605329526582</c:v>
                </c:pt>
                <c:pt idx="778">
                  <c:v>0.0509295592161115</c:v>
                </c:pt>
                <c:pt idx="779">
                  <c:v>0.0508973128859194</c:v>
                </c:pt>
                <c:pt idx="780">
                  <c:v>0.0508636803746673</c:v>
                </c:pt>
                <c:pt idx="781">
                  <c:v>0.0508285289914239</c:v>
                </c:pt>
                <c:pt idx="782">
                  <c:v>0.0507957221004429</c:v>
                </c:pt>
                <c:pt idx="783">
                  <c:v>0.0507595806190662</c:v>
                </c:pt>
                <c:pt idx="784">
                  <c:v>0.0507234920228138</c:v>
                </c:pt>
                <c:pt idx="785">
                  <c:v>0.0506900246624226</c:v>
                </c:pt>
                <c:pt idx="786">
                  <c:v>0.0506603851199342</c:v>
                </c:pt>
                <c:pt idx="787">
                  <c:v>0.0506310071362639</c:v>
                </c:pt>
                <c:pt idx="788">
                  <c:v>0.0506001643059787</c:v>
                </c:pt>
                <c:pt idx="789">
                  <c:v>0.0505706357485687</c:v>
                </c:pt>
                <c:pt idx="790">
                  <c:v>0.0505408804158999</c:v>
                </c:pt>
                <c:pt idx="791">
                  <c:v>0.0505079945233475</c:v>
                </c:pt>
                <c:pt idx="792">
                  <c:v>0.0504761545942628</c:v>
                </c:pt>
                <c:pt idx="793">
                  <c:v>0.0504429298546054</c:v>
                </c:pt>
                <c:pt idx="794">
                  <c:v>0.0504120843575559</c:v>
                </c:pt>
                <c:pt idx="795">
                  <c:v>0.0503776005068014</c:v>
                </c:pt>
                <c:pt idx="796">
                  <c:v>0.0503437339262392</c:v>
                </c:pt>
                <c:pt idx="797">
                  <c:v>0.0503099389068886</c:v>
                </c:pt>
                <c:pt idx="798">
                  <c:v>0.050275508419762</c:v>
                </c:pt>
                <c:pt idx="799">
                  <c:v>0.0502397402702538</c:v>
                </c:pt>
                <c:pt idx="800">
                  <c:v>0.0502025466090564</c:v>
                </c:pt>
                <c:pt idx="801">
                  <c:v>0.0501659331568692</c:v>
                </c:pt>
                <c:pt idx="802">
                  <c:v>0.0501292321054258</c:v>
                </c:pt>
                <c:pt idx="803">
                  <c:v>0.0500909216018869</c:v>
                </c:pt>
                <c:pt idx="804">
                  <c:v>0.0500557474941368</c:v>
                </c:pt>
                <c:pt idx="805">
                  <c:v>0.0500222511856235</c:v>
                </c:pt>
                <c:pt idx="806">
                  <c:v>0.0499913398159401</c:v>
                </c:pt>
                <c:pt idx="807">
                  <c:v>0.0499577683347775</c:v>
                </c:pt>
                <c:pt idx="808">
                  <c:v>0.0499213755309138</c:v>
                </c:pt>
                <c:pt idx="809">
                  <c:v>0.0498863934442024</c:v>
                </c:pt>
                <c:pt idx="810">
                  <c:v>0.0498494646255079</c:v>
                </c:pt>
                <c:pt idx="811">
                  <c:v>0.0498159352233584</c:v>
                </c:pt>
                <c:pt idx="812">
                  <c:v>0.0497776539695299</c:v>
                </c:pt>
                <c:pt idx="813">
                  <c:v>0.0497409545914881</c:v>
                </c:pt>
                <c:pt idx="814">
                  <c:v>0.0497062035924246</c:v>
                </c:pt>
                <c:pt idx="815">
                  <c:v>0.0496715734804779</c:v>
                </c:pt>
                <c:pt idx="816">
                  <c:v>0.049631502634138</c:v>
                </c:pt>
                <c:pt idx="817">
                  <c:v>0.0495918706197263</c:v>
                </c:pt>
                <c:pt idx="818">
                  <c:v>0.0495493301872347</c:v>
                </c:pt>
                <c:pt idx="819">
                  <c:v>0.049512783595734</c:v>
                </c:pt>
                <c:pt idx="820">
                  <c:v>0.0494736098451505</c:v>
                </c:pt>
                <c:pt idx="821">
                  <c:v>0.0494343636906712</c:v>
                </c:pt>
                <c:pt idx="822">
                  <c:v>0.049396563712283</c:v>
                </c:pt>
                <c:pt idx="823">
                  <c:v>0.049358591221422</c:v>
                </c:pt>
                <c:pt idx="824">
                  <c:v>0.0493255962860917</c:v>
                </c:pt>
                <c:pt idx="825">
                  <c:v>0.0492887501220038</c:v>
                </c:pt>
                <c:pt idx="826">
                  <c:v>0.0492514687355729</c:v>
                </c:pt>
                <c:pt idx="827">
                  <c:v>0.0492179165205276</c:v>
                </c:pt>
                <c:pt idx="828">
                  <c:v>0.0491839223915451</c:v>
                </c:pt>
                <c:pt idx="829">
                  <c:v>0.0491485609126517</c:v>
                </c:pt>
                <c:pt idx="830">
                  <c:v>0.049112718365584</c:v>
                </c:pt>
                <c:pt idx="831">
                  <c:v>0.0490774404445142</c:v>
                </c:pt>
                <c:pt idx="832">
                  <c:v>0.0490421191206839</c:v>
                </c:pt>
                <c:pt idx="833">
                  <c:v>0.0490066506782591</c:v>
                </c:pt>
                <c:pt idx="834">
                  <c:v>0.0489693871554938</c:v>
                </c:pt>
                <c:pt idx="835">
                  <c:v>0.0489358529655093</c:v>
                </c:pt>
                <c:pt idx="836">
                  <c:v>0.0488985538358573</c:v>
                </c:pt>
                <c:pt idx="837">
                  <c:v>0.0488647031420358</c:v>
                </c:pt>
                <c:pt idx="838">
                  <c:v>0.0488272216448375</c:v>
                </c:pt>
                <c:pt idx="839">
                  <c:v>0.0487883751384077</c:v>
                </c:pt>
                <c:pt idx="840">
                  <c:v>0.0487495293630977</c:v>
                </c:pt>
                <c:pt idx="841">
                  <c:v>0.0487095772487741</c:v>
                </c:pt>
                <c:pt idx="842">
                  <c:v>0.0486705884285876</c:v>
                </c:pt>
                <c:pt idx="843">
                  <c:v>0.0486327607599239</c:v>
                </c:pt>
                <c:pt idx="844">
                  <c:v>0.0485926741167354</c:v>
                </c:pt>
                <c:pt idx="845">
                  <c:v>0.0485526357141865</c:v>
                </c:pt>
                <c:pt idx="846">
                  <c:v>0.0485171405502985</c:v>
                </c:pt>
                <c:pt idx="847">
                  <c:v>0.0484796488936649</c:v>
                </c:pt>
                <c:pt idx="848">
                  <c:v>0.0484425858934263</c:v>
                </c:pt>
                <c:pt idx="849">
                  <c:v>0.0484048721068448</c:v>
                </c:pt>
                <c:pt idx="850">
                  <c:v>0.0483647673469765</c:v>
                </c:pt>
                <c:pt idx="851">
                  <c:v>0.0483244178349724</c:v>
                </c:pt>
                <c:pt idx="852">
                  <c:v>0.0482817343569923</c:v>
                </c:pt>
                <c:pt idx="853">
                  <c:v>0.0482410994704451</c:v>
                </c:pt>
                <c:pt idx="854">
                  <c:v>0.0482025896943739</c:v>
                </c:pt>
                <c:pt idx="855">
                  <c:v>0.0481650096217971</c:v>
                </c:pt>
                <c:pt idx="856">
                  <c:v>0.0481294938065967</c:v>
                </c:pt>
                <c:pt idx="857">
                  <c:v>0.0480947606642645</c:v>
                </c:pt>
                <c:pt idx="858">
                  <c:v>0.0480590010931303</c:v>
                </c:pt>
                <c:pt idx="859">
                  <c:v>0.048025518004291</c:v>
                </c:pt>
                <c:pt idx="860">
                  <c:v>0.0479928661471403</c:v>
                </c:pt>
                <c:pt idx="861">
                  <c:v>0.0479627955231163</c:v>
                </c:pt>
                <c:pt idx="862">
                  <c:v>0.0479341746350371</c:v>
                </c:pt>
                <c:pt idx="863">
                  <c:v>0.0479034468631922</c:v>
                </c:pt>
                <c:pt idx="864">
                  <c:v>0.0478713243573004</c:v>
                </c:pt>
                <c:pt idx="865">
                  <c:v>0.0478385561977579</c:v>
                </c:pt>
                <c:pt idx="866">
                  <c:v>0.0478035102582454</c:v>
                </c:pt>
                <c:pt idx="867">
                  <c:v>0.0477697320594829</c:v>
                </c:pt>
                <c:pt idx="868">
                  <c:v>0.0477359158143628</c:v>
                </c:pt>
                <c:pt idx="869">
                  <c:v>0.0477000858964657</c:v>
                </c:pt>
                <c:pt idx="870">
                  <c:v>0.047667154232587</c:v>
                </c:pt>
                <c:pt idx="871">
                  <c:v>0.0476351655965292</c:v>
                </c:pt>
                <c:pt idx="872">
                  <c:v>0.0476020372846255</c:v>
                </c:pt>
                <c:pt idx="873">
                  <c:v>0.0475692210221525</c:v>
                </c:pt>
                <c:pt idx="874">
                  <c:v>0.047535661479792</c:v>
                </c:pt>
                <c:pt idx="875">
                  <c:v>0.0475041820191034</c:v>
                </c:pt>
                <c:pt idx="876">
                  <c:v>0.0474750400726628</c:v>
                </c:pt>
                <c:pt idx="877">
                  <c:v>0.0474444051269953</c:v>
                </c:pt>
                <c:pt idx="878">
                  <c:v>0.0474122755869649</c:v>
                </c:pt>
                <c:pt idx="879">
                  <c:v>0.047383667159492</c:v>
                </c:pt>
                <c:pt idx="880">
                  <c:v>0.0473528634205214</c:v>
                </c:pt>
                <c:pt idx="881">
                  <c:v>0.0473240816212455</c:v>
                </c:pt>
                <c:pt idx="882">
                  <c:v>0.0472932666559019</c:v>
                </c:pt>
                <c:pt idx="883">
                  <c:v>0.047263509890746</c:v>
                </c:pt>
                <c:pt idx="884">
                  <c:v>0.0472356672134405</c:v>
                </c:pt>
                <c:pt idx="885">
                  <c:v>0.0472079605891115</c:v>
                </c:pt>
                <c:pt idx="886">
                  <c:v>0.0471787595609501</c:v>
                </c:pt>
                <c:pt idx="887">
                  <c:v>0.0471493209970697</c:v>
                </c:pt>
                <c:pt idx="888">
                  <c:v>0.0471207389396522</c:v>
                </c:pt>
                <c:pt idx="889">
                  <c:v>0.047095653011671</c:v>
                </c:pt>
                <c:pt idx="890">
                  <c:v>0.0470696580730183</c:v>
                </c:pt>
                <c:pt idx="891">
                  <c:v>0.0470432909291725</c:v>
                </c:pt>
                <c:pt idx="892">
                  <c:v>0.0470182607337544</c:v>
                </c:pt>
                <c:pt idx="893">
                  <c:v>0.0469927300652683</c:v>
                </c:pt>
                <c:pt idx="894">
                  <c:v>0.0469681990341155</c:v>
                </c:pt>
                <c:pt idx="895">
                  <c:v>0.046946960264407</c:v>
                </c:pt>
                <c:pt idx="896">
                  <c:v>0.0469242300341679</c:v>
                </c:pt>
                <c:pt idx="897">
                  <c:v>0.0469005378642073</c:v>
                </c:pt>
                <c:pt idx="898">
                  <c:v>0.0468768305921931</c:v>
                </c:pt>
                <c:pt idx="899">
                  <c:v>0.0468543046202297</c:v>
                </c:pt>
                <c:pt idx="900">
                  <c:v>0.0468303136449165</c:v>
                </c:pt>
                <c:pt idx="901">
                  <c:v>0.0468091609907827</c:v>
                </c:pt>
                <c:pt idx="902">
                  <c:v>0.0467892611282492</c:v>
                </c:pt>
                <c:pt idx="903">
                  <c:v>0.0467669226157985</c:v>
                </c:pt>
                <c:pt idx="904">
                  <c:v>0.0467470760308473</c:v>
                </c:pt>
                <c:pt idx="905">
                  <c:v>0.0467229367210585</c:v>
                </c:pt>
                <c:pt idx="906">
                  <c:v>0.0467025608142216</c:v>
                </c:pt>
                <c:pt idx="907">
                  <c:v>0.0466827381496961</c:v>
                </c:pt>
                <c:pt idx="908">
                  <c:v>0.04666193298444</c:v>
                </c:pt>
                <c:pt idx="909">
                  <c:v>0.0466420408137618</c:v>
                </c:pt>
                <c:pt idx="910">
                  <c:v>0.0466238274819872</c:v>
                </c:pt>
                <c:pt idx="911">
                  <c:v>0.0466064819019422</c:v>
                </c:pt>
                <c:pt idx="912">
                  <c:v>0.0465899151947632</c:v>
                </c:pt>
                <c:pt idx="913">
                  <c:v>0.0465702240799872</c:v>
                </c:pt>
                <c:pt idx="914">
                  <c:v>0.0465509067038371</c:v>
                </c:pt>
                <c:pt idx="915">
                  <c:v>0.0465302038524536</c:v>
                </c:pt>
                <c:pt idx="916">
                  <c:v>0.0465098486879549</c:v>
                </c:pt>
                <c:pt idx="917">
                  <c:v>0.046488850554518</c:v>
                </c:pt>
                <c:pt idx="918">
                  <c:v>0.0464684758202563</c:v>
                </c:pt>
                <c:pt idx="919">
                  <c:v>0.0464475089578199</c:v>
                </c:pt>
                <c:pt idx="920">
                  <c:v>0.0464268809881857</c:v>
                </c:pt>
                <c:pt idx="921">
                  <c:v>0.0464051893573794</c:v>
                </c:pt>
                <c:pt idx="922">
                  <c:v>0.0463863667707906</c:v>
                </c:pt>
                <c:pt idx="923">
                  <c:v>0.0463641660865185</c:v>
                </c:pt>
                <c:pt idx="924">
                  <c:v>0.0463413835041107</c:v>
                </c:pt>
                <c:pt idx="925">
                  <c:v>0.046315821700875</c:v>
                </c:pt>
                <c:pt idx="926">
                  <c:v>0.0462914016998867</c:v>
                </c:pt>
                <c:pt idx="927">
                  <c:v>0.0462669575145727</c:v>
                </c:pt>
                <c:pt idx="928">
                  <c:v>0.0462377665269071</c:v>
                </c:pt>
                <c:pt idx="929">
                  <c:v>0.046205755237882</c:v>
                </c:pt>
                <c:pt idx="930">
                  <c:v>0.0461732768274186</c:v>
                </c:pt>
                <c:pt idx="931">
                  <c:v>0.0461401008817952</c:v>
                </c:pt>
                <c:pt idx="932">
                  <c:v>0.046107716321662</c:v>
                </c:pt>
                <c:pt idx="933">
                  <c:v>0.0460779343429127</c:v>
                </c:pt>
                <c:pt idx="934">
                  <c:v>0.0460480149269073</c:v>
                </c:pt>
                <c:pt idx="935">
                  <c:v>0.0460183468311472</c:v>
                </c:pt>
                <c:pt idx="936">
                  <c:v>0.0459899965452553</c:v>
                </c:pt>
                <c:pt idx="937">
                  <c:v>0.0459603673522802</c:v>
                </c:pt>
                <c:pt idx="938">
                  <c:v>0.0459299160217783</c:v>
                </c:pt>
                <c:pt idx="939">
                  <c:v>0.0458978089555661</c:v>
                </c:pt>
                <c:pt idx="940">
                  <c:v>0.0458640120754924</c:v>
                </c:pt>
                <c:pt idx="941">
                  <c:v>0.0458307794048621</c:v>
                </c:pt>
                <c:pt idx="942">
                  <c:v>0.0457988216013815</c:v>
                </c:pt>
                <c:pt idx="943">
                  <c:v>0.0457654447236022</c:v>
                </c:pt>
                <c:pt idx="944">
                  <c:v>0.0457291872750572</c:v>
                </c:pt>
                <c:pt idx="945">
                  <c:v>0.0456934299880031</c:v>
                </c:pt>
                <c:pt idx="946">
                  <c:v>0.0456587495009189</c:v>
                </c:pt>
                <c:pt idx="947">
                  <c:v>0.0456234404040939</c:v>
                </c:pt>
                <c:pt idx="948">
                  <c:v>0.0455862599815737</c:v>
                </c:pt>
                <c:pt idx="949">
                  <c:v>0.0455481007398794</c:v>
                </c:pt>
                <c:pt idx="950">
                  <c:v>0.045511447293395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1728996"/>
        <c:axId val="692672954"/>
      </c:scatterChart>
      <c:valAx>
        <c:axId val="9517289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692672954"/>
        <c:crosses val="autoZero"/>
        <c:crossBetween val="midCat"/>
      </c:valAx>
      <c:valAx>
        <c:axId val="69267295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9517289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CFR 5</a:t>
            </a:r>
            <a:r>
              <a:rPr altLang="en-US"/>
              <a:t>牌 </a:t>
            </a:r>
            <a:r>
              <a:rPr lang="en-US" altLang="zh-CN"/>
              <a:t>2</a:t>
            </a:r>
            <a:r>
              <a:rPr altLang="en-US"/>
              <a:t>加注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0"/>
            <c:dispEq val="1"/>
            <c:trendlineLbl>
              <c:layout>
                <c:manualLayout>
                  <c:x val="-0.04375"/>
                  <c:y val="-0.232638888888889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CFR5_2.csv!$G$1:$G$50</c:f>
              <c:numCache>
                <c:formatCode>General</c:formatCode>
                <c:ptCount val="50"/>
                <c:pt idx="0">
                  <c:v>20</c:v>
                </c:pt>
                <c:pt idx="1">
                  <c:v>40</c:v>
                </c:pt>
                <c:pt idx="2">
                  <c:v>60</c:v>
                </c:pt>
                <c:pt idx="3">
                  <c:v>80</c:v>
                </c:pt>
                <c:pt idx="4">
                  <c:v>100</c:v>
                </c:pt>
                <c:pt idx="5">
                  <c:v>120</c:v>
                </c:pt>
                <c:pt idx="6">
                  <c:v>140</c:v>
                </c:pt>
                <c:pt idx="7">
                  <c:v>160</c:v>
                </c:pt>
                <c:pt idx="8">
                  <c:v>180</c:v>
                </c:pt>
                <c:pt idx="9">
                  <c:v>200</c:v>
                </c:pt>
                <c:pt idx="10">
                  <c:v>220</c:v>
                </c:pt>
                <c:pt idx="11">
                  <c:v>240</c:v>
                </c:pt>
                <c:pt idx="12">
                  <c:v>260</c:v>
                </c:pt>
                <c:pt idx="13">
                  <c:v>280</c:v>
                </c:pt>
                <c:pt idx="14">
                  <c:v>300</c:v>
                </c:pt>
                <c:pt idx="15">
                  <c:v>320</c:v>
                </c:pt>
                <c:pt idx="16">
                  <c:v>340</c:v>
                </c:pt>
                <c:pt idx="17">
                  <c:v>360</c:v>
                </c:pt>
                <c:pt idx="18">
                  <c:v>380</c:v>
                </c:pt>
                <c:pt idx="19">
                  <c:v>400</c:v>
                </c:pt>
                <c:pt idx="20">
                  <c:v>420</c:v>
                </c:pt>
                <c:pt idx="21">
                  <c:v>440</c:v>
                </c:pt>
                <c:pt idx="22">
                  <c:v>460</c:v>
                </c:pt>
                <c:pt idx="23">
                  <c:v>480</c:v>
                </c:pt>
                <c:pt idx="24">
                  <c:v>500</c:v>
                </c:pt>
                <c:pt idx="25">
                  <c:v>520</c:v>
                </c:pt>
                <c:pt idx="26">
                  <c:v>540</c:v>
                </c:pt>
                <c:pt idx="27">
                  <c:v>560</c:v>
                </c:pt>
                <c:pt idx="28">
                  <c:v>580</c:v>
                </c:pt>
                <c:pt idx="29">
                  <c:v>600</c:v>
                </c:pt>
                <c:pt idx="30">
                  <c:v>620</c:v>
                </c:pt>
                <c:pt idx="31">
                  <c:v>640</c:v>
                </c:pt>
                <c:pt idx="32">
                  <c:v>660</c:v>
                </c:pt>
                <c:pt idx="33">
                  <c:v>680</c:v>
                </c:pt>
                <c:pt idx="34">
                  <c:v>700</c:v>
                </c:pt>
                <c:pt idx="35">
                  <c:v>720</c:v>
                </c:pt>
                <c:pt idx="36">
                  <c:v>740</c:v>
                </c:pt>
                <c:pt idx="37">
                  <c:v>760</c:v>
                </c:pt>
                <c:pt idx="38">
                  <c:v>780</c:v>
                </c:pt>
                <c:pt idx="39">
                  <c:v>800</c:v>
                </c:pt>
                <c:pt idx="40">
                  <c:v>820</c:v>
                </c:pt>
                <c:pt idx="41">
                  <c:v>840</c:v>
                </c:pt>
                <c:pt idx="42">
                  <c:v>860</c:v>
                </c:pt>
                <c:pt idx="43">
                  <c:v>880</c:v>
                </c:pt>
                <c:pt idx="44">
                  <c:v>900</c:v>
                </c:pt>
                <c:pt idx="45">
                  <c:v>920</c:v>
                </c:pt>
                <c:pt idx="46">
                  <c:v>940</c:v>
                </c:pt>
                <c:pt idx="47">
                  <c:v>960</c:v>
                </c:pt>
                <c:pt idx="48">
                  <c:v>980</c:v>
                </c:pt>
              </c:numCache>
            </c:numRef>
          </c:xVal>
          <c:yVal>
            <c:numRef>
              <c:f>CFR5_2.csv!$H$1:$H$50</c:f>
              <c:numCache>
                <c:formatCode>General</c:formatCode>
                <c:ptCount val="50"/>
                <c:pt idx="0">
                  <c:v>1.3867148769725</c:v>
                </c:pt>
                <c:pt idx="1">
                  <c:v>0.97313451340455</c:v>
                </c:pt>
                <c:pt idx="2">
                  <c:v>0.806947438082276</c:v>
                </c:pt>
                <c:pt idx="3">
                  <c:v>0.720496151625332</c:v>
                </c:pt>
                <c:pt idx="4">
                  <c:v>0.66962081211596</c:v>
                </c:pt>
                <c:pt idx="5">
                  <c:v>0.629271806086796</c:v>
                </c:pt>
                <c:pt idx="6">
                  <c:v>0.601309680750868</c:v>
                </c:pt>
                <c:pt idx="7">
                  <c:v>0.583642161036111</c:v>
                </c:pt>
                <c:pt idx="8">
                  <c:v>0.560741810183789</c:v>
                </c:pt>
                <c:pt idx="9">
                  <c:v>0.544114732983858</c:v>
                </c:pt>
                <c:pt idx="10">
                  <c:v>0.531863919022877</c:v>
                </c:pt>
                <c:pt idx="11">
                  <c:v>0.520144604892285</c:v>
                </c:pt>
                <c:pt idx="12">
                  <c:v>0.507999765021425</c:v>
                </c:pt>
                <c:pt idx="13">
                  <c:v>0.500091418680395</c:v>
                </c:pt>
                <c:pt idx="14">
                  <c:v>0.49249530717136</c:v>
                </c:pt>
                <c:pt idx="15">
                  <c:v>0.484564916563827</c:v>
                </c:pt>
                <c:pt idx="16">
                  <c:v>0.476788815199386</c:v>
                </c:pt>
                <c:pt idx="17">
                  <c:v>0.469950474907867</c:v>
                </c:pt>
                <c:pt idx="18">
                  <c:v>0.463166990449665</c:v>
                </c:pt>
                <c:pt idx="19">
                  <c:v>0.457135567963443</c:v>
                </c:pt>
                <c:pt idx="20">
                  <c:v>0.45402648374002</c:v>
                </c:pt>
                <c:pt idx="21">
                  <c:v>0.449590685339827</c:v>
                </c:pt>
                <c:pt idx="22">
                  <c:v>0.444323755383516</c:v>
                </c:pt>
                <c:pt idx="23">
                  <c:v>0.43910883123321</c:v>
                </c:pt>
                <c:pt idx="24">
                  <c:v>0.43414031912487</c:v>
                </c:pt>
                <c:pt idx="25">
                  <c:v>0.431122902069666</c:v>
                </c:pt>
                <c:pt idx="26">
                  <c:v>0.427721296213604</c:v>
                </c:pt>
                <c:pt idx="27">
                  <c:v>0.425449673563056</c:v>
                </c:pt>
                <c:pt idx="28">
                  <c:v>0.42313907677764</c:v>
                </c:pt>
                <c:pt idx="29">
                  <c:v>0.420719088396075</c:v>
                </c:pt>
                <c:pt idx="30">
                  <c:v>0.419663219471577</c:v>
                </c:pt>
                <c:pt idx="31">
                  <c:v>0.418013426233324</c:v>
                </c:pt>
                <c:pt idx="32">
                  <c:v>0.416213551090159</c:v>
                </c:pt>
                <c:pt idx="33">
                  <c:v>0.414195190441257</c:v>
                </c:pt>
                <c:pt idx="34">
                  <c:v>0.411756745798244</c:v>
                </c:pt>
                <c:pt idx="35">
                  <c:v>0.408772045177866</c:v>
                </c:pt>
                <c:pt idx="36">
                  <c:v>0.406763177189383</c:v>
                </c:pt>
                <c:pt idx="37">
                  <c:v>0.405342328564331</c:v>
                </c:pt>
                <c:pt idx="38">
                  <c:v>0.403847685230985</c:v>
                </c:pt>
                <c:pt idx="39">
                  <c:v>0.402153931104224</c:v>
                </c:pt>
                <c:pt idx="40">
                  <c:v>0.400182991443213</c:v>
                </c:pt>
                <c:pt idx="41">
                  <c:v>0.398429856515626</c:v>
                </c:pt>
                <c:pt idx="42">
                  <c:v>0.396856277964663</c:v>
                </c:pt>
                <c:pt idx="43">
                  <c:v>0.395808807641758</c:v>
                </c:pt>
                <c:pt idx="44">
                  <c:v>0.394563759656063</c:v>
                </c:pt>
                <c:pt idx="45">
                  <c:v>0.393549987991726</c:v>
                </c:pt>
                <c:pt idx="46">
                  <c:v>0.392926493848725</c:v>
                </c:pt>
                <c:pt idx="47">
                  <c:v>0.391992119852399</c:v>
                </c:pt>
                <c:pt idx="48">
                  <c:v>0.39093190091932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115005"/>
        <c:axId val="229436812"/>
      </c:scatterChart>
      <c:valAx>
        <c:axId val="4311500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29436812"/>
        <c:crosses val="autoZero"/>
        <c:crossBetween val="midCat"/>
      </c:valAx>
      <c:valAx>
        <c:axId val="2294368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4311500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11:16:00Z</dcterms:created>
  <dc:creator>Administrator.DESKTOP-SDT2NLQ</dc:creator>
  <cp:lastModifiedBy>紫竹焱</cp:lastModifiedBy>
  <dcterms:modified xsi:type="dcterms:W3CDTF">2020-02-27T09:1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